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19E97D7" w14:textId="77777777" w:rsidR="00D720B0" w:rsidRDefault="00D720B0" w:rsidP="00D720B0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Finite Center of Rotation</w:t>
      </w:r>
    </w:p>
    <w:p w14:paraId="6C341734" w14:textId="77777777" w:rsidR="00D720B0" w:rsidRPr="006D51C1" w:rsidRDefault="00D720B0" w:rsidP="00D720B0"/>
    <w:p w14:paraId="256B08B9" w14:textId="77777777" w:rsidR="006D51C1" w:rsidRPr="006D51C1" w:rsidRDefault="006D51C1" w:rsidP="006D51C1"/>
    <w:p w14:paraId="163A6B2A" w14:textId="77777777" w:rsidR="006D51C1" w:rsidRPr="006D51C1" w:rsidRDefault="00BC5F2F" w:rsidP="006D51C1">
      <w:r>
        <w:rPr>
          <w:noProof/>
        </w:rPr>
        <mc:AlternateContent>
          <mc:Choice Requires="wpg">
            <w:drawing>
              <wp:anchor distT="0" distB="0" distL="114300" distR="114300" simplePos="0" relativeHeight="251567616" behindDoc="0" locked="0" layoutInCell="1" allowOverlap="1" wp14:anchorId="1AEA541D" wp14:editId="77A5399B">
                <wp:simplePos x="0" y="0"/>
                <wp:positionH relativeFrom="column">
                  <wp:posOffset>3438525</wp:posOffset>
                </wp:positionH>
                <wp:positionV relativeFrom="paragraph">
                  <wp:posOffset>64135</wp:posOffset>
                </wp:positionV>
                <wp:extent cx="3004820" cy="2838450"/>
                <wp:effectExtent l="19050" t="19050" r="0" b="38100"/>
                <wp:wrapNone/>
                <wp:docPr id="825" name="Group 8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04820" cy="2838450"/>
                          <a:chOff x="28575" y="0"/>
                          <a:chExt cx="3005138" cy="2838450"/>
                        </a:xfrm>
                      </wpg:grpSpPr>
                      <wpg:grpSp>
                        <wpg:cNvPr id="812" name="Group 812"/>
                        <wpg:cNvGrpSpPr/>
                        <wpg:grpSpPr>
                          <a:xfrm>
                            <a:off x="28575" y="0"/>
                            <a:ext cx="1152525" cy="2838450"/>
                            <a:chOff x="0" y="0"/>
                            <a:chExt cx="1152525" cy="2838450"/>
                          </a:xfrm>
                        </wpg:grpSpPr>
                        <wps:wsp>
                          <wps:cNvPr id="813" name="Snip Single Corner Rectangle 813"/>
                          <wps:cNvSpPr/>
                          <wps:spPr>
                            <a:xfrm>
                              <a:off x="0" y="0"/>
                              <a:ext cx="1152525" cy="904875"/>
                            </a:xfrm>
                            <a:prstGeom prst="snip1Rect">
                              <a:avLst>
                                <a:gd name="adj" fmla="val 50000"/>
                              </a:avLst>
                            </a:prstGeom>
                            <a:noFill/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14" name="Rounded Rectangle 814"/>
                          <wps:cNvSpPr/>
                          <wps:spPr>
                            <a:xfrm rot="5400000">
                              <a:off x="-771525" y="1381125"/>
                              <a:ext cx="2571750" cy="342900"/>
                            </a:xfrm>
                            <a:prstGeom prst="roundRect">
                              <a:avLst>
                                <a:gd name="adj" fmla="val 50000"/>
                              </a:avLst>
                            </a:prstGeom>
                            <a:noFill/>
                            <a:ln w="28575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815" name="Group 815"/>
                        <wpg:cNvGrpSpPr/>
                        <wpg:grpSpPr>
                          <a:xfrm rot="3403890">
                            <a:off x="1038225" y="628650"/>
                            <a:ext cx="1152525" cy="2838450"/>
                            <a:chOff x="0" y="0"/>
                            <a:chExt cx="1152525" cy="2838450"/>
                          </a:xfrm>
                        </wpg:grpSpPr>
                        <wps:wsp>
                          <wps:cNvPr id="816" name="Snip Single Corner Rectangle 816"/>
                          <wps:cNvSpPr/>
                          <wps:spPr>
                            <a:xfrm>
                              <a:off x="0" y="0"/>
                              <a:ext cx="1152525" cy="904875"/>
                            </a:xfrm>
                            <a:prstGeom prst="snip1Rect">
                              <a:avLst>
                                <a:gd name="adj" fmla="val 50000"/>
                              </a:avLst>
                            </a:prstGeom>
                            <a:noFill/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17" name="Rounded Rectangle 817"/>
                          <wps:cNvSpPr/>
                          <wps:spPr>
                            <a:xfrm rot="5400000">
                              <a:off x="-771525" y="1381125"/>
                              <a:ext cx="2571750" cy="342900"/>
                            </a:xfrm>
                            <a:prstGeom prst="roundRect">
                              <a:avLst>
                                <a:gd name="adj" fmla="val 50000"/>
                              </a:avLst>
                            </a:prstGeom>
                            <a:noFill/>
                            <a:ln w="28575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00CBEAD" id="Group 825" o:spid="_x0000_s1026" style="position:absolute;margin-left:270.75pt;margin-top:5.05pt;width:236.6pt;height:223.5pt;z-index:251567616;mso-width-relative:margin;mso-height-relative:margin" coordorigin="285" coordsize="30051,283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">
                <v:group id="Group 812" o:spid="_x0000_s1027" style="position:absolute;left:285;width:11526;height:28384" coordsize="11525,28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">
                  <v:shape id="Snip Single Corner Rectangle 813" o:spid="_x0000_s1028" style="position:absolute;width:11525;height:9048;visibility:visible;mso-wrap-style:square;v-text-anchor:middle" coordsize="1152525,9048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" path="m,l700088,r452437,452438l1152525,904875,,904875,,xe" filled="f" strokecolor="black [3213]" strokeweight="2.25pt">
                    <v:stroke joinstyle="miter"/>
                    <v:path arrowok="t" o:connecttype="custom" o:connectlocs="0,0;700088,0;1152525,452438;1152525,904875;0,904875;0,0" o:connectangles="0,0,0,0,0,0"/>
                  </v:shape>
                  <v:roundrect id="Rounded Rectangle 814" o:spid="_x0000_s1029" style="position:absolute;left:-7715;top:13811;width:25717;height:3429;rotation:90;visibility:visible;mso-wrap-style:square;v-text-anchor:middle" arcsize=".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" filled="f" strokecolor="black [3213]" strokeweight="2.25pt">
                    <v:stroke dashstyle="3 1" joinstyle="miter"/>
                  </v:roundrect>
                </v:group>
                <v:group id="Group 815" o:spid="_x0000_s1030" style="position:absolute;left:10382;top:6286;width:11525;height:28385;rotation:3717956fd" coordsize="11525,28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">
                  <v:shape id="Snip Single Corner Rectangle 816" o:spid="_x0000_s1031" style="position:absolute;width:11525;height:9048;visibility:visible;mso-wrap-style:square;v-text-anchor:middle" coordsize="1152525,9048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" path="m,l700088,r452437,452438l1152525,904875,,904875,,xe" filled="f" strokecolor="black [3213]" strokeweight="2.25pt">
                    <v:stroke joinstyle="miter"/>
                    <v:path arrowok="t" o:connecttype="custom" o:connectlocs="0,0;700088,0;1152525,452438;1152525,904875;0,904875;0,0" o:connectangles="0,0,0,0,0,0"/>
                  </v:shape>
                  <v:roundrect id="Rounded Rectangle 817" o:spid="_x0000_s1032" style="position:absolute;left:-7715;top:13811;width:25717;height:3429;rotation:90;visibility:visible;mso-wrap-style:square;v-text-anchor:middle" arcsize=".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" filled="f" strokecolor="black [3213]" strokeweight="2.25pt">
                    <v:stroke dashstyle="3 1" joinstyle="miter"/>
                  </v:roundrect>
                </v:group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561472" behindDoc="0" locked="0" layoutInCell="1" allowOverlap="1" wp14:anchorId="475CA55F" wp14:editId="189FF92E">
                <wp:simplePos x="0" y="0"/>
                <wp:positionH relativeFrom="column">
                  <wp:posOffset>-257175</wp:posOffset>
                </wp:positionH>
                <wp:positionV relativeFrom="paragraph">
                  <wp:posOffset>83185</wp:posOffset>
                </wp:positionV>
                <wp:extent cx="2847975" cy="2095500"/>
                <wp:effectExtent l="19050" t="19050" r="9525" b="190500"/>
                <wp:wrapNone/>
                <wp:docPr id="821" name="Group 8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47975" cy="2095500"/>
                          <a:chOff x="0" y="0"/>
                          <a:chExt cx="2847975" cy="2095500"/>
                        </a:xfrm>
                      </wpg:grpSpPr>
                      <wps:wsp>
                        <wps:cNvPr id="804" name="Snip Single Corner Rectangle 804"/>
                        <wps:cNvSpPr/>
                        <wps:spPr>
                          <a:xfrm>
                            <a:off x="0" y="0"/>
                            <a:ext cx="1152525" cy="904875"/>
                          </a:xfrm>
                          <a:prstGeom prst="snip1Rect">
                            <a:avLst>
                              <a:gd name="adj" fmla="val 50000"/>
                            </a:avLst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8" name="Snip Single Corner Rectangle 808"/>
                        <wps:cNvSpPr/>
                        <wps:spPr>
                          <a:xfrm rot="3403890">
                            <a:off x="1819275" y="1066800"/>
                            <a:ext cx="1152525" cy="904875"/>
                          </a:xfrm>
                          <a:prstGeom prst="snip1Rect">
                            <a:avLst>
                              <a:gd name="adj" fmla="val 50000"/>
                            </a:avLst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8A4630A" id="Group 821" o:spid="_x0000_s1026" style="position:absolute;margin-left:-20.25pt;margin-top:6.55pt;width:224.25pt;height:165pt;z-index:251561472;mso-width-relative:margin;mso-height-relative:margin" coordsize="28479,209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">
                <v:shape id="Snip Single Corner Rectangle 804" o:spid="_x0000_s1027" style="position:absolute;width:11525;height:9048;visibility:visible;mso-wrap-style:square;v-text-anchor:middle" coordsize="1152525,9048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" path="m,l700088,r452437,452438l1152525,904875,,904875,,xe" filled="f" strokecolor="black [3213]" strokeweight="2.25pt">
                  <v:stroke joinstyle="miter"/>
                  <v:path arrowok="t" o:connecttype="custom" o:connectlocs="0,0;700088,0;1152525,452438;1152525,904875;0,904875;0,0" o:connectangles="0,0,0,0,0,0"/>
                </v:shape>
                <v:shape id="Snip Single Corner Rectangle 808" o:spid="_x0000_s1028" style="position:absolute;left:18192;top:10668;width:11526;height:9048;rotation:3717956fd;visibility:visible;mso-wrap-style:square;v-text-anchor:middle" coordsize="1152525,9048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" path="m,l700088,r452437,452438l1152525,904875,,904875,,xe" filled="f" strokecolor="black [3213]" strokeweight="2.25pt">
                  <v:stroke joinstyle="miter"/>
                  <v:path arrowok="t" o:connecttype="custom" o:connectlocs="0,0;700088,0;1152525,452438;1152525,904875;0,904875;0,0" o:connectangles="0,0,0,0,0,0"/>
                </v:shape>
              </v:group>
            </w:pict>
          </mc:Fallback>
        </mc:AlternateContent>
      </w:r>
    </w:p>
    <w:p w14:paraId="5A2DE872" w14:textId="77777777" w:rsidR="006D51C1" w:rsidRPr="006D51C1" w:rsidRDefault="006D51C1" w:rsidP="006D51C1"/>
    <w:p w14:paraId="2E3B547A" w14:textId="77777777" w:rsidR="006D51C1" w:rsidRPr="006D51C1" w:rsidRDefault="006D51C1" w:rsidP="006D51C1"/>
    <w:p w14:paraId="352497D9" w14:textId="77777777" w:rsidR="006D51C1" w:rsidRPr="006D51C1" w:rsidRDefault="006D51C1" w:rsidP="006D51C1"/>
    <w:p w14:paraId="57E23D44" w14:textId="77777777" w:rsidR="006D51C1" w:rsidRPr="006D51C1" w:rsidRDefault="006D51C1" w:rsidP="006D51C1"/>
    <w:p w14:paraId="1D5546F3" w14:textId="77777777" w:rsidR="006D51C1" w:rsidRPr="006D51C1" w:rsidRDefault="006D51C1" w:rsidP="006D51C1"/>
    <w:p w14:paraId="6B8FABAC" w14:textId="77777777" w:rsidR="006D51C1" w:rsidRPr="006D51C1" w:rsidRDefault="006D51C1" w:rsidP="006D51C1"/>
    <w:p w14:paraId="01B9C5B2" w14:textId="77777777" w:rsidR="006D51C1" w:rsidRPr="006D51C1" w:rsidRDefault="006D51C1" w:rsidP="006D51C1"/>
    <w:p w14:paraId="4EE1F9D5" w14:textId="77777777" w:rsidR="006D51C1" w:rsidRPr="006D51C1" w:rsidRDefault="006D51C1" w:rsidP="006D51C1"/>
    <w:p w14:paraId="4E3A34C0" w14:textId="77777777" w:rsidR="006D51C1" w:rsidRPr="006D51C1" w:rsidRDefault="006D51C1" w:rsidP="006D51C1"/>
    <w:p w14:paraId="2A068876" w14:textId="77777777" w:rsidR="006D51C1" w:rsidRPr="006D51C1" w:rsidRDefault="006D51C1" w:rsidP="006D51C1"/>
    <w:p w14:paraId="57ADE11F" w14:textId="77777777" w:rsidR="006D51C1" w:rsidRPr="006D51C1" w:rsidRDefault="006D51C1" w:rsidP="006D51C1"/>
    <w:p w14:paraId="44A23C53" w14:textId="77777777" w:rsidR="006D51C1" w:rsidRPr="006D51C1" w:rsidRDefault="006D51C1" w:rsidP="006D51C1"/>
    <w:p w14:paraId="1EF122BB" w14:textId="77777777" w:rsidR="006D51C1" w:rsidRPr="006D51C1" w:rsidRDefault="006D51C1" w:rsidP="006D51C1"/>
    <w:p w14:paraId="23CE2CF6" w14:textId="77777777" w:rsidR="006D51C1" w:rsidRPr="006D51C1" w:rsidRDefault="006D51C1" w:rsidP="006D51C1"/>
    <w:p w14:paraId="379FA8B8" w14:textId="77777777" w:rsidR="00D720B0" w:rsidRDefault="00D720B0" w:rsidP="006D51C1"/>
    <w:p w14:paraId="03185C09" w14:textId="77777777" w:rsidR="00D720B0" w:rsidRDefault="00D720B0" w:rsidP="006D51C1"/>
    <w:p w14:paraId="588F79CB" w14:textId="77777777" w:rsidR="00D720B0" w:rsidRDefault="00D720B0" w:rsidP="006D51C1"/>
    <w:p w14:paraId="13404741" w14:textId="77777777" w:rsidR="00D720B0" w:rsidRDefault="00D720B0" w:rsidP="006D51C1"/>
    <w:p w14:paraId="23FA3F50" w14:textId="77777777" w:rsidR="00D720B0" w:rsidRDefault="00D720B0" w:rsidP="006D51C1"/>
    <w:p w14:paraId="525BAA77" w14:textId="77777777" w:rsidR="00D720B0" w:rsidRDefault="00D720B0" w:rsidP="006D51C1"/>
    <w:p w14:paraId="21A77F3C" w14:textId="77777777" w:rsidR="00D720B0" w:rsidRDefault="00D720B0" w:rsidP="006D51C1"/>
    <w:p w14:paraId="31C8D8C5" w14:textId="77777777" w:rsidR="00D720B0" w:rsidRDefault="00D720B0" w:rsidP="00D720B0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Instantaneous Center of Rotation</w:t>
      </w:r>
    </w:p>
    <w:p w14:paraId="0130CB59" w14:textId="77777777" w:rsidR="00D720B0" w:rsidRPr="006D51C1" w:rsidRDefault="00D720B0" w:rsidP="00D720B0"/>
    <w:p w14:paraId="47F5B746" w14:textId="77777777" w:rsidR="006D51C1" w:rsidRPr="006D51C1" w:rsidRDefault="00D720B0" w:rsidP="006D51C1">
      <w:r>
        <w:rPr>
          <w:noProof/>
        </w:rPr>
        <mc:AlternateContent>
          <mc:Choice Requires="wpg">
            <w:drawing>
              <wp:anchor distT="0" distB="0" distL="114300" distR="114300" simplePos="0" relativeHeight="251575808" behindDoc="0" locked="0" layoutInCell="1" allowOverlap="1" wp14:anchorId="02F1ABCB" wp14:editId="4C271594">
                <wp:simplePos x="0" y="0"/>
                <wp:positionH relativeFrom="column">
                  <wp:posOffset>819150</wp:posOffset>
                </wp:positionH>
                <wp:positionV relativeFrom="paragraph">
                  <wp:posOffset>464185</wp:posOffset>
                </wp:positionV>
                <wp:extent cx="4457700" cy="4752975"/>
                <wp:effectExtent l="0" t="19050" r="19050" b="0"/>
                <wp:wrapNone/>
                <wp:docPr id="833" name="Group 8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7700" cy="4752975"/>
                          <a:chOff x="0" y="0"/>
                          <a:chExt cx="4457700" cy="4752975"/>
                        </a:xfrm>
                      </wpg:grpSpPr>
                      <wps:wsp>
                        <wps:cNvPr id="827" name="Snip Single Corner Rectangle 827"/>
                        <wps:cNvSpPr/>
                        <wps:spPr>
                          <a:xfrm>
                            <a:off x="1609725" y="0"/>
                            <a:ext cx="1152525" cy="904875"/>
                          </a:xfrm>
                          <a:prstGeom prst="snip1Rect">
                            <a:avLst>
                              <a:gd name="adj" fmla="val 50000"/>
                            </a:avLst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8" name="Snip Single Corner Rectangle 828"/>
                        <wps:cNvSpPr/>
                        <wps:spPr>
                          <a:xfrm rot="3403890">
                            <a:off x="3429000" y="1066800"/>
                            <a:ext cx="1152525" cy="904875"/>
                          </a:xfrm>
                          <a:prstGeom prst="snip1Rect">
                            <a:avLst>
                              <a:gd name="adj" fmla="val 50000"/>
                            </a:avLst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1" name="Arc 831"/>
                        <wps:cNvSpPr/>
                        <wps:spPr>
                          <a:xfrm>
                            <a:off x="0" y="495300"/>
                            <a:ext cx="4305300" cy="4257675"/>
                          </a:xfrm>
                          <a:prstGeom prst="arc">
                            <a:avLst>
                              <a:gd name="adj1" fmla="val 16197740"/>
                              <a:gd name="adj2" fmla="val 19795810"/>
                            </a:avLst>
                          </a:prstGeom>
                          <a:ln w="28575">
                            <a:solidFill>
                              <a:schemeClr val="tx1"/>
                            </a:solidFill>
                            <a:prstDash val="sysDash"/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2" name="Freeform 832"/>
                        <wps:cNvSpPr/>
                        <wps:spPr>
                          <a:xfrm>
                            <a:off x="2190750" y="361950"/>
                            <a:ext cx="1809750" cy="1166375"/>
                          </a:xfrm>
                          <a:custGeom>
                            <a:avLst/>
                            <a:gdLst>
                              <a:gd name="connsiteX0" fmla="*/ 0 w 1921250"/>
                              <a:gd name="connsiteY0" fmla="*/ 325303 h 1384343"/>
                              <a:gd name="connsiteX1" fmla="*/ 676275 w 1921250"/>
                              <a:gd name="connsiteY1" fmla="*/ 1453 h 1384343"/>
                              <a:gd name="connsiteX2" fmla="*/ 1019175 w 1921250"/>
                              <a:gd name="connsiteY2" fmla="*/ 439603 h 1384343"/>
                              <a:gd name="connsiteX3" fmla="*/ 1009650 w 1921250"/>
                              <a:gd name="connsiteY3" fmla="*/ 1106353 h 1384343"/>
                              <a:gd name="connsiteX4" fmla="*/ 1809750 w 1921250"/>
                              <a:gd name="connsiteY4" fmla="*/ 1354003 h 1384343"/>
                              <a:gd name="connsiteX5" fmla="*/ 1895475 w 1921250"/>
                              <a:gd name="connsiteY5" fmla="*/ 458653 h 1384343"/>
                              <a:gd name="connsiteX0" fmla="*/ 0 w 1809750"/>
                              <a:gd name="connsiteY0" fmla="*/ 325303 h 1384343"/>
                              <a:gd name="connsiteX1" fmla="*/ 676275 w 1809750"/>
                              <a:gd name="connsiteY1" fmla="*/ 1453 h 1384343"/>
                              <a:gd name="connsiteX2" fmla="*/ 1019175 w 1809750"/>
                              <a:gd name="connsiteY2" fmla="*/ 439603 h 1384343"/>
                              <a:gd name="connsiteX3" fmla="*/ 1009650 w 1809750"/>
                              <a:gd name="connsiteY3" fmla="*/ 1106353 h 1384343"/>
                              <a:gd name="connsiteX4" fmla="*/ 1809750 w 1809750"/>
                              <a:gd name="connsiteY4" fmla="*/ 1354003 h 1384343"/>
                              <a:gd name="connsiteX0" fmla="*/ 0 w 1809750"/>
                              <a:gd name="connsiteY0" fmla="*/ 145394 h 1204434"/>
                              <a:gd name="connsiteX1" fmla="*/ 666750 w 1809750"/>
                              <a:gd name="connsiteY1" fmla="*/ 12050 h 1204434"/>
                              <a:gd name="connsiteX2" fmla="*/ 1019175 w 1809750"/>
                              <a:gd name="connsiteY2" fmla="*/ 259694 h 1204434"/>
                              <a:gd name="connsiteX3" fmla="*/ 1009650 w 1809750"/>
                              <a:gd name="connsiteY3" fmla="*/ 926444 h 1204434"/>
                              <a:gd name="connsiteX4" fmla="*/ 1809750 w 1809750"/>
                              <a:gd name="connsiteY4" fmla="*/ 1174094 h 1204434"/>
                              <a:gd name="connsiteX0" fmla="*/ 0 w 1809750"/>
                              <a:gd name="connsiteY0" fmla="*/ 145394 h 1198920"/>
                              <a:gd name="connsiteX1" fmla="*/ 666750 w 1809750"/>
                              <a:gd name="connsiteY1" fmla="*/ 12050 h 1198920"/>
                              <a:gd name="connsiteX2" fmla="*/ 1019175 w 1809750"/>
                              <a:gd name="connsiteY2" fmla="*/ 259694 h 1198920"/>
                              <a:gd name="connsiteX3" fmla="*/ 1143000 w 1809750"/>
                              <a:gd name="connsiteY3" fmla="*/ 859742 h 1198920"/>
                              <a:gd name="connsiteX4" fmla="*/ 1809750 w 1809750"/>
                              <a:gd name="connsiteY4" fmla="*/ 1174094 h 1198920"/>
                              <a:gd name="connsiteX0" fmla="*/ 0 w 1809750"/>
                              <a:gd name="connsiteY0" fmla="*/ 144690 h 1198318"/>
                              <a:gd name="connsiteX1" fmla="*/ 666750 w 1809750"/>
                              <a:gd name="connsiteY1" fmla="*/ 11346 h 1198318"/>
                              <a:gd name="connsiteX2" fmla="*/ 933450 w 1809750"/>
                              <a:gd name="connsiteY2" fmla="*/ 249464 h 1198318"/>
                              <a:gd name="connsiteX3" fmla="*/ 1143000 w 1809750"/>
                              <a:gd name="connsiteY3" fmla="*/ 859038 h 1198318"/>
                              <a:gd name="connsiteX4" fmla="*/ 1809750 w 1809750"/>
                              <a:gd name="connsiteY4" fmla="*/ 1173390 h 1198318"/>
                              <a:gd name="connsiteX0" fmla="*/ 0 w 1809750"/>
                              <a:gd name="connsiteY0" fmla="*/ 144690 h 1197071"/>
                              <a:gd name="connsiteX1" fmla="*/ 666750 w 1809750"/>
                              <a:gd name="connsiteY1" fmla="*/ 11346 h 1197071"/>
                              <a:gd name="connsiteX2" fmla="*/ 933450 w 1809750"/>
                              <a:gd name="connsiteY2" fmla="*/ 249464 h 1197071"/>
                              <a:gd name="connsiteX3" fmla="*/ 1200150 w 1809750"/>
                              <a:gd name="connsiteY3" fmla="*/ 839987 h 1197071"/>
                              <a:gd name="connsiteX4" fmla="*/ 1809750 w 1809750"/>
                              <a:gd name="connsiteY4" fmla="*/ 1173390 h 1197071"/>
                              <a:gd name="connsiteX0" fmla="*/ 0 w 1809750"/>
                              <a:gd name="connsiteY0" fmla="*/ 137635 h 1190016"/>
                              <a:gd name="connsiteX1" fmla="*/ 552450 w 1809750"/>
                              <a:gd name="connsiteY1" fmla="*/ 13817 h 1190016"/>
                              <a:gd name="connsiteX2" fmla="*/ 933450 w 1809750"/>
                              <a:gd name="connsiteY2" fmla="*/ 242409 h 1190016"/>
                              <a:gd name="connsiteX3" fmla="*/ 1200150 w 1809750"/>
                              <a:gd name="connsiteY3" fmla="*/ 832932 h 1190016"/>
                              <a:gd name="connsiteX4" fmla="*/ 1809750 w 1809750"/>
                              <a:gd name="connsiteY4" fmla="*/ 1166335 h 1190016"/>
                              <a:gd name="connsiteX0" fmla="*/ 0 w 1809750"/>
                              <a:gd name="connsiteY0" fmla="*/ 137635 h 1190016"/>
                              <a:gd name="connsiteX1" fmla="*/ 552450 w 1809750"/>
                              <a:gd name="connsiteY1" fmla="*/ 13817 h 1190016"/>
                              <a:gd name="connsiteX2" fmla="*/ 933450 w 1809750"/>
                              <a:gd name="connsiteY2" fmla="*/ 242409 h 1190016"/>
                              <a:gd name="connsiteX3" fmla="*/ 1238250 w 1809750"/>
                              <a:gd name="connsiteY3" fmla="*/ 832932 h 1190016"/>
                              <a:gd name="connsiteX4" fmla="*/ 1809750 w 1809750"/>
                              <a:gd name="connsiteY4" fmla="*/ 1166335 h 1190016"/>
                              <a:gd name="connsiteX0" fmla="*/ 0 w 1809750"/>
                              <a:gd name="connsiteY0" fmla="*/ 137635 h 1166375"/>
                              <a:gd name="connsiteX1" fmla="*/ 552450 w 1809750"/>
                              <a:gd name="connsiteY1" fmla="*/ 13817 h 1166375"/>
                              <a:gd name="connsiteX2" fmla="*/ 933450 w 1809750"/>
                              <a:gd name="connsiteY2" fmla="*/ 242409 h 1166375"/>
                              <a:gd name="connsiteX3" fmla="*/ 1238250 w 1809750"/>
                              <a:gd name="connsiteY3" fmla="*/ 832932 h 1166375"/>
                              <a:gd name="connsiteX4" fmla="*/ 1809750 w 1809750"/>
                              <a:gd name="connsiteY4" fmla="*/ 1166335 h 116637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809750" h="1166375">
                                <a:moveTo>
                                  <a:pt x="0" y="137635"/>
                                </a:moveTo>
                                <a:cubicBezTo>
                                  <a:pt x="253206" y="-33815"/>
                                  <a:pt x="396875" y="-3645"/>
                                  <a:pt x="552450" y="13817"/>
                                </a:cubicBezTo>
                                <a:cubicBezTo>
                                  <a:pt x="708025" y="31279"/>
                                  <a:pt x="819150" y="105890"/>
                                  <a:pt x="933450" y="242409"/>
                                </a:cubicBezTo>
                                <a:cubicBezTo>
                                  <a:pt x="1047750" y="378928"/>
                                  <a:pt x="1092200" y="678944"/>
                                  <a:pt x="1238250" y="832932"/>
                                </a:cubicBezTo>
                                <a:cubicBezTo>
                                  <a:pt x="1384300" y="986920"/>
                                  <a:pt x="1614488" y="1169508"/>
                                  <a:pt x="1809750" y="1166335"/>
                                </a:cubicBezTo>
                              </a:path>
                            </a:pathLst>
                          </a:custGeom>
                          <a:noFill/>
                          <a:ln w="57150"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38D3DAE" id="Group 833" o:spid="_x0000_s1026" style="position:absolute;margin-left:64.5pt;margin-top:36.55pt;width:351pt;height:374.25pt;z-index:251575808" coordsize="44577,475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">
                <v:shape id="Snip Single Corner Rectangle 827" o:spid="_x0000_s1027" style="position:absolute;left:16097;width:11525;height:9048;visibility:visible;mso-wrap-style:square;v-text-anchor:middle" coordsize="1152525,9048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" path="m,l700088,r452437,452438l1152525,904875,,904875,,xe" filled="f" strokecolor="black [3213]" strokeweight="2.25pt">
                  <v:stroke joinstyle="miter"/>
                  <v:path arrowok="t" o:connecttype="custom" o:connectlocs="0,0;700088,0;1152525,452438;1152525,904875;0,904875;0,0" o:connectangles="0,0,0,0,0,0"/>
                </v:shape>
                <v:shape id="Snip Single Corner Rectangle 828" o:spid="_x0000_s1028" style="position:absolute;left:34290;top:10667;width:11526;height:9049;rotation:3717956fd;visibility:visible;mso-wrap-style:square;v-text-anchor:middle" coordsize="1152525,9048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" path="m,l700088,r452437,452438l1152525,904875,,904875,,xe" filled="f" strokecolor="black [3213]" strokeweight="2.25pt">
                  <v:stroke joinstyle="miter"/>
                  <v:path arrowok="t" o:connecttype="custom" o:connectlocs="0,0;700088,0;1152525,452438;1152525,904875;0,904875;0,0" o:connectangles="0,0,0,0,0,0"/>
                </v:shape>
                <v:shape id="Arc 831" o:spid="_x0000_s1029" style="position:absolute;top:4953;width:43053;height:42576;visibility:visible;mso-wrap-style:square;v-text-anchor:middle" coordsize="4305300,4257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" path="m2151250,nsc2916162,-492,3623887,400471,4010347,1053274l2152650,2128838c2152183,1419225,2151717,709613,2151250,xem2151250,nfc2916162,-492,3623887,400471,4010347,1053274e" filled="f" strokecolor="black [3213]" strokeweight="2.25pt">
                  <v:stroke dashstyle="3 1" endarrow="block" joinstyle="miter"/>
                  <v:path arrowok="t" o:connecttype="custom" o:connectlocs="2151250,0;4010347,1053274" o:connectangles="0,0"/>
                </v:shape>
                <v:shape id="Freeform 832" o:spid="_x0000_s1030" style="position:absolute;left:21907;top:3619;width:18098;height:11664;visibility:visible;mso-wrap-style:square;v-text-anchor:middle" coordsize="1809750,11663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" path="m,137635c253206,-33815,396875,-3645,552450,13817v155575,17462,266700,92073,381000,228592c1047750,378928,1092200,678944,1238250,832932v146050,153988,376238,336576,571500,333403e" filled="f" strokecolor="black [3213]" strokeweight="4.5pt">
                  <v:stroke endarrow="block" joinstyle="miter"/>
                  <v:path arrowok="t" o:connecttype="custom" o:connectlocs="0,137635;552450,13817;933450,242409;1238250,832932;1809750,1166335" o:connectangles="0,0,0,0,0"/>
                </v:shape>
              </v:group>
            </w:pict>
          </mc:Fallback>
        </mc:AlternateContent>
      </w:r>
      <w:r w:rsidR="006D51C1" w:rsidRPr="006D51C1">
        <w:br w:type="page"/>
      </w:r>
    </w:p>
    <w:p w14:paraId="3884DD23" w14:textId="77777777" w:rsidR="005C6FE4" w:rsidRPr="005C6FE4" w:rsidRDefault="005C6FE4" w:rsidP="005C6FE4">
      <w:pPr>
        <w:jc w:val="center"/>
        <w:rPr>
          <w:b/>
          <w:sz w:val="28"/>
          <w:szCs w:val="28"/>
        </w:rPr>
      </w:pPr>
      <w:r w:rsidRPr="005C6FE4">
        <w:rPr>
          <w:b/>
          <w:sz w:val="28"/>
          <w:szCs w:val="28"/>
        </w:rPr>
        <w:lastRenderedPageBreak/>
        <w:t>Instantaneous Centers</w:t>
      </w:r>
    </w:p>
    <w:p w14:paraId="5C244B73" w14:textId="77777777" w:rsidR="005C6FE4" w:rsidRDefault="005C6FE4" w:rsidP="005C6FE4"/>
    <w:p w14:paraId="776F5C68" w14:textId="77777777" w:rsidR="005C6FE4" w:rsidRDefault="005C6FE4" w:rsidP="005C6FE4">
      <w:pPr>
        <w:ind w:left="360" w:hanging="360"/>
      </w:pPr>
      <w:r>
        <w:t>Instant center - unique point at which two objects in general planar motion have the same velocity</w:t>
      </w:r>
    </w:p>
    <w:p w14:paraId="0638F5A0" w14:textId="77777777" w:rsidR="005C6FE4" w:rsidRDefault="005C6FE4" w:rsidP="005C6FE4">
      <w:pPr>
        <w:ind w:left="360" w:hanging="360"/>
      </w:pPr>
    </w:p>
    <w:p w14:paraId="5233A7B5" w14:textId="77777777" w:rsidR="005C6FE4" w:rsidRDefault="005C6FE4" w:rsidP="005C6FE4">
      <w:pPr>
        <w:ind w:left="360" w:hanging="360"/>
      </w:pPr>
      <w:r>
        <w:t>Absolute center – instant center between an object and ground</w:t>
      </w:r>
    </w:p>
    <w:p w14:paraId="22B5A784" w14:textId="77777777" w:rsidR="005C6FE4" w:rsidRDefault="005C6FE4" w:rsidP="005C6FE4">
      <w:pPr>
        <w:ind w:left="360" w:hanging="360"/>
      </w:pPr>
    </w:p>
    <w:p w14:paraId="2DE847D9" w14:textId="77777777" w:rsidR="005C6FE4" w:rsidRDefault="005C6FE4" w:rsidP="005C6FE4">
      <w:pPr>
        <w:ind w:left="360" w:hanging="360"/>
      </w:pPr>
      <w:r>
        <w:t>Relative center – instant center between two moving objects</w:t>
      </w:r>
    </w:p>
    <w:p w14:paraId="431921F4" w14:textId="77777777" w:rsidR="005C6FE4" w:rsidRDefault="005C6FE4" w:rsidP="005C6FE4">
      <w:pPr>
        <w:ind w:left="360" w:hanging="360"/>
      </w:pPr>
    </w:p>
    <w:p w14:paraId="36386A7A" w14:textId="77777777" w:rsidR="00AD6F11" w:rsidRDefault="00AD6F11" w:rsidP="005C6FE4">
      <w:pPr>
        <w:ind w:left="360" w:hanging="360"/>
      </w:pPr>
      <w:r>
        <w:t>Velocity of a point – tangent to the path of the point, perpendicular to the line that joins the point and the relative instant center of rotation</w:t>
      </w:r>
    </w:p>
    <w:p w14:paraId="2D59A62F" w14:textId="77777777" w:rsidR="00AD6F11" w:rsidRDefault="00AD6F11" w:rsidP="005C6FE4">
      <w:pPr>
        <w:ind w:left="360" w:hanging="360"/>
      </w:pPr>
    </w:p>
    <w:p w14:paraId="63492713" w14:textId="77777777" w:rsidR="005C6FE4" w:rsidRDefault="005C6FE4" w:rsidP="005C6FE4">
      <w:r>
        <w:t>Kenne</w:t>
      </w:r>
      <w:r w:rsidR="00AD6F11">
        <w:t>dy-</w:t>
      </w:r>
      <w:proofErr w:type="spellStart"/>
      <w:r w:rsidR="00AD6F11">
        <w:t>Aronhold</w:t>
      </w:r>
      <w:proofErr w:type="spellEnd"/>
      <w:r>
        <w:t xml:space="preserve"> theorem – relative instant centers between three bodies are collinear</w:t>
      </w:r>
    </w:p>
    <w:p w14:paraId="086CE11E" w14:textId="77777777" w:rsidR="005C6FE4" w:rsidRDefault="005C6FE4" w:rsidP="005C6FE4"/>
    <w:p w14:paraId="5404EDE0" w14:textId="77777777" w:rsidR="005C6FE4" w:rsidRDefault="005C6FE4" w:rsidP="005C6FE4"/>
    <w:p w14:paraId="5C268A22" w14:textId="77777777" w:rsidR="005C6FE4" w:rsidRDefault="00DD3AA9" w:rsidP="005C6FE4">
      <w:r>
        <w:rPr>
          <w:noProof/>
        </w:rPr>
        <mc:AlternateContent>
          <mc:Choice Requires="wps">
            <w:drawing>
              <wp:anchor distT="0" distB="0" distL="114300" distR="114300" simplePos="0" relativeHeight="251524608" behindDoc="0" locked="0" layoutInCell="1" allowOverlap="1" wp14:anchorId="2EAB95A7" wp14:editId="1273ADA1">
                <wp:simplePos x="0" y="0"/>
                <wp:positionH relativeFrom="column">
                  <wp:posOffset>4529455</wp:posOffset>
                </wp:positionH>
                <wp:positionV relativeFrom="paragraph">
                  <wp:posOffset>528955</wp:posOffset>
                </wp:positionV>
                <wp:extent cx="1186180" cy="452120"/>
                <wp:effectExtent l="57785" t="38735" r="61595" b="32385"/>
                <wp:wrapNone/>
                <wp:docPr id="798" name="Line 5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6200000" flipV="1">
                          <a:off x="0" y="0"/>
                          <a:ext cx="1186180" cy="452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66EA773" id="Line 560" o:spid="_x0000_s1026" style="position:absolute;rotation:90;flip:y;z-index:251524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6.65pt,41.65pt" to="450.05pt,7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">
                <v:stroke startarrow="block" endarrow="block"/>
              </v:line>
            </w:pict>
          </mc:Fallback>
        </mc:AlternateContent>
      </w:r>
      <w:r w:rsidR="005C6FE4">
        <w:t>J1 joints define instant centers</w:t>
      </w:r>
    </w:p>
    <w:p w14:paraId="4D8E196F" w14:textId="77777777" w:rsidR="005C6FE4" w:rsidRDefault="005C6FE4" w:rsidP="005C6FE4"/>
    <w:p w14:paraId="5F72A46B" w14:textId="77777777" w:rsidR="005C6FE4" w:rsidRDefault="00DD3AA9" w:rsidP="005C6FE4">
      <w:r>
        <w:rPr>
          <w:noProof/>
        </w:rPr>
        <mc:AlternateContent>
          <mc:Choice Requires="wps">
            <w:drawing>
              <wp:anchor distT="0" distB="0" distL="114300" distR="114300" simplePos="0" relativeHeight="251522560" behindDoc="0" locked="0" layoutInCell="1" allowOverlap="1" wp14:anchorId="118568D4" wp14:editId="7AD8AB50">
                <wp:simplePos x="0" y="0"/>
                <wp:positionH relativeFrom="column">
                  <wp:posOffset>4576445</wp:posOffset>
                </wp:positionH>
                <wp:positionV relativeFrom="paragraph">
                  <wp:posOffset>100965</wp:posOffset>
                </wp:positionV>
                <wp:extent cx="271780" cy="304800"/>
                <wp:effectExtent l="4445" t="4445" r="0" b="0"/>
                <wp:wrapNone/>
                <wp:docPr id="797" name="Text Box 5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178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3B44612" w14:textId="77777777" w:rsidR="000A57E7" w:rsidRDefault="000A57E7" w:rsidP="00AD6F11">
                            <w: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18568D4" id="_x0000_t202" coordsize="21600,21600" o:spt="202" path="m,l,21600r21600,l21600,xe">
                <v:stroke joinstyle="miter"/>
                <v:path gradientshapeok="t" o:connecttype="rect"/>
              </v:shapetype>
              <v:shape id="Text Box 558" o:spid="_x0000_s1026" type="#_x0000_t202" style="position:absolute;margin-left:360.35pt;margin-top:7.95pt;width:21.4pt;height:24pt;z-index:251522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" filled="f" stroked="f">
                <v:textbox>
                  <w:txbxContent>
                    <w:p w14:paraId="33B44612" w14:textId="77777777" w:rsidR="000A57E7" w:rsidRDefault="000A57E7" w:rsidP="00AD6F11">
                      <w: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21536" behindDoc="0" locked="0" layoutInCell="1" allowOverlap="1" wp14:anchorId="6ADBEC2C" wp14:editId="6531143F">
                <wp:simplePos x="0" y="0"/>
                <wp:positionH relativeFrom="column">
                  <wp:posOffset>5462905</wp:posOffset>
                </wp:positionH>
                <wp:positionV relativeFrom="paragraph">
                  <wp:posOffset>60960</wp:posOffset>
                </wp:positionV>
                <wp:extent cx="271780" cy="304800"/>
                <wp:effectExtent l="0" t="2540" r="0" b="0"/>
                <wp:wrapNone/>
                <wp:docPr id="796" name="Text Box 5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178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44A2062" w14:textId="77777777" w:rsidR="000A57E7" w:rsidRDefault="000A57E7" w:rsidP="00AD6F11"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DBEC2C" id="Text Box 557" o:spid="_x0000_s1027" type="#_x0000_t202" style="position:absolute;margin-left:430.15pt;margin-top:4.8pt;width:21.4pt;height:24pt;z-index:251521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" filled="f" stroked="f">
                <v:textbox>
                  <w:txbxContent>
                    <w:p w14:paraId="244A2062" w14:textId="77777777" w:rsidR="000A57E7" w:rsidRDefault="000A57E7" w:rsidP="00AD6F11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20512" behindDoc="0" locked="0" layoutInCell="1" allowOverlap="1" wp14:anchorId="302C3876" wp14:editId="26E29C37">
                <wp:simplePos x="0" y="0"/>
                <wp:positionH relativeFrom="column">
                  <wp:posOffset>3023235</wp:posOffset>
                </wp:positionH>
                <wp:positionV relativeFrom="paragraph">
                  <wp:posOffset>300355</wp:posOffset>
                </wp:positionV>
                <wp:extent cx="871220" cy="385445"/>
                <wp:effectExtent l="55880" t="37465" r="53975" b="34290"/>
                <wp:wrapNone/>
                <wp:docPr id="795" name="Line 5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-5400000">
                          <a:off x="0" y="0"/>
                          <a:ext cx="871220" cy="3854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FBFFA73" id="Line 556" o:spid="_x0000_s1026" style="position:absolute;rotation:-90;z-index:251520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8.05pt,23.65pt" to="306.65pt,5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">
                <v:stroke startarrow="block"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18464" behindDoc="0" locked="0" layoutInCell="1" allowOverlap="1" wp14:anchorId="3B6B895A" wp14:editId="5E8FAFF6">
                <wp:simplePos x="0" y="0"/>
                <wp:positionH relativeFrom="column">
                  <wp:posOffset>2900045</wp:posOffset>
                </wp:positionH>
                <wp:positionV relativeFrom="paragraph">
                  <wp:posOffset>67945</wp:posOffset>
                </wp:positionV>
                <wp:extent cx="271780" cy="304800"/>
                <wp:effectExtent l="4445" t="0" r="0" b="0"/>
                <wp:wrapNone/>
                <wp:docPr id="794" name="Text Box 5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178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0CC36CC" w14:textId="77777777" w:rsidR="000A57E7" w:rsidRDefault="000A57E7" w:rsidP="005C6FE4">
                            <w: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6B895A" id="Text Box 554" o:spid="_x0000_s1028" type="#_x0000_t202" style="position:absolute;margin-left:228.35pt;margin-top:5.35pt;width:21.4pt;height:24pt;z-index:251518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" filled="f" stroked="f">
                <v:textbox>
                  <w:txbxContent>
                    <w:p w14:paraId="20CC36CC" w14:textId="77777777" w:rsidR="000A57E7" w:rsidRDefault="000A57E7" w:rsidP="005C6FE4">
                      <w: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14368" behindDoc="0" locked="0" layoutInCell="1" allowOverlap="1" wp14:anchorId="1E3E11A0" wp14:editId="495E633B">
                <wp:simplePos x="0" y="0"/>
                <wp:positionH relativeFrom="column">
                  <wp:posOffset>428625</wp:posOffset>
                </wp:positionH>
                <wp:positionV relativeFrom="paragraph">
                  <wp:posOffset>37465</wp:posOffset>
                </wp:positionV>
                <wp:extent cx="271780" cy="304800"/>
                <wp:effectExtent l="0" t="0" r="4445" b="1905"/>
                <wp:wrapNone/>
                <wp:docPr id="793" name="Text Box 5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178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544F80B" w14:textId="77777777" w:rsidR="000A57E7" w:rsidRDefault="000A57E7" w:rsidP="005C6FE4"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3E11A0" id="Text Box 550" o:spid="_x0000_s1029" type="#_x0000_t202" style="position:absolute;margin-left:33.75pt;margin-top:2.95pt;width:21.4pt;height:24pt;z-index:251514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" filled="f" stroked="f">
                <v:textbox>
                  <w:txbxContent>
                    <w:p w14:paraId="3544F80B" w14:textId="77777777" w:rsidR="000A57E7" w:rsidRDefault="000A57E7" w:rsidP="005C6FE4"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11296" behindDoc="0" locked="0" layoutInCell="1" allowOverlap="1" wp14:anchorId="2CF68EE2" wp14:editId="4511B9BB">
                <wp:simplePos x="0" y="0"/>
                <wp:positionH relativeFrom="column">
                  <wp:posOffset>1666875</wp:posOffset>
                </wp:positionH>
                <wp:positionV relativeFrom="paragraph">
                  <wp:posOffset>85090</wp:posOffset>
                </wp:positionV>
                <wp:extent cx="271780" cy="304800"/>
                <wp:effectExtent l="0" t="0" r="4445" b="1905"/>
                <wp:wrapNone/>
                <wp:docPr id="792" name="Text Box 5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178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B19CEF7" w14:textId="77777777" w:rsidR="000A57E7" w:rsidRDefault="000A57E7">
                            <w: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F68EE2" id="Text Box 547" o:spid="_x0000_s1030" type="#_x0000_t202" style="position:absolute;margin-left:131.25pt;margin-top:6.7pt;width:21.4pt;height:24pt;z-index:25151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" filled="f" stroked="f">
                <v:textbox>
                  <w:txbxContent>
                    <w:p w14:paraId="5B19CEF7" w14:textId="77777777" w:rsidR="000A57E7" w:rsidRDefault="000A57E7">
                      <w: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510272" behindDoc="0" locked="0" layoutInCell="1" allowOverlap="1" wp14:anchorId="2BDC807B" wp14:editId="540F18F8">
                <wp:simplePos x="0" y="0"/>
                <wp:positionH relativeFrom="column">
                  <wp:posOffset>1317625</wp:posOffset>
                </wp:positionH>
                <wp:positionV relativeFrom="paragraph">
                  <wp:posOffset>114300</wp:posOffset>
                </wp:positionV>
                <wp:extent cx="807085" cy="741680"/>
                <wp:effectExtent l="12700" t="17780" r="18415" b="12065"/>
                <wp:wrapNone/>
                <wp:docPr id="782" name="Group 5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07085" cy="741680"/>
                          <a:chOff x="4579" y="8595"/>
                          <a:chExt cx="1271" cy="1168"/>
                        </a:xfrm>
                      </wpg:grpSpPr>
                      <wps:wsp>
                        <wps:cNvPr id="783" name="Line 513"/>
                        <wps:cNvCnPr>
                          <a:cxnSpLocks noChangeShapeType="1"/>
                        </wps:cNvCnPr>
                        <wps:spPr bwMode="auto">
                          <a:xfrm>
                            <a:off x="4867" y="9331"/>
                            <a:ext cx="0" cy="28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4" name="Line 514"/>
                        <wps:cNvCnPr>
                          <a:cxnSpLocks noChangeShapeType="1"/>
                        </wps:cNvCnPr>
                        <wps:spPr bwMode="auto">
                          <a:xfrm>
                            <a:off x="5155" y="9331"/>
                            <a:ext cx="0" cy="28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5" name="Line 515"/>
                        <wps:cNvCnPr>
                          <a:cxnSpLocks noChangeShapeType="1"/>
                        </wps:cNvCnPr>
                        <wps:spPr bwMode="auto">
                          <a:xfrm>
                            <a:off x="4579" y="9619"/>
                            <a:ext cx="864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6" name="Line 516"/>
                        <wps:cNvCnPr>
                          <a:cxnSpLocks noChangeShapeType="1"/>
                        </wps:cNvCnPr>
                        <wps:spPr bwMode="auto">
                          <a:xfrm flipV="1">
                            <a:off x="4723" y="9619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7" name="Line 517"/>
                        <wps:cNvCnPr>
                          <a:cxnSpLocks noChangeShapeType="1"/>
                        </wps:cNvCnPr>
                        <wps:spPr bwMode="auto">
                          <a:xfrm flipV="1">
                            <a:off x="4867" y="9619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8" name="Line 518"/>
                        <wps:cNvCnPr>
                          <a:cxnSpLocks noChangeShapeType="1"/>
                        </wps:cNvCnPr>
                        <wps:spPr bwMode="auto">
                          <a:xfrm flipV="1">
                            <a:off x="5011" y="9619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9" name="Line 519"/>
                        <wps:cNvCnPr>
                          <a:cxnSpLocks noChangeShapeType="1"/>
                        </wps:cNvCnPr>
                        <wps:spPr bwMode="auto">
                          <a:xfrm flipV="1">
                            <a:off x="5155" y="9619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0" name="Line 520"/>
                        <wps:cNvCnPr>
                          <a:cxnSpLocks noChangeShapeType="1"/>
                        </wps:cNvCnPr>
                        <wps:spPr bwMode="auto">
                          <a:xfrm flipV="1">
                            <a:off x="5010" y="8595"/>
                            <a:ext cx="840" cy="70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1" name="Oval 521"/>
                        <wps:cNvSpPr>
                          <a:spLocks noChangeArrowheads="1"/>
                        </wps:cNvSpPr>
                        <wps:spPr bwMode="auto">
                          <a:xfrm>
                            <a:off x="4867" y="9187"/>
                            <a:ext cx="288" cy="28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D55969C" id="Group 512" o:spid="_x0000_s1026" style="position:absolute;margin-left:103.75pt;margin-top:9pt;width:63.55pt;height:58.4pt;z-index:251510272" coordorigin="4579,8595" coordsize="1271,11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">
                <v:line id="Line 513" o:spid="_x0000_s1027" style="position:absolute;visibility:visible;mso-wrap-style:square" from="4867,9331" to="4867,9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" strokeweight="1.5pt"/>
                <v:line id="Line 514" o:spid="_x0000_s1028" style="position:absolute;visibility:visible;mso-wrap-style:square" from="5155,9331" to="5155,9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" strokeweight="1.5pt"/>
                <v:line id="Line 515" o:spid="_x0000_s1029" style="position:absolute;visibility:visible;mso-wrap-style:square" from="4579,9619" to="5443,9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" strokeweight="1.5pt"/>
                <v:line id="Line 516" o:spid="_x0000_s1030" style="position:absolute;flip:y;visibility:visible;mso-wrap-style:square" from="4723,9619" to="4867,9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" strokeweight="1.5pt"/>
                <v:line id="Line 517" o:spid="_x0000_s1031" style="position:absolute;flip:y;visibility:visible;mso-wrap-style:square" from="4867,9619" to="5011,9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" strokeweight="1.5pt"/>
                <v:line id="Line 518" o:spid="_x0000_s1032" style="position:absolute;flip:y;visibility:visible;mso-wrap-style:square" from="5011,9619" to="5155,9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" strokeweight="1.5pt"/>
                <v:line id="Line 519" o:spid="_x0000_s1033" style="position:absolute;flip:y;visibility:visible;mso-wrap-style:square" from="5155,9619" to="5299,9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" strokeweight="1.5pt"/>
                <v:line id="Line 520" o:spid="_x0000_s1034" style="position:absolute;flip:y;visibility:visible;mso-wrap-style:square" from="5010,8595" to="5850,9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" strokeweight="1.5pt"/>
                <v:oval id="Oval 521" o:spid="_x0000_s1035" style="position:absolute;left:4867;top:9187;width:288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" strokeweight="1.5pt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508224" behindDoc="0" locked="0" layoutInCell="1" allowOverlap="1" wp14:anchorId="532DC11A" wp14:editId="623DBA5C">
                <wp:simplePos x="0" y="0"/>
                <wp:positionH relativeFrom="column">
                  <wp:posOffset>4467860</wp:posOffset>
                </wp:positionH>
                <wp:positionV relativeFrom="paragraph">
                  <wp:posOffset>167640</wp:posOffset>
                </wp:positionV>
                <wp:extent cx="1280160" cy="457200"/>
                <wp:effectExtent l="0" t="109220" r="24130" b="195580"/>
                <wp:wrapNone/>
                <wp:docPr id="767" name="Group 4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-1247873">
                          <a:off x="0" y="0"/>
                          <a:ext cx="1280160" cy="457200"/>
                          <a:chOff x="6307" y="10339"/>
                          <a:chExt cx="2016" cy="720"/>
                        </a:xfrm>
                      </wpg:grpSpPr>
                      <wps:wsp>
                        <wps:cNvPr id="768" name="Rectangle 493"/>
                        <wps:cNvSpPr>
                          <a:spLocks noChangeArrowheads="1"/>
                        </wps:cNvSpPr>
                        <wps:spPr bwMode="auto">
                          <a:xfrm>
                            <a:off x="6883" y="10339"/>
                            <a:ext cx="864" cy="57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9" name="Line 494"/>
                        <wps:cNvCnPr>
                          <a:cxnSpLocks noChangeShapeType="1"/>
                        </wps:cNvCnPr>
                        <wps:spPr bwMode="auto">
                          <a:xfrm>
                            <a:off x="6307" y="10915"/>
                            <a:ext cx="201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0" name="Line 495"/>
                        <wps:cNvCnPr>
                          <a:cxnSpLocks noChangeShapeType="1"/>
                        </wps:cNvCnPr>
                        <wps:spPr bwMode="auto">
                          <a:xfrm flipV="1">
                            <a:off x="6451" y="10915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1" name="Line 496"/>
                        <wps:cNvCnPr>
                          <a:cxnSpLocks noChangeShapeType="1"/>
                        </wps:cNvCnPr>
                        <wps:spPr bwMode="auto">
                          <a:xfrm flipV="1">
                            <a:off x="6595" y="10915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2" name="Line 497"/>
                        <wps:cNvCnPr>
                          <a:cxnSpLocks noChangeShapeType="1"/>
                        </wps:cNvCnPr>
                        <wps:spPr bwMode="auto">
                          <a:xfrm flipV="1">
                            <a:off x="6739" y="10915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3" name="Line 498"/>
                        <wps:cNvCnPr>
                          <a:cxnSpLocks noChangeShapeType="1"/>
                        </wps:cNvCnPr>
                        <wps:spPr bwMode="auto">
                          <a:xfrm flipV="1">
                            <a:off x="6883" y="10915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4" name="Line 499"/>
                        <wps:cNvCnPr>
                          <a:cxnSpLocks noChangeShapeType="1"/>
                        </wps:cNvCnPr>
                        <wps:spPr bwMode="auto">
                          <a:xfrm flipV="1">
                            <a:off x="7027" y="10915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5" name="Line 500"/>
                        <wps:cNvCnPr>
                          <a:cxnSpLocks noChangeShapeType="1"/>
                        </wps:cNvCnPr>
                        <wps:spPr bwMode="auto">
                          <a:xfrm flipV="1">
                            <a:off x="7171" y="10915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6" name="Line 501"/>
                        <wps:cNvCnPr>
                          <a:cxnSpLocks noChangeShapeType="1"/>
                        </wps:cNvCnPr>
                        <wps:spPr bwMode="auto">
                          <a:xfrm flipV="1">
                            <a:off x="7315" y="10915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7" name="Line 502"/>
                        <wps:cNvCnPr>
                          <a:cxnSpLocks noChangeShapeType="1"/>
                        </wps:cNvCnPr>
                        <wps:spPr bwMode="auto">
                          <a:xfrm flipV="1">
                            <a:off x="7459" y="10915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8" name="Line 503"/>
                        <wps:cNvCnPr>
                          <a:cxnSpLocks noChangeShapeType="1"/>
                        </wps:cNvCnPr>
                        <wps:spPr bwMode="auto">
                          <a:xfrm flipV="1">
                            <a:off x="7603" y="10915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9" name="Line 504"/>
                        <wps:cNvCnPr>
                          <a:cxnSpLocks noChangeShapeType="1"/>
                        </wps:cNvCnPr>
                        <wps:spPr bwMode="auto">
                          <a:xfrm flipV="1">
                            <a:off x="7747" y="10915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0" name="Line 505"/>
                        <wps:cNvCnPr>
                          <a:cxnSpLocks noChangeShapeType="1"/>
                        </wps:cNvCnPr>
                        <wps:spPr bwMode="auto">
                          <a:xfrm flipV="1">
                            <a:off x="7891" y="10915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1" name="Line 506"/>
                        <wps:cNvCnPr>
                          <a:cxnSpLocks noChangeShapeType="1"/>
                        </wps:cNvCnPr>
                        <wps:spPr bwMode="auto">
                          <a:xfrm flipV="1">
                            <a:off x="8035" y="10915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E04BA40" id="Group 492" o:spid="_x0000_s1026" style="position:absolute;margin-left:351.8pt;margin-top:13.2pt;width:100.8pt;height:36pt;rotation:-1363010fd;z-index:251508224" coordorigin="6307,10339" coordsize="2016,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">
                <v:rect id="Rectangle 493" o:spid="_x0000_s1027" style="position:absolute;left:6883;top:10339;width:864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" strokeweight="1.5pt"/>
                <v:line id="Line 494" o:spid="_x0000_s1028" style="position:absolute;visibility:visible;mso-wrap-style:square" from="6307,10915" to="8323,10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" strokeweight="1.5pt"/>
                <v:line id="Line 495" o:spid="_x0000_s1029" style="position:absolute;flip:y;visibility:visible;mso-wrap-style:square" from="6451,10915" to="6595,110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" strokeweight="1.5pt"/>
                <v:line id="Line 496" o:spid="_x0000_s1030" style="position:absolute;flip:y;visibility:visible;mso-wrap-style:square" from="6595,10915" to="6739,110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" strokeweight="1.5pt"/>
                <v:line id="Line 497" o:spid="_x0000_s1031" style="position:absolute;flip:y;visibility:visible;mso-wrap-style:square" from="6739,10915" to="6883,110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" strokeweight="1.5pt"/>
                <v:line id="Line 498" o:spid="_x0000_s1032" style="position:absolute;flip:y;visibility:visible;mso-wrap-style:square" from="6883,10915" to="7027,110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" strokeweight="1.5pt"/>
                <v:line id="Line 499" o:spid="_x0000_s1033" style="position:absolute;flip:y;visibility:visible;mso-wrap-style:square" from="7027,10915" to="7171,110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" strokeweight="1.5pt"/>
                <v:line id="Line 500" o:spid="_x0000_s1034" style="position:absolute;flip:y;visibility:visible;mso-wrap-style:square" from="7171,10915" to="7315,110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" strokeweight="1.5pt"/>
                <v:line id="Line 501" o:spid="_x0000_s1035" style="position:absolute;flip:y;visibility:visible;mso-wrap-style:square" from="7315,10915" to="7459,110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" strokeweight="1.5pt"/>
                <v:line id="Line 502" o:spid="_x0000_s1036" style="position:absolute;flip:y;visibility:visible;mso-wrap-style:square" from="7459,10915" to="7603,110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" strokeweight="1.5pt"/>
                <v:line id="Line 503" o:spid="_x0000_s1037" style="position:absolute;flip:y;visibility:visible;mso-wrap-style:square" from="7603,10915" to="7747,110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" strokeweight="1.5pt"/>
                <v:line id="Line 504" o:spid="_x0000_s1038" style="position:absolute;flip:y;visibility:visible;mso-wrap-style:square" from="7747,10915" to="7891,110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" strokeweight="1.5pt"/>
                <v:line id="Line 505" o:spid="_x0000_s1039" style="position:absolute;flip:y;visibility:visible;mso-wrap-style:square" from="7891,10915" to="8035,110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" strokeweight="1.5pt"/>
                <v:line id="Line 506" o:spid="_x0000_s1040" style="position:absolute;flip:y;visibility:visible;mso-wrap-style:square" from="8035,10915" to="8179,110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" strokeweight="1.5pt"/>
              </v:group>
            </w:pict>
          </mc:Fallback>
        </mc:AlternateContent>
      </w:r>
    </w:p>
    <w:p w14:paraId="4C1A88B1" w14:textId="77777777" w:rsidR="005C6FE4" w:rsidRDefault="00DD3AA9" w:rsidP="005C6FE4">
      <w:r>
        <w:rPr>
          <w:noProof/>
        </w:rPr>
        <mc:AlternateContent>
          <mc:Choice Requires="wps">
            <w:drawing>
              <wp:anchor distT="0" distB="0" distL="114300" distR="114300" simplePos="0" relativeHeight="251517440" behindDoc="0" locked="0" layoutInCell="1" allowOverlap="1" wp14:anchorId="052F68D2" wp14:editId="75233435">
                <wp:simplePos x="0" y="0"/>
                <wp:positionH relativeFrom="column">
                  <wp:posOffset>3733800</wp:posOffset>
                </wp:positionH>
                <wp:positionV relativeFrom="paragraph">
                  <wp:posOffset>119380</wp:posOffset>
                </wp:positionV>
                <wp:extent cx="271780" cy="304800"/>
                <wp:effectExtent l="0" t="0" r="4445" b="1905"/>
                <wp:wrapNone/>
                <wp:docPr id="766" name="Text Box 5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178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DA548D4" w14:textId="77777777" w:rsidR="000A57E7" w:rsidRDefault="000A57E7" w:rsidP="005C6FE4">
                            <w: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2F68D2" id="Text Box 553" o:spid="_x0000_s1031" type="#_x0000_t202" style="position:absolute;margin-left:294pt;margin-top:9.4pt;width:21.4pt;height:24pt;z-index:251517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" filled="f" stroked="f">
                <v:textbox>
                  <w:txbxContent>
                    <w:p w14:paraId="2DA548D4" w14:textId="77777777" w:rsidR="000A57E7" w:rsidRDefault="000A57E7" w:rsidP="005C6FE4">
                      <w: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509248" behindDoc="0" locked="0" layoutInCell="1" allowOverlap="1" wp14:anchorId="32451BA0" wp14:editId="6296DED2">
                <wp:simplePos x="0" y="0"/>
                <wp:positionH relativeFrom="column">
                  <wp:posOffset>635</wp:posOffset>
                </wp:positionH>
                <wp:positionV relativeFrom="paragraph">
                  <wp:posOffset>40640</wp:posOffset>
                </wp:positionV>
                <wp:extent cx="885825" cy="533400"/>
                <wp:effectExtent l="10160" t="14605" r="18415" b="13970"/>
                <wp:wrapNone/>
                <wp:docPr id="762" name="Group 5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85825" cy="533400"/>
                          <a:chOff x="2370" y="8925"/>
                          <a:chExt cx="1395" cy="840"/>
                        </a:xfrm>
                      </wpg:grpSpPr>
                      <wps:wsp>
                        <wps:cNvPr id="763" name="Line 509"/>
                        <wps:cNvCnPr>
                          <a:cxnSpLocks noChangeShapeType="1"/>
                        </wps:cNvCnPr>
                        <wps:spPr bwMode="auto">
                          <a:xfrm flipV="1">
                            <a:off x="2370" y="9195"/>
                            <a:ext cx="480" cy="57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4" name="Line 510"/>
                        <wps:cNvCnPr>
                          <a:cxnSpLocks noChangeShapeType="1"/>
                        </wps:cNvCnPr>
                        <wps:spPr bwMode="auto">
                          <a:xfrm flipV="1">
                            <a:off x="2850" y="8925"/>
                            <a:ext cx="915" cy="25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5" name="Oval 511"/>
                        <wps:cNvSpPr>
                          <a:spLocks noChangeArrowheads="1"/>
                        </wps:cNvSpPr>
                        <wps:spPr bwMode="auto">
                          <a:xfrm>
                            <a:off x="2707" y="9043"/>
                            <a:ext cx="288" cy="28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0E6822E" id="Group 508" o:spid="_x0000_s1026" style="position:absolute;margin-left:.05pt;margin-top:3.2pt;width:69.75pt;height:42pt;z-index:251509248" coordorigin="2370,8925" coordsize="1395,8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">
                <v:line id="Line 509" o:spid="_x0000_s1027" style="position:absolute;flip:y;visibility:visible;mso-wrap-style:square" from="2370,9195" to="2850,97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" strokeweight="1.5pt"/>
                <v:line id="Line 510" o:spid="_x0000_s1028" style="position:absolute;flip:y;visibility:visible;mso-wrap-style:square" from="2850,8925" to="3765,9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" strokeweight="1.5pt"/>
                <v:oval id="Oval 511" o:spid="_x0000_s1029" style="position:absolute;left:2707;top:9043;width:288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" strokeweight="1.5pt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507200" behindDoc="0" locked="0" layoutInCell="1" allowOverlap="1" wp14:anchorId="11AE088D" wp14:editId="50EF0B02">
                <wp:simplePos x="0" y="0"/>
                <wp:positionH relativeFrom="column">
                  <wp:posOffset>2621915</wp:posOffset>
                </wp:positionH>
                <wp:positionV relativeFrom="paragraph">
                  <wp:posOffset>154305</wp:posOffset>
                </wp:positionV>
                <wp:extent cx="1645920" cy="365760"/>
                <wp:effectExtent l="0" t="166370" r="0" b="163195"/>
                <wp:wrapNone/>
                <wp:docPr id="759" name="Group 4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1438962">
                          <a:off x="0" y="0"/>
                          <a:ext cx="1645920" cy="365760"/>
                          <a:chOff x="2275" y="10339"/>
                          <a:chExt cx="2592" cy="576"/>
                        </a:xfrm>
                      </wpg:grpSpPr>
                      <wps:wsp>
                        <wps:cNvPr id="760" name="Line 490"/>
                        <wps:cNvCnPr>
                          <a:cxnSpLocks noChangeShapeType="1"/>
                        </wps:cNvCnPr>
                        <wps:spPr bwMode="auto">
                          <a:xfrm>
                            <a:off x="2275" y="10627"/>
                            <a:ext cx="259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1" name="Rectangle 491"/>
                        <wps:cNvSpPr>
                          <a:spLocks noChangeArrowheads="1"/>
                        </wps:cNvSpPr>
                        <wps:spPr bwMode="auto">
                          <a:xfrm>
                            <a:off x="3139" y="10339"/>
                            <a:ext cx="864" cy="57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2344E58" id="Group 489" o:spid="_x0000_s1026" style="position:absolute;margin-left:206.45pt;margin-top:12.15pt;width:129.6pt;height:28.8pt;rotation:1571730fd;z-index:251507200" coordorigin="2275,10339" coordsize="2592,5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">
                <v:line id="Line 490" o:spid="_x0000_s1027" style="position:absolute;visibility:visible;mso-wrap-style:square" from="2275,10627" to="4867,106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" strokeweight="1.5pt"/>
                <v:rect id="Rectangle 491" o:spid="_x0000_s1028" style="position:absolute;left:3139;top:10339;width:864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" strokeweight="1.5pt"/>
              </v:group>
            </w:pict>
          </mc:Fallback>
        </mc:AlternateContent>
      </w:r>
    </w:p>
    <w:p w14:paraId="30FAD6C1" w14:textId="77777777" w:rsidR="005C6FE4" w:rsidRDefault="00DD3AA9" w:rsidP="005C6FE4">
      <w:r>
        <w:rPr>
          <w:noProof/>
        </w:rPr>
        <mc:AlternateContent>
          <mc:Choice Requires="wps">
            <w:drawing>
              <wp:anchor distT="0" distB="0" distL="114300" distR="114300" simplePos="0" relativeHeight="251516416" behindDoc="0" locked="0" layoutInCell="1" allowOverlap="1" wp14:anchorId="5327FD2C" wp14:editId="7D863B11">
                <wp:simplePos x="0" y="0"/>
                <wp:positionH relativeFrom="column">
                  <wp:posOffset>441325</wp:posOffset>
                </wp:positionH>
                <wp:positionV relativeFrom="paragraph">
                  <wp:posOffset>67945</wp:posOffset>
                </wp:positionV>
                <wp:extent cx="271780" cy="285750"/>
                <wp:effectExtent l="12700" t="7620" r="10795" b="11430"/>
                <wp:wrapNone/>
                <wp:docPr id="758" name="Text Box 5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1780" cy="2857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2B383A19" w14:textId="77777777" w:rsidR="000A57E7" w:rsidRDefault="000A57E7" w:rsidP="005C6FE4">
                            <w:pPr>
                              <w:jc w:val="center"/>
                            </w:pPr>
                            <w:r>
                              <w:t>2,3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27FD2C" id="Text Box 552" o:spid="_x0000_s1032" type="#_x0000_t202" style="position:absolute;margin-left:34.75pt;margin-top:5.35pt;width:21.4pt;height:22.5pt;z-index:251516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" filled="f">
                <v:textbox inset="0,,0">
                  <w:txbxContent>
                    <w:p w14:paraId="2B383A19" w14:textId="77777777" w:rsidR="000A57E7" w:rsidRDefault="000A57E7" w:rsidP="005C6FE4">
                      <w:pPr>
                        <w:jc w:val="center"/>
                      </w:pPr>
                      <w:r>
                        <w:t>2,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15392" behindDoc="0" locked="0" layoutInCell="1" allowOverlap="1" wp14:anchorId="65DB11B6" wp14:editId="2194F83C">
                <wp:simplePos x="0" y="0"/>
                <wp:positionH relativeFrom="column">
                  <wp:posOffset>-76200</wp:posOffset>
                </wp:positionH>
                <wp:positionV relativeFrom="paragraph">
                  <wp:posOffset>29845</wp:posOffset>
                </wp:positionV>
                <wp:extent cx="271780" cy="304800"/>
                <wp:effectExtent l="0" t="0" r="4445" b="1905"/>
                <wp:wrapNone/>
                <wp:docPr id="757" name="Text Box 5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178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E5D35CE" w14:textId="77777777" w:rsidR="000A57E7" w:rsidRDefault="000A57E7" w:rsidP="005C6FE4"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DB11B6" id="Text Box 551" o:spid="_x0000_s1033" type="#_x0000_t202" style="position:absolute;margin-left:-6pt;margin-top:2.35pt;width:21.4pt;height:24pt;z-index:251515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" filled="f" stroked="f">
                <v:textbox>
                  <w:txbxContent>
                    <w:p w14:paraId="1E5D35CE" w14:textId="77777777" w:rsidR="000A57E7" w:rsidRDefault="000A57E7" w:rsidP="005C6FE4"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13344" behindDoc="0" locked="0" layoutInCell="1" allowOverlap="1" wp14:anchorId="555B9197" wp14:editId="6B03CF6A">
                <wp:simplePos x="0" y="0"/>
                <wp:positionH relativeFrom="column">
                  <wp:posOffset>1774190</wp:posOffset>
                </wp:positionH>
                <wp:positionV relativeFrom="paragraph">
                  <wp:posOffset>115570</wp:posOffset>
                </wp:positionV>
                <wp:extent cx="271780" cy="271780"/>
                <wp:effectExtent l="12065" t="7620" r="11430" b="6350"/>
                <wp:wrapNone/>
                <wp:docPr id="756" name="Text Box 5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1780" cy="27178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27974B51" w14:textId="77777777" w:rsidR="000A57E7" w:rsidRDefault="000A57E7" w:rsidP="005C6FE4">
                            <w:pPr>
                              <w:jc w:val="center"/>
                            </w:pPr>
                            <w:r>
                              <w:t>1,4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55B9197" id="Text Box 549" o:spid="_x0000_s1034" type="#_x0000_t202" style="position:absolute;margin-left:139.7pt;margin-top:9.1pt;width:21.4pt;height:21.4pt;z-index:251513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" filled="f">
                <v:textbox inset="0,,0">
                  <w:txbxContent>
                    <w:p w14:paraId="27974B51" w14:textId="77777777" w:rsidR="000A57E7" w:rsidRDefault="000A57E7" w:rsidP="005C6FE4">
                      <w:pPr>
                        <w:jc w:val="center"/>
                      </w:pPr>
                      <w:r>
                        <w:t>1,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512320" behindDoc="0" locked="0" layoutInCell="1" allowOverlap="1" wp14:anchorId="0C4BE47B" wp14:editId="0C390980">
                <wp:simplePos x="0" y="0"/>
                <wp:positionH relativeFrom="column">
                  <wp:posOffset>1257300</wp:posOffset>
                </wp:positionH>
                <wp:positionV relativeFrom="paragraph">
                  <wp:posOffset>96520</wp:posOffset>
                </wp:positionV>
                <wp:extent cx="271780" cy="304800"/>
                <wp:effectExtent l="0" t="0" r="4445" b="1905"/>
                <wp:wrapNone/>
                <wp:docPr id="755" name="Text Box 5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178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47D5E69" w14:textId="77777777" w:rsidR="000A57E7" w:rsidRDefault="000A57E7" w:rsidP="005C6FE4"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C4BE47B" id="Text Box 548" o:spid="_x0000_s1035" type="#_x0000_t202" style="position:absolute;margin-left:99pt;margin-top:7.6pt;width:21.4pt;height:24pt;z-index:251512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" filled="f" stroked="f">
                <v:textbox>
                  <w:txbxContent>
                    <w:p w14:paraId="647D5E69" w14:textId="77777777" w:rsidR="000A57E7" w:rsidRDefault="000A57E7" w:rsidP="005C6FE4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14:paraId="220D6589" w14:textId="77777777" w:rsidR="005C6FE4" w:rsidRDefault="00DD3AA9" w:rsidP="005C6FE4">
      <w:r>
        <w:rPr>
          <w:noProof/>
        </w:rPr>
        <mc:AlternateContent>
          <mc:Choice Requires="wps">
            <w:drawing>
              <wp:anchor distT="0" distB="0" distL="114300" distR="114300" simplePos="0" relativeHeight="251523584" behindDoc="0" locked="0" layoutInCell="1" allowOverlap="1" wp14:anchorId="617D5BDD" wp14:editId="032E2DE0">
                <wp:simplePos x="0" y="0"/>
                <wp:positionH relativeFrom="column">
                  <wp:posOffset>5344160</wp:posOffset>
                </wp:positionH>
                <wp:positionV relativeFrom="paragraph">
                  <wp:posOffset>68580</wp:posOffset>
                </wp:positionV>
                <wp:extent cx="562610" cy="266700"/>
                <wp:effectExtent l="10160" t="12065" r="8255" b="6985"/>
                <wp:wrapNone/>
                <wp:docPr id="754" name="Text Box 5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2610" cy="2667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4B536F87" w14:textId="77777777" w:rsidR="000A57E7" w:rsidRDefault="000A57E7" w:rsidP="00AD6F11">
                            <w:pPr>
                              <w:jc w:val="center"/>
                            </w:pPr>
                            <w:r>
                              <w:t>1,7 at ∞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7D5BDD" id="Text Box 559" o:spid="_x0000_s1036" type="#_x0000_t202" style="position:absolute;margin-left:420.8pt;margin-top:5.4pt;width:44.3pt;height:21pt;z-index:251523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" filled="f">
                <v:textbox inset="0,,0">
                  <w:txbxContent>
                    <w:p w14:paraId="4B536F87" w14:textId="77777777" w:rsidR="000A57E7" w:rsidRDefault="000A57E7" w:rsidP="00AD6F11">
                      <w:pPr>
                        <w:jc w:val="center"/>
                      </w:pPr>
                      <w:r>
                        <w:t>1,7 at ∞</w:t>
                      </w:r>
                    </w:p>
                  </w:txbxContent>
                </v:textbox>
              </v:shape>
            </w:pict>
          </mc:Fallback>
        </mc:AlternateContent>
      </w:r>
    </w:p>
    <w:p w14:paraId="76FCEDD1" w14:textId="77777777" w:rsidR="005C6FE4" w:rsidRDefault="00DD3AA9" w:rsidP="005C6FE4">
      <w:r>
        <w:rPr>
          <w:noProof/>
        </w:rPr>
        <mc:AlternateContent>
          <mc:Choice Requires="wps">
            <w:drawing>
              <wp:anchor distT="0" distB="0" distL="114300" distR="114300" simplePos="0" relativeHeight="251519488" behindDoc="0" locked="0" layoutInCell="1" allowOverlap="1" wp14:anchorId="4CE4E921" wp14:editId="1DA28A99">
                <wp:simplePos x="0" y="0"/>
                <wp:positionH relativeFrom="column">
                  <wp:posOffset>2638425</wp:posOffset>
                </wp:positionH>
                <wp:positionV relativeFrom="paragraph">
                  <wp:posOffset>12065</wp:posOffset>
                </wp:positionV>
                <wp:extent cx="562610" cy="266700"/>
                <wp:effectExtent l="9525" t="6985" r="8890" b="12065"/>
                <wp:wrapNone/>
                <wp:docPr id="753" name="Text Box 5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2610" cy="2667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6C7AE7F6" w14:textId="77777777" w:rsidR="000A57E7" w:rsidRDefault="000A57E7" w:rsidP="005C6FE4">
                            <w:pPr>
                              <w:jc w:val="center"/>
                            </w:pPr>
                            <w:r>
                              <w:t>5,6 at ∞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E4E921" id="Text Box 555" o:spid="_x0000_s1037" type="#_x0000_t202" style="position:absolute;margin-left:207.75pt;margin-top:.95pt;width:44.3pt;height:21pt;z-index:251519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" filled="f">
                <v:textbox inset="0,,0">
                  <w:txbxContent>
                    <w:p w14:paraId="6C7AE7F6" w14:textId="77777777" w:rsidR="000A57E7" w:rsidRDefault="000A57E7" w:rsidP="005C6FE4">
                      <w:pPr>
                        <w:jc w:val="center"/>
                      </w:pPr>
                      <w:r>
                        <w:t>5,6 at ∞</w:t>
                      </w:r>
                    </w:p>
                  </w:txbxContent>
                </v:textbox>
              </v:shape>
            </w:pict>
          </mc:Fallback>
        </mc:AlternateContent>
      </w:r>
    </w:p>
    <w:p w14:paraId="603C5BD7" w14:textId="77777777" w:rsidR="005C6FE4" w:rsidRDefault="005C6FE4" w:rsidP="005C6FE4"/>
    <w:p w14:paraId="069C3D1F" w14:textId="77777777" w:rsidR="005C6FE4" w:rsidRDefault="00DD3AA9" w:rsidP="005C6FE4">
      <w:r>
        <w:rPr>
          <w:noProof/>
        </w:rPr>
        <mc:AlternateContent>
          <mc:Choice Requires="wpg">
            <w:drawing>
              <wp:anchor distT="0" distB="0" distL="114300" distR="114300" simplePos="0" relativeHeight="251525632" behindDoc="0" locked="0" layoutInCell="1" allowOverlap="1" wp14:anchorId="4C17E017" wp14:editId="7FABC71A">
                <wp:simplePos x="0" y="0"/>
                <wp:positionH relativeFrom="column">
                  <wp:posOffset>278765</wp:posOffset>
                </wp:positionH>
                <wp:positionV relativeFrom="paragraph">
                  <wp:posOffset>59690</wp:posOffset>
                </wp:positionV>
                <wp:extent cx="1765935" cy="788670"/>
                <wp:effectExtent l="12065" t="4445" r="3175" b="16510"/>
                <wp:wrapNone/>
                <wp:docPr id="734" name="Group 6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65935" cy="788670"/>
                          <a:chOff x="1879" y="7927"/>
                          <a:chExt cx="2781" cy="1242"/>
                        </a:xfrm>
                      </wpg:grpSpPr>
                      <wps:wsp>
                        <wps:cNvPr id="735" name="Line 528"/>
                        <wps:cNvCnPr>
                          <a:cxnSpLocks noChangeShapeType="1"/>
                        </wps:cNvCnPr>
                        <wps:spPr bwMode="auto">
                          <a:xfrm>
                            <a:off x="2092" y="9025"/>
                            <a:ext cx="1728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6" name="Line 529"/>
                        <wps:cNvCnPr>
                          <a:cxnSpLocks noChangeShapeType="1"/>
                        </wps:cNvCnPr>
                        <wps:spPr bwMode="auto">
                          <a:xfrm flipV="1">
                            <a:off x="2236" y="9025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7" name="Line 530"/>
                        <wps:cNvCnPr>
                          <a:cxnSpLocks noChangeShapeType="1"/>
                        </wps:cNvCnPr>
                        <wps:spPr bwMode="auto">
                          <a:xfrm flipV="1">
                            <a:off x="2380" y="9025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8" name="Line 531"/>
                        <wps:cNvCnPr>
                          <a:cxnSpLocks noChangeShapeType="1"/>
                        </wps:cNvCnPr>
                        <wps:spPr bwMode="auto">
                          <a:xfrm flipV="1">
                            <a:off x="2524" y="9025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9" name="Line 532"/>
                        <wps:cNvCnPr>
                          <a:cxnSpLocks noChangeShapeType="1"/>
                        </wps:cNvCnPr>
                        <wps:spPr bwMode="auto">
                          <a:xfrm flipV="1">
                            <a:off x="2668" y="9025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0" name="Line 533"/>
                        <wps:cNvCnPr>
                          <a:cxnSpLocks noChangeShapeType="1"/>
                        </wps:cNvCnPr>
                        <wps:spPr bwMode="auto">
                          <a:xfrm flipV="1">
                            <a:off x="2812" y="9025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1" name="Line 534"/>
                        <wps:cNvCnPr>
                          <a:cxnSpLocks noChangeShapeType="1"/>
                        </wps:cNvCnPr>
                        <wps:spPr bwMode="auto">
                          <a:xfrm flipV="1">
                            <a:off x="2956" y="9025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2" name="Line 535"/>
                        <wps:cNvCnPr>
                          <a:cxnSpLocks noChangeShapeType="1"/>
                        </wps:cNvCnPr>
                        <wps:spPr bwMode="auto">
                          <a:xfrm flipV="1">
                            <a:off x="3100" y="9025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3" name="Line 536"/>
                        <wps:cNvCnPr>
                          <a:cxnSpLocks noChangeShapeType="1"/>
                        </wps:cNvCnPr>
                        <wps:spPr bwMode="auto">
                          <a:xfrm flipV="1">
                            <a:off x="3244" y="9025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4" name="Line 537"/>
                        <wps:cNvCnPr>
                          <a:cxnSpLocks noChangeShapeType="1"/>
                        </wps:cNvCnPr>
                        <wps:spPr bwMode="auto">
                          <a:xfrm flipV="1">
                            <a:off x="3388" y="9025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5" name="Line 538"/>
                        <wps:cNvCnPr>
                          <a:cxnSpLocks noChangeShapeType="1"/>
                        </wps:cNvCnPr>
                        <wps:spPr bwMode="auto">
                          <a:xfrm flipV="1">
                            <a:off x="3532" y="9025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6" name="Oval 539"/>
                        <wps:cNvSpPr>
                          <a:spLocks noChangeArrowheads="1"/>
                        </wps:cNvSpPr>
                        <wps:spPr bwMode="auto">
                          <a:xfrm>
                            <a:off x="2524" y="8161"/>
                            <a:ext cx="864" cy="86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7" name="Text Box 542"/>
                        <wps:cNvSpPr txBox="1">
                          <a:spLocks noChangeArrowheads="1"/>
                        </wps:cNvSpPr>
                        <wps:spPr bwMode="auto">
                          <a:xfrm>
                            <a:off x="3487" y="7927"/>
                            <a:ext cx="1173" cy="7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C7DE69" w14:textId="77777777" w:rsidR="000A57E7" w:rsidRDefault="000A57E7" w:rsidP="005C6FE4">
                              <w:r>
                                <w:t>no slip</w:t>
                              </w:r>
                            </w:p>
                            <w:p w14:paraId="22AC1C71" w14:textId="77777777" w:rsidR="000A57E7" w:rsidRDefault="000A57E7" w:rsidP="005C6FE4">
                              <w:r>
                                <w:t xml:space="preserve">V = r </w:t>
                              </w:r>
                              <w:r w:rsidRPr="0011353F">
                                <w:rPr>
                                  <w:rFonts w:ascii="Symbol" w:hAnsi="Symbol"/>
                                </w:rPr>
                                <w:t>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8" name="Text Box 561"/>
                        <wps:cNvSpPr txBox="1">
                          <a:spLocks noChangeArrowheads="1"/>
                        </wps:cNvSpPr>
                        <wps:spPr bwMode="auto">
                          <a:xfrm>
                            <a:off x="2880" y="8217"/>
                            <a:ext cx="428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908DC5" w14:textId="77777777" w:rsidR="000A57E7" w:rsidRDefault="000A57E7" w:rsidP="00AD6F11"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9" name="Text Box 562"/>
                        <wps:cNvSpPr txBox="1">
                          <a:spLocks noChangeArrowheads="1"/>
                        </wps:cNvSpPr>
                        <wps:spPr bwMode="auto">
                          <a:xfrm>
                            <a:off x="3390" y="8637"/>
                            <a:ext cx="428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117D15" w14:textId="77777777" w:rsidR="000A57E7" w:rsidRDefault="000A57E7" w:rsidP="00AD6F11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0" name="Text Box 563"/>
                        <wps:cNvSpPr txBox="1">
                          <a:spLocks noChangeArrowheads="1"/>
                        </wps:cNvSpPr>
                        <wps:spPr bwMode="auto">
                          <a:xfrm>
                            <a:off x="1879" y="8037"/>
                            <a:ext cx="428" cy="4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02DA2E8" w14:textId="77777777" w:rsidR="000A57E7" w:rsidRDefault="000A57E7" w:rsidP="00AD6F11">
                              <w:pPr>
                                <w:jc w:val="center"/>
                              </w:pPr>
                              <w:r>
                                <w:t>1,8</w:t>
                              </w:r>
                            </w:p>
                          </w:txbxContent>
                        </wps:txbx>
                        <wps:bodyPr rot="0" vert="horz" wrap="square" lIns="0" tIns="45720" rIns="0" bIns="45720" anchor="t" anchorCtr="0" upright="1">
                          <a:noAutofit/>
                        </wps:bodyPr>
                      </wps:wsp>
                      <wps:wsp>
                        <wps:cNvPr id="751" name="Oval 566"/>
                        <wps:cNvSpPr>
                          <a:spLocks noChangeArrowheads="1"/>
                        </wps:cNvSpPr>
                        <wps:spPr bwMode="auto">
                          <a:xfrm>
                            <a:off x="2906" y="8974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2" name="Line 567"/>
                        <wps:cNvCnPr>
                          <a:cxnSpLocks noChangeShapeType="1"/>
                        </wps:cNvCnPr>
                        <wps:spPr bwMode="auto">
                          <a:xfrm>
                            <a:off x="2310" y="8454"/>
                            <a:ext cx="600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C17E017" id="Group 663" o:spid="_x0000_s1038" style="position:absolute;margin-left:21.95pt;margin-top:4.7pt;width:139.05pt;height:62.1pt;z-index:251525632" coordorigin="1879,7927" coordsize="2781,12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">
                <v:line id="Line 528" o:spid="_x0000_s1039" style="position:absolute;visibility:visible;mso-wrap-style:square" from="2092,9025" to="3820,9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" strokeweight="1.5pt"/>
                <v:line id="Line 529" o:spid="_x0000_s1040" style="position:absolute;flip:y;visibility:visible;mso-wrap-style:square" from="2236,9025" to="2380,9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" strokeweight="1.5pt"/>
                <v:line id="Line 530" o:spid="_x0000_s1041" style="position:absolute;flip:y;visibility:visible;mso-wrap-style:square" from="2380,9025" to="2524,9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" strokeweight="1.5pt"/>
                <v:line id="Line 531" o:spid="_x0000_s1042" style="position:absolute;flip:y;visibility:visible;mso-wrap-style:square" from="2524,9025" to="2668,9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" strokeweight="1.5pt"/>
                <v:line id="Line 532" o:spid="_x0000_s1043" style="position:absolute;flip:y;visibility:visible;mso-wrap-style:square" from="2668,9025" to="2812,9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" strokeweight="1.5pt"/>
                <v:line id="Line 533" o:spid="_x0000_s1044" style="position:absolute;flip:y;visibility:visible;mso-wrap-style:square" from="2812,9025" to="2956,9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" strokeweight="1.5pt"/>
                <v:line id="Line 534" o:spid="_x0000_s1045" style="position:absolute;flip:y;visibility:visible;mso-wrap-style:square" from="2956,9025" to="3100,9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" strokeweight="1.5pt"/>
                <v:line id="Line 535" o:spid="_x0000_s1046" style="position:absolute;flip:y;visibility:visible;mso-wrap-style:square" from="3100,9025" to="3244,9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" strokeweight="1.5pt"/>
                <v:line id="Line 536" o:spid="_x0000_s1047" style="position:absolute;flip:y;visibility:visible;mso-wrap-style:square" from="3244,9025" to="3388,9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" strokeweight="1.5pt"/>
                <v:line id="Line 537" o:spid="_x0000_s1048" style="position:absolute;flip:y;visibility:visible;mso-wrap-style:square" from="3388,9025" to="3532,9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" strokeweight="1.5pt"/>
                <v:line id="Line 538" o:spid="_x0000_s1049" style="position:absolute;flip:y;visibility:visible;mso-wrap-style:square" from="3532,9025" to="3676,9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" strokeweight="1.5pt"/>
                <v:oval id="Oval 539" o:spid="_x0000_s1050" style="position:absolute;left:2524;top:8161;width:864;height: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" strokeweight="1.5pt"/>
                <v:shape id="Text Box 542" o:spid="_x0000_s1051" type="#_x0000_t202" style="position:absolute;left:3487;top:7927;width:1173;height:7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" filled="f" stroked="f">
                  <v:textbox>
                    <w:txbxContent>
                      <w:p w14:paraId="24C7DE69" w14:textId="77777777" w:rsidR="000A57E7" w:rsidRDefault="000A57E7" w:rsidP="005C6FE4">
                        <w:r>
                          <w:t>no slip</w:t>
                        </w:r>
                      </w:p>
                      <w:p w14:paraId="22AC1C71" w14:textId="77777777" w:rsidR="000A57E7" w:rsidRDefault="000A57E7" w:rsidP="005C6FE4">
                        <w:r>
                          <w:t xml:space="preserve">V = r </w:t>
                        </w:r>
                        <w:r w:rsidRPr="0011353F">
                          <w:rPr>
                            <w:rFonts w:ascii="Symbol" w:hAnsi="Symbol"/>
                          </w:rPr>
                          <w:t></w:t>
                        </w:r>
                      </w:p>
                    </w:txbxContent>
                  </v:textbox>
                </v:shape>
                <v:shape id="Text Box 561" o:spid="_x0000_s1052" type="#_x0000_t202" style="position:absolute;left:2880;top:8217;width:428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" filled="f" stroked="f">
                  <v:textbox>
                    <w:txbxContent>
                      <w:p w14:paraId="0A908DC5" w14:textId="77777777" w:rsidR="000A57E7" w:rsidRDefault="000A57E7" w:rsidP="00AD6F11">
                        <w:r>
                          <w:t>8</w:t>
                        </w:r>
                      </w:p>
                    </w:txbxContent>
                  </v:textbox>
                </v:shape>
                <v:shape id="Text Box 562" o:spid="_x0000_s1053" type="#_x0000_t202" style="position:absolute;left:3390;top:8637;width:428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" filled="f" stroked="f">
                  <v:textbox>
                    <w:txbxContent>
                      <w:p w14:paraId="72117D15" w14:textId="77777777" w:rsidR="000A57E7" w:rsidRDefault="000A57E7" w:rsidP="00AD6F11">
                        <w:r>
                          <w:t>1</w:t>
                        </w:r>
                      </w:p>
                    </w:txbxContent>
                  </v:textbox>
                </v:shape>
                <v:shape id="Text Box 563" o:spid="_x0000_s1054" type="#_x0000_t202" style="position:absolute;left:1879;top:8037;width:428;height: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" filled="f">
                  <v:textbox inset="0,,0">
                    <w:txbxContent>
                      <w:p w14:paraId="102DA2E8" w14:textId="77777777" w:rsidR="000A57E7" w:rsidRDefault="000A57E7" w:rsidP="00AD6F11">
                        <w:pPr>
                          <w:jc w:val="center"/>
                        </w:pPr>
                        <w:r>
                          <w:t>1,8</w:t>
                        </w:r>
                      </w:p>
                    </w:txbxContent>
                  </v:textbox>
                </v:shape>
                <v:oval id="Oval 566" o:spid="_x0000_s1055" style="position:absolute;left:2906;top:8974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" fillcolor="black"/>
                <v:line id="Line 567" o:spid="_x0000_s1056" style="position:absolute;visibility:visible;mso-wrap-style:square" from="2310,8454" to="2910,8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">
                  <v:stroke endarrow="block"/>
                </v:line>
              </v:group>
            </w:pict>
          </mc:Fallback>
        </mc:AlternateContent>
      </w:r>
    </w:p>
    <w:p w14:paraId="32E184F6" w14:textId="77777777" w:rsidR="005C6FE4" w:rsidRDefault="005C6FE4" w:rsidP="005C6FE4"/>
    <w:p w14:paraId="10B69BC6" w14:textId="77777777" w:rsidR="005C6FE4" w:rsidRDefault="005C6FE4" w:rsidP="005C6FE4"/>
    <w:p w14:paraId="4882BC91" w14:textId="77777777" w:rsidR="005C6FE4" w:rsidRDefault="005C6FE4" w:rsidP="005C6FE4"/>
    <w:p w14:paraId="5A88E502" w14:textId="77777777" w:rsidR="005C6FE4" w:rsidRDefault="005C6FE4" w:rsidP="005C6FE4"/>
    <w:p w14:paraId="50C671DD" w14:textId="77777777" w:rsidR="005C6FE4" w:rsidRDefault="005C6FE4" w:rsidP="005C6FE4"/>
    <w:p w14:paraId="680B19F4" w14:textId="77777777" w:rsidR="005C6FE4" w:rsidRDefault="005C6FE4" w:rsidP="005C6FE4"/>
    <w:p w14:paraId="0CEF8A59" w14:textId="77777777" w:rsidR="00184BE6" w:rsidRDefault="00184BE6" w:rsidP="00184BE6">
      <w:r>
        <w:t>1,2 and 2,3 are collinear with 1,3</w:t>
      </w:r>
    </w:p>
    <w:p w14:paraId="5C9B309A" w14:textId="77777777" w:rsidR="00184BE6" w:rsidRDefault="00184BE6" w:rsidP="00184BE6">
      <w:r>
        <w:t>1,4 and 3,4 are collinear with 1,3</w:t>
      </w:r>
    </w:p>
    <w:p w14:paraId="48A46D98" w14:textId="77777777" w:rsidR="00184BE6" w:rsidRDefault="00184BE6" w:rsidP="005C6FE4"/>
    <w:p w14:paraId="670D3E67" w14:textId="77777777" w:rsidR="00184BE6" w:rsidRDefault="00DD3AA9" w:rsidP="00184BE6">
      <w:r>
        <w:rPr>
          <w:noProof/>
        </w:rPr>
        <mc:AlternateContent>
          <mc:Choice Requires="wpg">
            <w:drawing>
              <wp:anchor distT="0" distB="0" distL="114300" distR="114300" simplePos="0" relativeHeight="251527680" behindDoc="0" locked="0" layoutInCell="1" allowOverlap="1" wp14:anchorId="5D550A15" wp14:editId="7C023823">
                <wp:simplePos x="0" y="0"/>
                <wp:positionH relativeFrom="column">
                  <wp:posOffset>2552700</wp:posOffset>
                </wp:positionH>
                <wp:positionV relativeFrom="paragraph">
                  <wp:posOffset>114300</wp:posOffset>
                </wp:positionV>
                <wp:extent cx="3557905" cy="2149475"/>
                <wp:effectExtent l="9525" t="11430" r="13970" b="10795"/>
                <wp:wrapNone/>
                <wp:docPr id="693" name="Group 6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57905" cy="2149475"/>
                          <a:chOff x="5460" y="10773"/>
                          <a:chExt cx="5603" cy="3385"/>
                        </a:xfrm>
                      </wpg:grpSpPr>
                      <wps:wsp>
                        <wps:cNvPr id="694" name="Line 622"/>
                        <wps:cNvCnPr>
                          <a:cxnSpLocks noChangeShapeType="1"/>
                        </wps:cNvCnPr>
                        <wps:spPr bwMode="auto">
                          <a:xfrm flipV="1">
                            <a:off x="7590" y="12905"/>
                            <a:ext cx="489" cy="744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95" name="Line 623"/>
                        <wps:cNvCnPr>
                          <a:cxnSpLocks noChangeShapeType="1"/>
                        </wps:cNvCnPr>
                        <wps:spPr bwMode="auto">
                          <a:xfrm flipV="1">
                            <a:off x="8071" y="12358"/>
                            <a:ext cx="1740" cy="57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96" name="Line 62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803" y="12343"/>
                            <a:ext cx="435" cy="129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97" name="Rectangle 625"/>
                        <wps:cNvSpPr>
                          <a:spLocks noChangeArrowheads="1"/>
                        </wps:cNvSpPr>
                        <wps:spPr bwMode="auto">
                          <a:xfrm>
                            <a:off x="7299" y="13353"/>
                            <a:ext cx="289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B159EEA" w14:textId="77777777" w:rsidR="000A57E7" w:rsidRPr="007C041E" w:rsidRDefault="000A57E7" w:rsidP="00C409A1">
                              <w:r w:rsidRPr="007C041E">
                                <w:t>A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98" name="Rectangle 626"/>
                        <wps:cNvSpPr>
                          <a:spLocks noChangeArrowheads="1"/>
                        </wps:cNvSpPr>
                        <wps:spPr bwMode="auto">
                          <a:xfrm>
                            <a:off x="7827" y="12558"/>
                            <a:ext cx="289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30790FA" w14:textId="77777777" w:rsidR="000A57E7" w:rsidRPr="007C041E" w:rsidRDefault="000A57E7" w:rsidP="00C409A1">
                              <w:r w:rsidRPr="007C041E">
                                <w:t>B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99" name="Rectangle 627"/>
                        <wps:cNvSpPr>
                          <a:spLocks noChangeArrowheads="1"/>
                        </wps:cNvSpPr>
                        <wps:spPr bwMode="auto">
                          <a:xfrm>
                            <a:off x="10389" y="13353"/>
                            <a:ext cx="289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E83F76A" w14:textId="77777777" w:rsidR="000A57E7" w:rsidRPr="007C041E" w:rsidRDefault="000A57E7" w:rsidP="00C409A1">
                              <w:r w:rsidRPr="007C041E">
                                <w:t>D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00" name="Rectangle 628"/>
                        <wps:cNvSpPr>
                          <a:spLocks noChangeArrowheads="1"/>
                        </wps:cNvSpPr>
                        <wps:spPr bwMode="auto">
                          <a:xfrm>
                            <a:off x="7551" y="13117"/>
                            <a:ext cx="289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4CEFE7B" w14:textId="77777777" w:rsidR="000A57E7" w:rsidRDefault="000A57E7" w:rsidP="00C409A1">
                              <w:pPr>
                                <w:rPr>
                                  <w:rFonts w:ascii="Symbol" w:hAnsi="Symbol"/>
                                </w:rPr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01" name="Rectangle 629"/>
                        <wps:cNvSpPr>
                          <a:spLocks noChangeArrowheads="1"/>
                        </wps:cNvSpPr>
                        <wps:spPr bwMode="auto">
                          <a:xfrm>
                            <a:off x="8805" y="12274"/>
                            <a:ext cx="289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FCA0F70" w14:textId="77777777" w:rsidR="000A57E7" w:rsidRDefault="000A57E7" w:rsidP="00C409A1">
                              <w:pPr>
                                <w:rPr>
                                  <w:rFonts w:ascii="Symbol" w:hAnsi="Symbol"/>
                                </w:rPr>
                              </w:pPr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02" name="Rectangle 630"/>
                        <wps:cNvSpPr>
                          <a:spLocks noChangeArrowheads="1"/>
                        </wps:cNvSpPr>
                        <wps:spPr bwMode="auto">
                          <a:xfrm>
                            <a:off x="10053" y="12798"/>
                            <a:ext cx="289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B53F420" w14:textId="77777777" w:rsidR="000A57E7" w:rsidRDefault="000A57E7" w:rsidP="00C409A1">
                              <w:pPr>
                                <w:rPr>
                                  <w:rFonts w:ascii="Symbol" w:hAnsi="Symbol"/>
                                </w:rPr>
                              </w:pP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03" name="Rectangle 632"/>
                        <wps:cNvSpPr>
                          <a:spLocks noChangeArrowheads="1"/>
                        </wps:cNvSpPr>
                        <wps:spPr bwMode="auto">
                          <a:xfrm>
                            <a:off x="9879" y="11981"/>
                            <a:ext cx="289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A78F2E3" w14:textId="77777777" w:rsidR="000A57E7" w:rsidRPr="007C041E" w:rsidRDefault="000A57E7" w:rsidP="00C409A1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g:grpSp>
                        <wpg:cNvPr id="704" name="Group 633"/>
                        <wpg:cNvGrpSpPr>
                          <a:grpSpLocks/>
                        </wpg:cNvGrpSpPr>
                        <wpg:grpSpPr bwMode="auto">
                          <a:xfrm>
                            <a:off x="7365" y="13571"/>
                            <a:ext cx="433" cy="289"/>
                            <a:chOff x="1" y="0"/>
                            <a:chExt cx="19998" cy="20006"/>
                          </a:xfrm>
                        </wpg:grpSpPr>
                        <wps:wsp>
                          <wps:cNvPr id="705" name="Oval 634"/>
                          <wps:cNvSpPr>
                            <a:spLocks noChangeArrowheads="1"/>
                          </wps:cNvSpPr>
                          <wps:spPr bwMode="auto">
                            <a:xfrm>
                              <a:off x="6652" y="0"/>
                              <a:ext cx="6696" cy="1003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6" name="Line 6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52" y="4985"/>
                              <a:ext cx="45" cy="1003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07" name="Line 6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303" y="4985"/>
                              <a:ext cx="45" cy="1003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08" name="Line 6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" y="14950"/>
                              <a:ext cx="19998" cy="7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09" name="Line 63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20" y="14950"/>
                              <a:ext cx="3377" cy="505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10" name="Line 63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" y="14955"/>
                              <a:ext cx="3377" cy="50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11" name="Line 64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652" y="14955"/>
                              <a:ext cx="3364" cy="50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12" name="Line 64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971" y="14955"/>
                              <a:ext cx="3377" cy="50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13" name="Line 64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3303" y="14884"/>
                              <a:ext cx="3364" cy="50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14" name="Oval 643"/>
                        <wps:cNvSpPr>
                          <a:spLocks noChangeArrowheads="1"/>
                        </wps:cNvSpPr>
                        <wps:spPr bwMode="auto">
                          <a:xfrm>
                            <a:off x="8013" y="12850"/>
                            <a:ext cx="145" cy="14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5" name="Oval 644"/>
                        <wps:cNvSpPr>
                          <a:spLocks noChangeArrowheads="1"/>
                        </wps:cNvSpPr>
                        <wps:spPr bwMode="auto">
                          <a:xfrm>
                            <a:off x="9741" y="12274"/>
                            <a:ext cx="145" cy="14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16" name="Group 645"/>
                        <wpg:cNvGrpSpPr>
                          <a:grpSpLocks/>
                        </wpg:cNvGrpSpPr>
                        <wpg:grpSpPr bwMode="auto">
                          <a:xfrm>
                            <a:off x="10029" y="13570"/>
                            <a:ext cx="433" cy="289"/>
                            <a:chOff x="1" y="0"/>
                            <a:chExt cx="19998" cy="20001"/>
                          </a:xfrm>
                        </wpg:grpSpPr>
                        <wps:wsp>
                          <wps:cNvPr id="717" name="Oval 646"/>
                          <wps:cNvSpPr>
                            <a:spLocks noChangeArrowheads="1"/>
                          </wps:cNvSpPr>
                          <wps:spPr bwMode="auto">
                            <a:xfrm>
                              <a:off x="6652" y="0"/>
                              <a:ext cx="6696" cy="1003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8" name="Line 6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52" y="4980"/>
                              <a:ext cx="45" cy="1004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19" name="Line 6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303" y="4980"/>
                              <a:ext cx="45" cy="1004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20" name="Line 6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" y="14950"/>
                              <a:ext cx="19998" cy="7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21" name="Line 65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33" y="14950"/>
                              <a:ext cx="3364" cy="50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22" name="Line 65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" y="14950"/>
                              <a:ext cx="3377" cy="50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23" name="Line 65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652" y="14950"/>
                              <a:ext cx="3377" cy="50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24" name="Line 65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984" y="14950"/>
                              <a:ext cx="3364" cy="50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25" name="Line 65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3303" y="14879"/>
                              <a:ext cx="3377" cy="505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26" name="Line 656"/>
                        <wps:cNvCnPr>
                          <a:cxnSpLocks noChangeShapeType="1"/>
                        </wps:cNvCnPr>
                        <wps:spPr bwMode="auto">
                          <a:xfrm flipV="1">
                            <a:off x="7350" y="10803"/>
                            <a:ext cx="2190" cy="317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7" name="Line 65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270" y="10773"/>
                            <a:ext cx="1133" cy="33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8" name="Line 65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460" y="13630"/>
                            <a:ext cx="5603" cy="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9" name="Line 659"/>
                        <wps:cNvCnPr>
                          <a:cxnSpLocks noChangeShapeType="1"/>
                        </wps:cNvCnPr>
                        <wps:spPr bwMode="auto">
                          <a:xfrm flipH="1">
                            <a:off x="5483" y="12221"/>
                            <a:ext cx="4725" cy="15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0" name="Oval 660"/>
                        <wps:cNvSpPr>
                          <a:spLocks noChangeArrowheads="1"/>
                        </wps:cNvSpPr>
                        <wps:spPr bwMode="auto">
                          <a:xfrm>
                            <a:off x="9314" y="11010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1" name="Text Box 662"/>
                        <wps:cNvSpPr txBox="1">
                          <a:spLocks noChangeArrowheads="1"/>
                        </wps:cNvSpPr>
                        <wps:spPr bwMode="auto">
                          <a:xfrm>
                            <a:off x="9551" y="10875"/>
                            <a:ext cx="428" cy="4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207CB7FA" w14:textId="77777777" w:rsidR="000A57E7" w:rsidRDefault="000A57E7" w:rsidP="00C409A1">
                              <w:pPr>
                                <w:jc w:val="center"/>
                              </w:pPr>
                              <w:r>
                                <w:t>1,3</w:t>
                              </w:r>
                            </w:p>
                          </w:txbxContent>
                        </wps:txbx>
                        <wps:bodyPr rot="0" vert="horz" wrap="square" lIns="0" tIns="45720" rIns="0" bIns="45720" anchor="t" anchorCtr="0" upright="1">
                          <a:noAutofit/>
                        </wps:bodyPr>
                      </wps:wsp>
                      <wps:wsp>
                        <wps:cNvPr id="732" name="Oval 664"/>
                        <wps:cNvSpPr>
                          <a:spLocks noChangeArrowheads="1"/>
                        </wps:cNvSpPr>
                        <wps:spPr bwMode="auto">
                          <a:xfrm>
                            <a:off x="5802" y="13580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3" name="Text Box 665"/>
                        <wps:cNvSpPr txBox="1">
                          <a:spLocks noChangeArrowheads="1"/>
                        </wps:cNvSpPr>
                        <wps:spPr bwMode="auto">
                          <a:xfrm>
                            <a:off x="5926" y="13730"/>
                            <a:ext cx="428" cy="4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0FFDFEF8" w14:textId="77777777" w:rsidR="000A57E7" w:rsidRDefault="000A57E7" w:rsidP="00C409A1">
                              <w:pPr>
                                <w:jc w:val="center"/>
                              </w:pPr>
                              <w:r>
                                <w:t>2,4</w:t>
                              </w:r>
                            </w:p>
                          </w:txbxContent>
                        </wps:txbx>
                        <wps:bodyPr rot="0" vert="horz" wrap="square" lIns="0" tIns="45720" rIns="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D550A15" id="Group 667" o:spid="_x0000_s1057" style="position:absolute;margin-left:201pt;margin-top:9pt;width:280.15pt;height:169.25pt;z-index:251527680" coordorigin="5460,10773" coordsize="5603,3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">
                <v:line id="Line 622" o:spid="_x0000_s1058" style="position:absolute;flip:y;visibility:visible;mso-wrap-style:square" from="7590,12905" to="8079,13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" strokeweight="2pt">
                  <v:stroke startarrowwidth="narrow" startarrowlength="long" endarrowwidth="narrow" endarrowlength="long"/>
                </v:line>
                <v:line id="Line 623" o:spid="_x0000_s1059" style="position:absolute;flip:y;visibility:visible;mso-wrap-style:square" from="8071,12358" to="9811,129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" strokeweight="2pt">
                  <v:stroke startarrowwidth="narrow" startarrowlength="long" endarrowwidth="narrow" endarrowlength="long"/>
                </v:line>
                <v:line id="Line 624" o:spid="_x0000_s1060" style="position:absolute;flip:x y;visibility:visible;mso-wrap-style:square" from="9803,12343" to="10238,13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" strokeweight="2pt">
                  <v:stroke startarrowwidth="narrow" startarrowlength="long" endarrowwidth="narrow" endarrowlength="long"/>
                </v:line>
                <v:rect id="Rectangle 625" o:spid="_x0000_s1061" style="position:absolute;left:7299;top:13353;width:289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" filled="f" stroked="f" strokeweight=".5pt">
                  <v:textbox inset="1pt,1pt,1pt,1pt">
                    <w:txbxContent>
                      <w:p w14:paraId="4B159EEA" w14:textId="77777777" w:rsidR="000A57E7" w:rsidRPr="007C041E" w:rsidRDefault="000A57E7" w:rsidP="00C409A1">
                        <w:r w:rsidRPr="007C041E">
                          <w:t>A</w:t>
                        </w:r>
                      </w:p>
                    </w:txbxContent>
                  </v:textbox>
                </v:rect>
                <v:rect id="Rectangle 626" o:spid="_x0000_s1062" style="position:absolute;left:7827;top:12558;width:289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" filled="f" stroked="f" strokeweight=".5pt">
                  <v:textbox inset="1pt,1pt,1pt,1pt">
                    <w:txbxContent>
                      <w:p w14:paraId="630790FA" w14:textId="77777777" w:rsidR="000A57E7" w:rsidRPr="007C041E" w:rsidRDefault="000A57E7" w:rsidP="00C409A1">
                        <w:r w:rsidRPr="007C041E">
                          <w:t>B</w:t>
                        </w:r>
                      </w:p>
                    </w:txbxContent>
                  </v:textbox>
                </v:rect>
                <v:rect id="Rectangle 627" o:spid="_x0000_s1063" style="position:absolute;left:10389;top:13353;width:289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" filled="f" stroked="f" strokeweight=".5pt">
                  <v:textbox inset="1pt,1pt,1pt,1pt">
                    <w:txbxContent>
                      <w:p w14:paraId="3E83F76A" w14:textId="77777777" w:rsidR="000A57E7" w:rsidRPr="007C041E" w:rsidRDefault="000A57E7" w:rsidP="00C409A1">
                        <w:r w:rsidRPr="007C041E">
                          <w:t>D</w:t>
                        </w:r>
                      </w:p>
                    </w:txbxContent>
                  </v:textbox>
                </v:rect>
                <v:rect id="Rectangle 628" o:spid="_x0000_s1064" style="position:absolute;left:7551;top:13117;width:289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" filled="f" stroked="f" strokeweight=".5pt">
                  <v:textbox inset="1pt,1pt,1pt,1pt">
                    <w:txbxContent>
                      <w:p w14:paraId="04CEFE7B" w14:textId="77777777" w:rsidR="000A57E7" w:rsidRDefault="000A57E7" w:rsidP="00C409A1">
                        <w:pPr>
                          <w:rPr>
                            <w:rFonts w:ascii="Symbol" w:hAnsi="Symbol"/>
                          </w:rPr>
                        </w:pPr>
                        <w:r>
                          <w:t>2</w:t>
                        </w:r>
                      </w:p>
                    </w:txbxContent>
                  </v:textbox>
                </v:rect>
                <v:rect id="Rectangle 629" o:spid="_x0000_s1065" style="position:absolute;left:8805;top:12274;width:289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" filled="f" stroked="f" strokeweight=".5pt">
                  <v:textbox inset="1pt,1pt,1pt,1pt">
                    <w:txbxContent>
                      <w:p w14:paraId="2FCA0F70" w14:textId="77777777" w:rsidR="000A57E7" w:rsidRDefault="000A57E7" w:rsidP="00C409A1">
                        <w:pPr>
                          <w:rPr>
                            <w:rFonts w:ascii="Symbol" w:hAnsi="Symbol"/>
                          </w:rPr>
                        </w:pPr>
                        <w:r>
                          <w:t>3</w:t>
                        </w:r>
                      </w:p>
                    </w:txbxContent>
                  </v:textbox>
                </v:rect>
                <v:rect id="Rectangle 630" o:spid="_x0000_s1066" style="position:absolute;left:10053;top:12798;width:289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" filled="f" stroked="f" strokeweight=".5pt">
                  <v:textbox inset="1pt,1pt,1pt,1pt">
                    <w:txbxContent>
                      <w:p w14:paraId="3B53F420" w14:textId="77777777" w:rsidR="000A57E7" w:rsidRDefault="000A57E7" w:rsidP="00C409A1">
                        <w:pPr>
                          <w:rPr>
                            <w:rFonts w:ascii="Symbol" w:hAnsi="Symbol"/>
                          </w:rPr>
                        </w:pPr>
                        <w:r>
                          <w:t>4</w:t>
                        </w:r>
                      </w:p>
                    </w:txbxContent>
                  </v:textbox>
                </v:rect>
                <v:rect id="Rectangle 632" o:spid="_x0000_s1067" style="position:absolute;left:9879;top:11981;width:289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" filled="f" stroked="f" strokeweight=".5pt">
                  <v:textbox inset="1pt,1pt,1pt,1pt">
                    <w:txbxContent>
                      <w:p w14:paraId="2A78F2E3" w14:textId="77777777" w:rsidR="000A57E7" w:rsidRPr="007C041E" w:rsidRDefault="000A57E7" w:rsidP="00C409A1">
                        <w:r>
                          <w:t>C</w:t>
                        </w:r>
                      </w:p>
                    </w:txbxContent>
                  </v:textbox>
                </v:rect>
                <v:group id="Group 633" o:spid="_x0000_s1068" style="position:absolute;left:7365;top:13571;width:433;height:289" coordorigin="1" coordsize="19998,200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F6nxgAAANw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jCP3uD3TDgCcvUDAAD//wMAUEsBAi0AFAAGAAgAAAAhANvh9svuAAAAhQEAABMAAAAAAAAA&#10;AAAAAAAAAAAAAFtDb250ZW50X1R5cGVzXS54bWxQSwECLQAUAAYACAAAACEAWvQsW78AAAAVAQAA&#10;CwAAAAAAAAAAAAAAAAAfAQAAX3JlbHMvLnJlbHNQSwECLQAUAAYACAAAACEAgrRep8YAAADcAAAA&#10;DwAAAAAAAAAAAAAAAAAHAgAAZHJzL2Rvd25yZXYueG1sUEsFBgAAAAADAAMAtwAAAPoCAAAAAA==&#10;">
                  <v:oval id="Oval 634" o:spid="_x0000_s1069" style="position:absolute;left:6652;width:6696;height:100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"/>
                  <v:line id="Line 635" o:spid="_x0000_s1070" style="position:absolute;visibility:visible;mso-wrap-style:square" from="6652,4985" to="6697,15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" strokeweight="1pt">
                    <v:stroke startarrowwidth="narrow" startarrowlength="long" endarrowwidth="narrow" endarrowlength="long"/>
                  </v:line>
                  <v:line id="Line 636" o:spid="_x0000_s1071" style="position:absolute;visibility:visible;mso-wrap-style:square" from="13303,4985" to="13348,15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" strokeweight="1pt">
                    <v:stroke startarrowwidth="narrow" startarrowlength="long" endarrowwidth="narrow" endarrowlength="long"/>
                  </v:line>
                  <v:line id="Line 637" o:spid="_x0000_s1072" style="position:absolute;visibility:visible;mso-wrap-style:square" from="1,14950" to="19999,15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" strokeweight="1pt">
                    <v:stroke startarrowwidth="narrow" startarrowlength="long" endarrowwidth="narrow" endarrowlength="long"/>
                  </v:line>
                  <v:line id="Line 638" o:spid="_x0000_s1073" style="position:absolute;flip:y;visibility:visible;mso-wrap-style:square" from="3320,14950" to="6697,20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" strokeweight="1pt">
                    <v:stroke startarrowwidth="narrow" startarrowlength="long" endarrowwidth="narrow" endarrowlength="long"/>
                  </v:line>
                  <v:line id="Line 639" o:spid="_x0000_s1074" style="position:absolute;flip:y;visibility:visible;mso-wrap-style:square" from="1,14955" to="3378,20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" strokeweight="1pt">
                    <v:stroke startarrowwidth="narrow" startarrowlength="long" endarrowwidth="narrow" endarrowlength="long"/>
                  </v:line>
                  <v:line id="Line 640" o:spid="_x0000_s1075" style="position:absolute;flip:y;visibility:visible;mso-wrap-style:square" from="6652,14955" to="10016,20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" strokeweight="1pt">
                    <v:stroke startarrowwidth="narrow" startarrowlength="long" endarrowwidth="narrow" endarrowlength="long"/>
                  </v:line>
                  <v:line id="Line 641" o:spid="_x0000_s1076" style="position:absolute;flip:y;visibility:visible;mso-wrap-style:square" from="9971,14955" to="13348,20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" strokeweight="1pt">
                    <v:stroke startarrowwidth="narrow" startarrowlength="long" endarrowwidth="narrow" endarrowlength="long"/>
                  </v:line>
                  <v:line id="Line 642" o:spid="_x0000_s1077" style="position:absolute;flip:y;visibility:visible;mso-wrap-style:square" from="13303,14884" to="16667,199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" strokeweight="1pt">
                    <v:stroke startarrowwidth="narrow" startarrowlength="long" endarrowwidth="narrow" endarrowlength="long"/>
                  </v:line>
                </v:group>
                <v:oval id="Oval 643" o:spid="_x0000_s1078" style="position:absolute;left:8013;top:12850;width:145;height:1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"/>
                <v:oval id="Oval 644" o:spid="_x0000_s1079" style="position:absolute;left:9741;top:12274;width:145;height:1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"/>
                <v:group id="Group 645" o:spid="_x0000_s1080" style="position:absolute;left:10029;top:13570;width:433;height:289" coordorigin="1" coordsize="19998,20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/OWxgAAANw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vCWLOD3TDgCcn0HAAD//wMAUEsBAi0AFAAGAAgAAAAhANvh9svuAAAAhQEAABMAAAAAAAAA&#10;AAAAAAAAAAAAAFtDb250ZW50X1R5cGVzXS54bWxQSwECLQAUAAYACAAAACEAWvQsW78AAAAVAQAA&#10;CwAAAAAAAAAAAAAAAAAfAQAAX3JlbHMvLnJlbHNQSwECLQAUAAYACAAAACEAmPPzlsYAAADcAAAA&#10;DwAAAAAAAAAAAAAAAAAHAgAAZHJzL2Rvd25yZXYueG1sUEsFBgAAAAADAAMAtwAAAPoCAAAAAA==&#10;">
                  <v:oval id="Oval 646" o:spid="_x0000_s1081" style="position:absolute;left:6652;width:6696;height:100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"/>
                  <v:line id="Line 647" o:spid="_x0000_s1082" style="position:absolute;visibility:visible;mso-wrap-style:square" from="6652,4980" to="6697,15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" strokeweight="1pt">
                    <v:stroke startarrowwidth="narrow" startarrowlength="long" endarrowwidth="narrow" endarrowlength="long"/>
                  </v:line>
                  <v:line id="Line 648" o:spid="_x0000_s1083" style="position:absolute;visibility:visible;mso-wrap-style:square" from="13303,4980" to="13348,15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" strokeweight="1pt">
                    <v:stroke startarrowwidth="narrow" startarrowlength="long" endarrowwidth="narrow" endarrowlength="long"/>
                  </v:line>
                  <v:line id="Line 649" o:spid="_x0000_s1084" style="position:absolute;visibility:visible;mso-wrap-style:square" from="1,14950" to="19999,15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" strokeweight="1pt">
                    <v:stroke startarrowwidth="narrow" startarrowlength="long" endarrowwidth="narrow" endarrowlength="long"/>
                  </v:line>
                  <v:line id="Line 650" o:spid="_x0000_s1085" style="position:absolute;flip:y;visibility:visible;mso-wrap-style:square" from="3333,14950" to="6697,20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" strokeweight="1pt">
                    <v:stroke startarrowwidth="narrow" startarrowlength="long" endarrowwidth="narrow" endarrowlength="long"/>
                  </v:line>
                  <v:line id="Line 651" o:spid="_x0000_s1086" style="position:absolute;flip:y;visibility:visible;mso-wrap-style:square" from="1,14950" to="3378,20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" strokeweight="1pt">
                    <v:stroke startarrowwidth="narrow" startarrowlength="long" endarrowwidth="narrow" endarrowlength="long"/>
                  </v:line>
                  <v:line id="Line 652" o:spid="_x0000_s1087" style="position:absolute;flip:y;visibility:visible;mso-wrap-style:square" from="6652,14950" to="10029,20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" strokeweight="1pt">
                    <v:stroke startarrowwidth="narrow" startarrowlength="long" endarrowwidth="narrow" endarrowlength="long"/>
                  </v:line>
                  <v:line id="Line 653" o:spid="_x0000_s1088" style="position:absolute;flip:y;visibility:visible;mso-wrap-style:square" from="9984,14950" to="13348,20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" strokeweight="1pt">
                    <v:stroke startarrowwidth="narrow" startarrowlength="long" endarrowwidth="narrow" endarrowlength="long"/>
                  </v:line>
                  <v:line id="Line 654" o:spid="_x0000_s1089" style="position:absolute;flip:y;visibility:visible;mso-wrap-style:square" from="13303,14879" to="16680,199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" strokeweight="1pt">
                    <v:stroke startarrowwidth="narrow" startarrowlength="long" endarrowwidth="narrow" endarrowlength="long"/>
                  </v:line>
                </v:group>
                <v:line id="Line 656" o:spid="_x0000_s1090" style="position:absolute;flip:y;visibility:visible;mso-wrap-style:square" from="7350,10803" to="9540,13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">
                  <v:stroke dashstyle="dash"/>
                </v:line>
                <v:line id="Line 657" o:spid="_x0000_s1091" style="position:absolute;flip:x y;visibility:visible;mso-wrap-style:square" from="9270,10773" to="10403,14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">
                  <v:stroke dashstyle="dash"/>
                </v:line>
                <v:line id="Line 658" o:spid="_x0000_s1092" style="position:absolute;flip:x y;visibility:visible;mso-wrap-style:square" from="5460,13630" to="11063,136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">
                  <v:stroke dashstyle="dash"/>
                </v:line>
                <v:line id="Line 659" o:spid="_x0000_s1093" style="position:absolute;flip:x;visibility:visible;mso-wrap-style:square" from="5483,12221" to="10208,137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">
                  <v:stroke dashstyle="dash"/>
                </v:line>
                <v:oval id="Oval 660" o:spid="_x0000_s1094" style="position:absolute;left:9314;top:11010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" fillcolor="black"/>
                <v:shape id="Text Box 662" o:spid="_x0000_s1095" type="#_x0000_t202" style="position:absolute;left:9551;top:10875;width:428;height: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" filled="f">
                  <v:textbox inset="0,,0">
                    <w:txbxContent>
                      <w:p w14:paraId="207CB7FA" w14:textId="77777777" w:rsidR="000A57E7" w:rsidRDefault="000A57E7" w:rsidP="00C409A1">
                        <w:pPr>
                          <w:jc w:val="center"/>
                        </w:pPr>
                        <w:r>
                          <w:t>1,3</w:t>
                        </w:r>
                      </w:p>
                    </w:txbxContent>
                  </v:textbox>
                </v:shape>
                <v:oval id="Oval 664" o:spid="_x0000_s1096" style="position:absolute;left:5802;top:13580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" fillcolor="black"/>
                <v:shape id="Text Box 665" o:spid="_x0000_s1097" type="#_x0000_t202" style="position:absolute;left:5926;top:13730;width:428;height: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" filled="f">
                  <v:textbox inset="0,,0">
                    <w:txbxContent>
                      <w:p w14:paraId="0FFDFEF8" w14:textId="77777777" w:rsidR="000A57E7" w:rsidRDefault="000A57E7" w:rsidP="00C409A1">
                        <w:pPr>
                          <w:jc w:val="center"/>
                        </w:pPr>
                        <w:r>
                          <w:t>2,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84BE6">
        <w:t>1,2 and 1,4 are collinear with 2,4</w:t>
      </w:r>
    </w:p>
    <w:p w14:paraId="021FDBA0" w14:textId="77777777" w:rsidR="00184BE6" w:rsidRDefault="00184BE6" w:rsidP="00184BE6">
      <w:r>
        <w:t>2,3 and 3,4 are collinear with 2,4</w:t>
      </w:r>
    </w:p>
    <w:p w14:paraId="1B393350" w14:textId="77777777" w:rsidR="00184BE6" w:rsidRDefault="00184BE6" w:rsidP="005C6FE4"/>
    <w:p w14:paraId="7C7241A7" w14:textId="77777777" w:rsidR="00C409A1" w:rsidRDefault="00DD3AA9" w:rsidP="005C6FE4">
      <w:r>
        <w:rPr>
          <w:noProof/>
        </w:rPr>
        <mc:AlternateContent>
          <mc:Choice Requires="wpg">
            <w:drawing>
              <wp:anchor distT="0" distB="0" distL="114300" distR="114300" simplePos="0" relativeHeight="251526656" behindDoc="0" locked="0" layoutInCell="1" allowOverlap="1" wp14:anchorId="55A76D7F" wp14:editId="7C30951E">
                <wp:simplePos x="0" y="0"/>
                <wp:positionH relativeFrom="column">
                  <wp:posOffset>19050</wp:posOffset>
                </wp:positionH>
                <wp:positionV relativeFrom="paragraph">
                  <wp:posOffset>93345</wp:posOffset>
                </wp:positionV>
                <wp:extent cx="2468880" cy="1463040"/>
                <wp:effectExtent l="0" t="1905" r="0" b="1905"/>
                <wp:wrapNone/>
                <wp:docPr id="672" name="Group 6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68880" cy="1463040"/>
                          <a:chOff x="5904" y="9936"/>
                          <a:chExt cx="3888" cy="2304"/>
                        </a:xfrm>
                      </wpg:grpSpPr>
                      <wpg:grpSp>
                        <wpg:cNvPr id="673" name="Group 577"/>
                        <wpg:cNvGrpSpPr>
                          <a:grpSpLocks/>
                        </wpg:cNvGrpSpPr>
                        <wpg:grpSpPr bwMode="auto">
                          <a:xfrm>
                            <a:off x="6192" y="10224"/>
                            <a:ext cx="1728" cy="1728"/>
                            <a:chOff x="6192" y="10224"/>
                            <a:chExt cx="1728" cy="1728"/>
                          </a:xfrm>
                        </wpg:grpSpPr>
                        <wps:wsp>
                          <wps:cNvPr id="674" name="Oval 572"/>
                          <wps:cNvSpPr>
                            <a:spLocks noChangeArrowheads="1"/>
                          </wps:cNvSpPr>
                          <wps:spPr bwMode="auto">
                            <a:xfrm>
                              <a:off x="6336" y="10368"/>
                              <a:ext cx="1440" cy="144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5" name="Line 5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56" y="10224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6" name="Line 5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56" y="11664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7" name="Line 5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192" y="11088"/>
                              <a:ext cx="28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8" name="Line 5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32" y="11088"/>
                              <a:ext cx="28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79" name="Line 578"/>
                        <wps:cNvCnPr>
                          <a:cxnSpLocks noChangeShapeType="1"/>
                        </wps:cNvCnPr>
                        <wps:spPr bwMode="auto">
                          <a:xfrm>
                            <a:off x="7056" y="10368"/>
                            <a:ext cx="720" cy="72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0" name="Line 579"/>
                        <wps:cNvCnPr>
                          <a:cxnSpLocks noChangeShapeType="1"/>
                        </wps:cNvCnPr>
                        <wps:spPr bwMode="auto">
                          <a:xfrm flipH="1">
                            <a:off x="6336" y="10368"/>
                            <a:ext cx="720" cy="72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1" name="Line 580"/>
                        <wps:cNvCnPr>
                          <a:cxnSpLocks noChangeShapeType="1"/>
                        </wps:cNvCnPr>
                        <wps:spPr bwMode="auto">
                          <a:xfrm>
                            <a:off x="6336" y="11088"/>
                            <a:ext cx="720" cy="72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2" name="Line 581"/>
                        <wps:cNvCnPr>
                          <a:cxnSpLocks noChangeShapeType="1"/>
                        </wps:cNvCnPr>
                        <wps:spPr bwMode="auto">
                          <a:xfrm flipH="1">
                            <a:off x="7056" y="11088"/>
                            <a:ext cx="720" cy="72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3" name="Text Box 582"/>
                        <wps:cNvSpPr txBox="1">
                          <a:spLocks noChangeArrowheads="1"/>
                        </wps:cNvSpPr>
                        <wps:spPr bwMode="auto">
                          <a:xfrm>
                            <a:off x="6912" y="9936"/>
                            <a:ext cx="576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EED377" w14:textId="77777777" w:rsidR="000A57E7" w:rsidRDefault="000A57E7" w:rsidP="00184BE6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4" name="Text Box 583"/>
                        <wps:cNvSpPr txBox="1">
                          <a:spLocks noChangeArrowheads="1"/>
                        </wps:cNvSpPr>
                        <wps:spPr bwMode="auto">
                          <a:xfrm>
                            <a:off x="7632" y="10656"/>
                            <a:ext cx="576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6AE068" w14:textId="77777777" w:rsidR="000A57E7" w:rsidRDefault="000A57E7" w:rsidP="00184BE6">
                              <w:pPr>
                                <w:jc w:val="center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5" name="Text Box 584"/>
                        <wps:cNvSpPr txBox="1">
                          <a:spLocks noChangeArrowheads="1"/>
                        </wps:cNvSpPr>
                        <wps:spPr bwMode="auto">
                          <a:xfrm>
                            <a:off x="6912" y="11808"/>
                            <a:ext cx="576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A278F8" w14:textId="77777777" w:rsidR="000A57E7" w:rsidRDefault="000A57E7" w:rsidP="00184BE6">
                              <w:pPr>
                                <w:jc w:val="center"/>
                              </w:pPr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6" name="Text Box 585"/>
                        <wps:cNvSpPr txBox="1">
                          <a:spLocks noChangeArrowheads="1"/>
                        </wps:cNvSpPr>
                        <wps:spPr bwMode="auto">
                          <a:xfrm>
                            <a:off x="5904" y="10656"/>
                            <a:ext cx="576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5AB87B" w14:textId="77777777" w:rsidR="000A57E7" w:rsidRDefault="000A57E7" w:rsidP="00184BE6">
                              <w:pPr>
                                <w:jc w:val="center"/>
                              </w:pP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7" name="Line 588"/>
                        <wps:cNvCnPr>
                          <a:cxnSpLocks noChangeShapeType="1"/>
                        </wps:cNvCnPr>
                        <wps:spPr bwMode="auto">
                          <a:xfrm>
                            <a:off x="8208" y="10512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8" name="Text Box 589"/>
                        <wps:cNvSpPr txBox="1">
                          <a:spLocks noChangeArrowheads="1"/>
                        </wps:cNvSpPr>
                        <wps:spPr bwMode="auto">
                          <a:xfrm>
                            <a:off x="8064" y="10080"/>
                            <a:ext cx="1728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0A1451" w14:textId="77777777" w:rsidR="000A57E7" w:rsidRDefault="000A57E7" w:rsidP="00184BE6">
                              <w:pPr>
                                <w:jc w:val="center"/>
                              </w:pPr>
                              <w:r>
                                <w:t>from J1 joint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9" name="Text Box 590"/>
                        <wps:cNvSpPr txBox="1">
                          <a:spLocks noChangeArrowheads="1"/>
                        </wps:cNvSpPr>
                        <wps:spPr bwMode="auto">
                          <a:xfrm>
                            <a:off x="8064" y="10800"/>
                            <a:ext cx="1728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CAB852" w14:textId="77777777" w:rsidR="000A57E7" w:rsidRDefault="000A57E7" w:rsidP="00184BE6">
                              <w:pPr>
                                <w:jc w:val="center"/>
                              </w:pPr>
                              <w:r>
                                <w:t>by Kennedy-</w:t>
                              </w:r>
                              <w:proofErr w:type="spellStart"/>
                              <w:r>
                                <w:t>Aronhold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0" name="Line 591"/>
                        <wps:cNvCnPr>
                          <a:cxnSpLocks noChangeShapeType="1"/>
                        </wps:cNvCnPr>
                        <wps:spPr bwMode="auto">
                          <a:xfrm>
                            <a:off x="8208" y="11520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1" name="Line 594"/>
                        <wps:cNvCnPr>
                          <a:cxnSpLocks noChangeShapeType="1"/>
                        </wps:cNvCnPr>
                        <wps:spPr bwMode="auto">
                          <a:xfrm>
                            <a:off x="7056" y="10368"/>
                            <a:ext cx="0" cy="1296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2" name="Line 619"/>
                        <wps:cNvCnPr>
                          <a:cxnSpLocks noChangeShapeType="1"/>
                        </wps:cNvCnPr>
                        <wps:spPr bwMode="auto">
                          <a:xfrm>
                            <a:off x="6336" y="11088"/>
                            <a:ext cx="1296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5A76D7F" id="Group 620" o:spid="_x0000_s1098" style="position:absolute;margin-left:1.5pt;margin-top:7.35pt;width:194.4pt;height:115.2pt;z-index:251526656" coordorigin="5904,9936" coordsize="3888,23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">
                <v:group id="Group 577" o:spid="_x0000_s1099" style="position:absolute;left:6192;top:10224;width:1728;height:1728" coordorigin="6192,10224" coordsize="1728,1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">
                  <v:oval id="Oval 572" o:spid="_x0000_s1100" style="position:absolute;left:6336;top:10368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" filled="f"/>
                  <v:line id="Line 573" o:spid="_x0000_s1101" style="position:absolute;visibility:visible;mso-wrap-style:square" from="7056,10224" to="7056,10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"/>
                  <v:line id="Line 574" o:spid="_x0000_s1102" style="position:absolute;visibility:visible;mso-wrap-style:square" from="7056,11664" to="7056,11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"/>
                  <v:line id="Line 575" o:spid="_x0000_s1103" style="position:absolute;visibility:visible;mso-wrap-style:square" from="6192,11088" to="6480,11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"/>
                  <v:line id="Line 576" o:spid="_x0000_s1104" style="position:absolute;visibility:visible;mso-wrap-style:square" from="7632,11088" to="7920,11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"/>
                </v:group>
                <v:line id="Line 578" o:spid="_x0000_s1105" style="position:absolute;visibility:visible;mso-wrap-style:square" from="7056,10368" to="7776,11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" strokeweight="2.25pt"/>
                <v:line id="Line 579" o:spid="_x0000_s1106" style="position:absolute;flip:x;visibility:visible;mso-wrap-style:square" from="6336,10368" to="7056,11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" strokeweight="2.25pt"/>
                <v:line id="Line 580" o:spid="_x0000_s1107" style="position:absolute;visibility:visible;mso-wrap-style:square" from="6336,11088" to="7056,11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" strokeweight="2.25pt"/>
                <v:line id="Line 581" o:spid="_x0000_s1108" style="position:absolute;flip:x;visibility:visible;mso-wrap-style:square" from="7056,11088" to="7776,11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" strokeweight="2.25pt"/>
                <v:shape id="Text Box 582" o:spid="_x0000_s1109" type="#_x0000_t202" style="position:absolute;left:6912;top:9936;width:576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" filled="f" stroked="f">
                  <v:textbox>
                    <w:txbxContent>
                      <w:p w14:paraId="79EED377" w14:textId="77777777" w:rsidR="000A57E7" w:rsidRDefault="000A57E7" w:rsidP="00184BE6">
                        <w:pPr>
                          <w:jc w:val="center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Text Box 583" o:spid="_x0000_s1110" type="#_x0000_t202" style="position:absolute;left:7632;top:10656;width:576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" filled="f" stroked="f">
                  <v:textbox>
                    <w:txbxContent>
                      <w:p w14:paraId="016AE068" w14:textId="77777777" w:rsidR="000A57E7" w:rsidRDefault="000A57E7" w:rsidP="00184BE6">
                        <w:pPr>
                          <w:jc w:val="center"/>
                        </w:pPr>
                        <w:r>
                          <w:t>2</w:t>
                        </w:r>
                      </w:p>
                    </w:txbxContent>
                  </v:textbox>
                </v:shape>
                <v:shape id="Text Box 584" o:spid="_x0000_s1111" type="#_x0000_t202" style="position:absolute;left:6912;top:11808;width:576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" filled="f" stroked="f">
                  <v:textbox>
                    <w:txbxContent>
                      <w:p w14:paraId="4BA278F8" w14:textId="77777777" w:rsidR="000A57E7" w:rsidRDefault="000A57E7" w:rsidP="00184BE6">
                        <w:pPr>
                          <w:jc w:val="center"/>
                        </w:pPr>
                        <w:r>
                          <w:t>3</w:t>
                        </w:r>
                      </w:p>
                    </w:txbxContent>
                  </v:textbox>
                </v:shape>
                <v:shape id="Text Box 585" o:spid="_x0000_s1112" type="#_x0000_t202" style="position:absolute;left:5904;top:10656;width:576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" filled="f" stroked="f">
                  <v:textbox>
                    <w:txbxContent>
                      <w:p w14:paraId="455AB87B" w14:textId="77777777" w:rsidR="000A57E7" w:rsidRDefault="000A57E7" w:rsidP="00184BE6">
                        <w:pPr>
                          <w:jc w:val="center"/>
                        </w:pPr>
                        <w:r>
                          <w:t>4</w:t>
                        </w:r>
                      </w:p>
                    </w:txbxContent>
                  </v:textbox>
                </v:shape>
                <v:line id="Line 588" o:spid="_x0000_s1113" style="position:absolute;visibility:visible;mso-wrap-style:square" from="8208,10512" to="9648,10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" strokeweight="2.25pt"/>
                <v:shape id="Text Box 589" o:spid="_x0000_s1114" type="#_x0000_t202" style="position:absolute;left:8064;top:10080;width:1728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" filled="f" stroked="f">
                  <v:textbox>
                    <w:txbxContent>
                      <w:p w14:paraId="4F0A1451" w14:textId="77777777" w:rsidR="000A57E7" w:rsidRDefault="000A57E7" w:rsidP="00184BE6">
                        <w:pPr>
                          <w:jc w:val="center"/>
                        </w:pPr>
                        <w:r>
                          <w:t>from J1 joints</w:t>
                        </w:r>
                      </w:p>
                    </w:txbxContent>
                  </v:textbox>
                </v:shape>
                <v:shape id="Text Box 590" o:spid="_x0000_s1115" type="#_x0000_t202" style="position:absolute;left:8064;top:10800;width:1728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" filled="f" stroked="f">
                  <v:textbox>
                    <w:txbxContent>
                      <w:p w14:paraId="17CAB852" w14:textId="77777777" w:rsidR="000A57E7" w:rsidRDefault="000A57E7" w:rsidP="00184BE6">
                        <w:pPr>
                          <w:jc w:val="center"/>
                        </w:pPr>
                        <w:r>
                          <w:t>by Kennedy-</w:t>
                        </w:r>
                        <w:proofErr w:type="spellStart"/>
                        <w:r>
                          <w:t>Aronhold</w:t>
                        </w:r>
                        <w:proofErr w:type="spellEnd"/>
                      </w:p>
                    </w:txbxContent>
                  </v:textbox>
                </v:shape>
                <v:line id="Line 591" o:spid="_x0000_s1116" style="position:absolute;visibility:visible;mso-wrap-style:square" from="8208,11520" to="9648,11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" strokeweight="2.25pt">
                  <v:stroke dashstyle="dash"/>
                </v:line>
                <v:line id="Line 594" o:spid="_x0000_s1117" style="position:absolute;visibility:visible;mso-wrap-style:square" from="7056,10368" to="7056,11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" strokeweight="2.25pt">
                  <v:stroke dashstyle="dash"/>
                </v:line>
                <v:line id="Line 619" o:spid="_x0000_s1118" style="position:absolute;visibility:visible;mso-wrap-style:square" from="6336,11088" to="7632,11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" strokeweight="2.25pt">
                  <v:stroke dashstyle="dash"/>
                </v:line>
              </v:group>
            </w:pict>
          </mc:Fallback>
        </mc:AlternateContent>
      </w:r>
    </w:p>
    <w:p w14:paraId="464DA059" w14:textId="77777777" w:rsidR="00C409A1" w:rsidRDefault="00C409A1" w:rsidP="005C6FE4"/>
    <w:p w14:paraId="2B0D59C3" w14:textId="77777777" w:rsidR="00C409A1" w:rsidRDefault="00C409A1" w:rsidP="005C6FE4"/>
    <w:p w14:paraId="3A39691A" w14:textId="77777777" w:rsidR="00C409A1" w:rsidRDefault="00C409A1" w:rsidP="005C6FE4"/>
    <w:p w14:paraId="4781ED6D" w14:textId="77777777" w:rsidR="00C409A1" w:rsidRDefault="00C409A1" w:rsidP="005C6FE4"/>
    <w:p w14:paraId="5E7E4669" w14:textId="77777777" w:rsidR="00C409A1" w:rsidRDefault="00C409A1" w:rsidP="005C6FE4"/>
    <w:p w14:paraId="2D6025DA" w14:textId="77777777" w:rsidR="00C409A1" w:rsidRDefault="00C409A1" w:rsidP="005C6FE4"/>
    <w:p w14:paraId="5C98F1C3" w14:textId="77777777" w:rsidR="00C409A1" w:rsidRDefault="00C409A1" w:rsidP="005C6FE4"/>
    <w:p w14:paraId="727FB04F" w14:textId="77777777" w:rsidR="00605095" w:rsidRPr="00605095" w:rsidRDefault="00C409A1" w:rsidP="00605095">
      <w:pPr>
        <w:jc w:val="center"/>
        <w:rPr>
          <w:b/>
          <w:sz w:val="28"/>
          <w:szCs w:val="28"/>
        </w:rPr>
      </w:pPr>
      <w:r>
        <w:br w:type="page"/>
      </w:r>
      <w:r w:rsidR="00605095" w:rsidRPr="00605095">
        <w:rPr>
          <w:b/>
          <w:sz w:val="28"/>
          <w:szCs w:val="28"/>
        </w:rPr>
        <w:lastRenderedPageBreak/>
        <w:t>Velocity Transfer</w:t>
      </w:r>
    </w:p>
    <w:p w14:paraId="279BCB2D" w14:textId="77777777" w:rsidR="00605095" w:rsidRDefault="00DD3AA9" w:rsidP="005C6FE4">
      <w:r>
        <w:rPr>
          <w:noProof/>
        </w:rPr>
        <mc:AlternateContent>
          <mc:Choice Requires="wpg">
            <w:drawing>
              <wp:anchor distT="0" distB="0" distL="114300" distR="114300" simplePos="0" relativeHeight="251528704" behindDoc="0" locked="0" layoutInCell="1" allowOverlap="1" wp14:anchorId="63FA4DDF" wp14:editId="6ED58A38">
                <wp:simplePos x="0" y="0"/>
                <wp:positionH relativeFrom="column">
                  <wp:posOffset>723900</wp:posOffset>
                </wp:positionH>
                <wp:positionV relativeFrom="paragraph">
                  <wp:posOffset>139065</wp:posOffset>
                </wp:positionV>
                <wp:extent cx="3557905" cy="2149475"/>
                <wp:effectExtent l="9525" t="10160" r="13970" b="12065"/>
                <wp:wrapNone/>
                <wp:docPr id="628" name="Group 7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57905" cy="2149475"/>
                          <a:chOff x="2580" y="1981"/>
                          <a:chExt cx="5603" cy="3385"/>
                        </a:xfrm>
                      </wpg:grpSpPr>
                      <wps:wsp>
                        <wps:cNvPr id="629" name="Line 669"/>
                        <wps:cNvCnPr>
                          <a:cxnSpLocks noChangeShapeType="1"/>
                        </wps:cNvCnPr>
                        <wps:spPr bwMode="auto">
                          <a:xfrm flipV="1">
                            <a:off x="4710" y="4113"/>
                            <a:ext cx="489" cy="744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30" name="Line 670"/>
                        <wps:cNvCnPr>
                          <a:cxnSpLocks noChangeShapeType="1"/>
                        </wps:cNvCnPr>
                        <wps:spPr bwMode="auto">
                          <a:xfrm flipV="1">
                            <a:off x="5191" y="3566"/>
                            <a:ext cx="1740" cy="57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31" name="Line 67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923" y="3551"/>
                            <a:ext cx="435" cy="129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32" name="Rectangle 675"/>
                        <wps:cNvSpPr>
                          <a:spLocks noChangeArrowheads="1"/>
                        </wps:cNvSpPr>
                        <wps:spPr bwMode="auto">
                          <a:xfrm>
                            <a:off x="4671" y="4325"/>
                            <a:ext cx="289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BE03F2A" w14:textId="77777777" w:rsidR="000A57E7" w:rsidRDefault="000A57E7" w:rsidP="00605095">
                              <w:pPr>
                                <w:rPr>
                                  <w:rFonts w:ascii="Symbol" w:hAnsi="Symbol"/>
                                </w:rPr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3" name="Rectangle 676"/>
                        <wps:cNvSpPr>
                          <a:spLocks noChangeArrowheads="1"/>
                        </wps:cNvSpPr>
                        <wps:spPr bwMode="auto">
                          <a:xfrm>
                            <a:off x="5925" y="3482"/>
                            <a:ext cx="289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A933EB3" w14:textId="77777777" w:rsidR="000A57E7" w:rsidRDefault="000A57E7" w:rsidP="00605095">
                              <w:pPr>
                                <w:rPr>
                                  <w:rFonts w:ascii="Symbol" w:hAnsi="Symbol"/>
                                </w:rPr>
                              </w:pPr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34" name="Line 701"/>
                        <wps:cNvCnPr>
                          <a:cxnSpLocks noChangeShapeType="1"/>
                        </wps:cNvCnPr>
                        <wps:spPr bwMode="auto">
                          <a:xfrm flipV="1">
                            <a:off x="4470" y="2011"/>
                            <a:ext cx="2190" cy="317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5" name="Line 70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390" y="1981"/>
                            <a:ext cx="1133" cy="33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" name="Line 70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580" y="4838"/>
                            <a:ext cx="5603" cy="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" name="Line 704"/>
                        <wps:cNvCnPr>
                          <a:cxnSpLocks noChangeShapeType="1"/>
                        </wps:cNvCnPr>
                        <wps:spPr bwMode="auto">
                          <a:xfrm flipH="1">
                            <a:off x="2603" y="3429"/>
                            <a:ext cx="4725" cy="15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" name="Oval 707"/>
                        <wps:cNvSpPr>
                          <a:spLocks noChangeArrowheads="1"/>
                        </wps:cNvSpPr>
                        <wps:spPr bwMode="auto">
                          <a:xfrm>
                            <a:off x="2922" y="4788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9" name="Text Box 708"/>
                        <wps:cNvSpPr txBox="1">
                          <a:spLocks noChangeArrowheads="1"/>
                        </wps:cNvSpPr>
                        <wps:spPr bwMode="auto">
                          <a:xfrm>
                            <a:off x="3001" y="4938"/>
                            <a:ext cx="908" cy="4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05D982C4" w14:textId="77777777" w:rsidR="000A57E7" w:rsidRDefault="000A57E7" w:rsidP="00605095">
                              <w:pPr>
                                <w:jc w:val="center"/>
                              </w:pPr>
                              <w:r>
                                <w:t>Q ≡ 2,4</w:t>
                              </w:r>
                            </w:p>
                          </w:txbxContent>
                        </wps:txbx>
                        <wps:bodyPr rot="0" vert="horz" wrap="square" lIns="0" tIns="45720" rIns="0" bIns="45720" anchor="t" anchorCtr="0" upright="1">
                          <a:noAutofit/>
                        </wps:bodyPr>
                      </wps:wsp>
                      <wps:wsp>
                        <wps:cNvPr id="640" name="Text Box 706"/>
                        <wps:cNvSpPr txBox="1">
                          <a:spLocks noChangeArrowheads="1"/>
                        </wps:cNvSpPr>
                        <wps:spPr bwMode="auto">
                          <a:xfrm>
                            <a:off x="6671" y="2083"/>
                            <a:ext cx="923" cy="4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6207CA73" w14:textId="77777777" w:rsidR="000A57E7" w:rsidRDefault="000A57E7" w:rsidP="00605095">
                              <w:pPr>
                                <w:jc w:val="center"/>
                              </w:pPr>
                              <w:r>
                                <w:t>P ≡ 1,3</w:t>
                              </w:r>
                            </w:p>
                          </w:txbxContent>
                        </wps:txbx>
                        <wps:bodyPr rot="0" vert="horz" wrap="square" lIns="0" tIns="45720" rIns="0" bIns="45720" anchor="t" anchorCtr="0" upright="1">
                          <a:noAutofit/>
                        </wps:bodyPr>
                      </wps:wsp>
                      <wps:wsp>
                        <wps:cNvPr id="641" name="Rectangle 672"/>
                        <wps:cNvSpPr>
                          <a:spLocks noChangeArrowheads="1"/>
                        </wps:cNvSpPr>
                        <wps:spPr bwMode="auto">
                          <a:xfrm>
                            <a:off x="4419" y="4561"/>
                            <a:ext cx="289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FD37BFE" w14:textId="77777777" w:rsidR="000A57E7" w:rsidRPr="007C041E" w:rsidRDefault="000A57E7" w:rsidP="00605095">
                              <w:r w:rsidRPr="007C041E">
                                <w:t>A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42" name="Rectangle 673"/>
                        <wps:cNvSpPr>
                          <a:spLocks noChangeArrowheads="1"/>
                        </wps:cNvSpPr>
                        <wps:spPr bwMode="auto">
                          <a:xfrm>
                            <a:off x="4947" y="3766"/>
                            <a:ext cx="289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1996304" w14:textId="77777777" w:rsidR="000A57E7" w:rsidRPr="007C041E" w:rsidRDefault="000A57E7" w:rsidP="00605095">
                              <w:r w:rsidRPr="007C041E">
                                <w:t>B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g:grpSp>
                        <wpg:cNvPr id="643" name="Group 679"/>
                        <wpg:cNvGrpSpPr>
                          <a:grpSpLocks/>
                        </wpg:cNvGrpSpPr>
                        <wpg:grpSpPr bwMode="auto">
                          <a:xfrm>
                            <a:off x="4485" y="4779"/>
                            <a:ext cx="433" cy="289"/>
                            <a:chOff x="1" y="0"/>
                            <a:chExt cx="19998" cy="20006"/>
                          </a:xfrm>
                        </wpg:grpSpPr>
                        <wps:wsp>
                          <wps:cNvPr id="644" name="Oval 680"/>
                          <wps:cNvSpPr>
                            <a:spLocks noChangeArrowheads="1"/>
                          </wps:cNvSpPr>
                          <wps:spPr bwMode="auto">
                            <a:xfrm>
                              <a:off x="6652" y="0"/>
                              <a:ext cx="6696" cy="1003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5" name="Line 6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52" y="4985"/>
                              <a:ext cx="45" cy="1003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46" name="Line 6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303" y="4985"/>
                              <a:ext cx="45" cy="1003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47" name="Line 6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" y="14950"/>
                              <a:ext cx="19998" cy="7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48" name="Line 68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20" y="14950"/>
                              <a:ext cx="3377" cy="505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49" name="Line 68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" y="14955"/>
                              <a:ext cx="3377" cy="50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50" name="Line 68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652" y="14955"/>
                              <a:ext cx="3364" cy="50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51" name="Line 68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971" y="14955"/>
                              <a:ext cx="3377" cy="50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52" name="Line 68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3303" y="14884"/>
                              <a:ext cx="3364" cy="50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53" name="Oval 689"/>
                        <wps:cNvSpPr>
                          <a:spLocks noChangeArrowheads="1"/>
                        </wps:cNvSpPr>
                        <wps:spPr bwMode="auto">
                          <a:xfrm>
                            <a:off x="5133" y="4058"/>
                            <a:ext cx="145" cy="14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54" name="Group 771"/>
                        <wpg:cNvGrpSpPr>
                          <a:grpSpLocks/>
                        </wpg:cNvGrpSpPr>
                        <wpg:grpSpPr bwMode="auto">
                          <a:xfrm>
                            <a:off x="6434" y="2218"/>
                            <a:ext cx="1334" cy="2849"/>
                            <a:chOff x="6434" y="2218"/>
                            <a:chExt cx="1334" cy="2849"/>
                          </a:xfrm>
                        </wpg:grpSpPr>
                        <wps:wsp>
                          <wps:cNvPr id="655" name="Rectangle 674"/>
                          <wps:cNvSpPr>
                            <a:spLocks noChangeArrowheads="1"/>
                          </wps:cNvSpPr>
                          <wps:spPr bwMode="auto">
                            <a:xfrm>
                              <a:off x="7479" y="4531"/>
                              <a:ext cx="289" cy="3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781A2D5E" w14:textId="77777777" w:rsidR="000A57E7" w:rsidRPr="007C041E" w:rsidRDefault="000A57E7" w:rsidP="00605095">
                                <w:r w:rsidRPr="007C041E"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656" name="Rectangle 677"/>
                          <wps:cNvSpPr>
                            <a:spLocks noChangeArrowheads="1"/>
                          </wps:cNvSpPr>
                          <wps:spPr bwMode="auto">
                            <a:xfrm>
                              <a:off x="7173" y="4006"/>
                              <a:ext cx="289" cy="3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29CDFA88" w14:textId="77777777" w:rsidR="000A57E7" w:rsidRDefault="000A57E7" w:rsidP="00605095">
                                <w:pPr>
                                  <w:rPr>
                                    <w:rFonts w:ascii="Symbol" w:hAnsi="Symbol"/>
                                  </w:rPr>
                                </w:pPr>
                                <w: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657" name="Rectangle 678"/>
                          <wps:cNvSpPr>
                            <a:spLocks noChangeArrowheads="1"/>
                          </wps:cNvSpPr>
                          <wps:spPr bwMode="auto">
                            <a:xfrm>
                              <a:off x="6999" y="3189"/>
                              <a:ext cx="289" cy="3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4F445AE9" w14:textId="77777777" w:rsidR="000A57E7" w:rsidRPr="007C041E" w:rsidRDefault="000A57E7" w:rsidP="00605095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658" name="Oval 690"/>
                          <wps:cNvSpPr>
                            <a:spLocks noChangeArrowheads="1"/>
                          </wps:cNvSpPr>
                          <wps:spPr bwMode="auto">
                            <a:xfrm>
                              <a:off x="6861" y="3482"/>
                              <a:ext cx="145" cy="14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659" name="Group 691"/>
                          <wpg:cNvGrpSpPr>
                            <a:grpSpLocks/>
                          </wpg:cNvGrpSpPr>
                          <wpg:grpSpPr bwMode="auto">
                            <a:xfrm>
                              <a:off x="7149" y="4778"/>
                              <a:ext cx="433" cy="289"/>
                              <a:chOff x="1" y="0"/>
                              <a:chExt cx="19998" cy="20001"/>
                            </a:xfrm>
                          </wpg:grpSpPr>
                          <wps:wsp>
                            <wps:cNvPr id="660" name="Oval 6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652" y="0"/>
                                <a:ext cx="6696" cy="100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61" name="Line 6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52" y="4980"/>
                                <a:ext cx="45" cy="1004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2" name="Line 6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3303" y="4980"/>
                                <a:ext cx="45" cy="1004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3" name="Line 6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" y="14950"/>
                                <a:ext cx="19998" cy="7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4" name="Line 69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333" y="14950"/>
                                <a:ext cx="3364" cy="505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5" name="Line 69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" y="14950"/>
                                <a:ext cx="3377" cy="505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6" name="Line 69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652" y="14950"/>
                                <a:ext cx="3377" cy="505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7" name="Line 69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984" y="14950"/>
                                <a:ext cx="3364" cy="505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8" name="Line 70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3303" y="14879"/>
                                <a:ext cx="3377" cy="505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669" name="Oval 705"/>
                          <wps:cNvSpPr>
                            <a:spLocks noChangeArrowheads="1"/>
                          </wps:cNvSpPr>
                          <wps:spPr bwMode="auto">
                            <a:xfrm>
                              <a:off x="6434" y="2218"/>
                              <a:ext cx="101" cy="10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70" name="Arc 734"/>
                        <wps:cNvSpPr>
                          <a:spLocks/>
                        </wps:cNvSpPr>
                        <wps:spPr bwMode="auto">
                          <a:xfrm>
                            <a:off x="4785" y="4305"/>
                            <a:ext cx="408" cy="42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0259"/>
                              <a:gd name="T1" fmla="*/ 0 h 21600"/>
                              <a:gd name="T2" fmla="*/ 20259 w 20259"/>
                              <a:gd name="T3" fmla="*/ 14107 h 21600"/>
                              <a:gd name="T4" fmla="*/ 0 w 20259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0259" h="21600" fill="none" extrusionOk="0">
                                <a:moveTo>
                                  <a:pt x="-1" y="0"/>
                                </a:moveTo>
                                <a:cubicBezTo>
                                  <a:pt x="9039" y="0"/>
                                  <a:pt x="17122" y="5628"/>
                                  <a:pt x="20258" y="14107"/>
                                </a:cubicBezTo>
                              </a:path>
                              <a:path w="20259" h="21600" stroke="0" extrusionOk="0">
                                <a:moveTo>
                                  <a:pt x="-1" y="0"/>
                                </a:moveTo>
                                <a:cubicBezTo>
                                  <a:pt x="9039" y="0"/>
                                  <a:pt x="17122" y="5628"/>
                                  <a:pt x="20258" y="14107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1" name="Rectangle 735"/>
                        <wps:cNvSpPr>
                          <a:spLocks noChangeArrowheads="1"/>
                        </wps:cNvSpPr>
                        <wps:spPr bwMode="auto">
                          <a:xfrm>
                            <a:off x="5259" y="4306"/>
                            <a:ext cx="394" cy="4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E4646D8" w14:textId="77777777" w:rsidR="000A57E7" w:rsidRPr="007C041E" w:rsidRDefault="000A57E7" w:rsidP="00605095">
                              <w:r w:rsidRPr="00605095">
                                <w:rPr>
                                  <w:rFonts w:ascii="Symbol" w:hAnsi="Symbol"/>
                                </w:rPr>
                                <w:t></w:t>
                              </w:r>
                              <w:r w:rsidRPr="00605095"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3FA4DDF" id="Group 799" o:spid="_x0000_s1119" style="position:absolute;margin-left:57pt;margin-top:10.95pt;width:280.15pt;height:169.25pt;z-index:251528704" coordorigin="2580,1981" coordsize="5603,3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">
                <v:line id="Line 669" o:spid="_x0000_s1120" style="position:absolute;flip:y;visibility:visible;mso-wrap-style:square" from="4710,4113" to="5199,48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" strokeweight="2pt">
                  <v:stroke startarrowwidth="narrow" startarrowlength="long" endarrowwidth="narrow" endarrowlength="long"/>
                </v:line>
                <v:line id="Line 670" o:spid="_x0000_s1121" style="position:absolute;flip:y;visibility:visible;mso-wrap-style:square" from="5191,3566" to="6931,41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" strokeweight="2pt">
                  <v:stroke startarrowwidth="narrow" startarrowlength="long" endarrowwidth="narrow" endarrowlength="long"/>
                </v:line>
                <v:line id="Line 671" o:spid="_x0000_s1122" style="position:absolute;flip:x y;visibility:visible;mso-wrap-style:square" from="6923,3551" to="7358,48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" strokeweight="2pt">
                  <v:stroke startarrowwidth="narrow" startarrowlength="long" endarrowwidth="narrow" endarrowlength="long"/>
                </v:line>
                <v:rect id="Rectangle 675" o:spid="_x0000_s1123" style="position:absolute;left:4671;top:4325;width:289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" filled="f" stroked="f" strokeweight=".5pt">
                  <v:textbox inset="1pt,1pt,1pt,1pt">
                    <w:txbxContent>
                      <w:p w14:paraId="4BE03F2A" w14:textId="77777777" w:rsidR="000A57E7" w:rsidRDefault="000A57E7" w:rsidP="00605095">
                        <w:pPr>
                          <w:rPr>
                            <w:rFonts w:ascii="Symbol" w:hAnsi="Symbol"/>
                          </w:rPr>
                        </w:pPr>
                        <w:r>
                          <w:t>2</w:t>
                        </w:r>
                      </w:p>
                    </w:txbxContent>
                  </v:textbox>
                </v:rect>
                <v:rect id="Rectangle 676" o:spid="_x0000_s1124" style="position:absolute;left:5925;top:3482;width:289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" filled="f" stroked="f" strokeweight=".5pt">
                  <v:textbox inset="1pt,1pt,1pt,1pt">
                    <w:txbxContent>
                      <w:p w14:paraId="6A933EB3" w14:textId="77777777" w:rsidR="000A57E7" w:rsidRDefault="000A57E7" w:rsidP="00605095">
                        <w:pPr>
                          <w:rPr>
                            <w:rFonts w:ascii="Symbol" w:hAnsi="Symbol"/>
                          </w:rPr>
                        </w:pPr>
                        <w:r>
                          <w:t>3</w:t>
                        </w:r>
                      </w:p>
                    </w:txbxContent>
                  </v:textbox>
                </v:rect>
                <v:line id="Line 701" o:spid="_x0000_s1125" style="position:absolute;flip:y;visibility:visible;mso-wrap-style:square" from="4470,2011" to="6660,5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">
                  <v:stroke dashstyle="dash"/>
                </v:line>
                <v:line id="Line 702" o:spid="_x0000_s1126" style="position:absolute;flip:x y;visibility:visible;mso-wrap-style:square" from="6390,1981" to="7523,52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">
                  <v:stroke dashstyle="dash"/>
                </v:line>
                <v:line id="Line 703" o:spid="_x0000_s1127" style="position:absolute;flip:x y;visibility:visible;mso-wrap-style:square" from="2580,4838" to="8183,48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">
                  <v:stroke dashstyle="dash"/>
                </v:line>
                <v:line id="Line 704" o:spid="_x0000_s1128" style="position:absolute;flip:x;visibility:visible;mso-wrap-style:square" from="2603,3429" to="7328,4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">
                  <v:stroke dashstyle="dash"/>
                </v:line>
                <v:oval id="Oval 707" o:spid="_x0000_s1129" style="position:absolute;left:2922;top:4788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" fillcolor="black"/>
                <v:shape id="Text Box 708" o:spid="_x0000_s1130" type="#_x0000_t202" style="position:absolute;left:3001;top:4938;width:908;height: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" filled="f">
                  <v:textbox inset="0,,0">
                    <w:txbxContent>
                      <w:p w14:paraId="05D982C4" w14:textId="77777777" w:rsidR="000A57E7" w:rsidRDefault="000A57E7" w:rsidP="00605095">
                        <w:pPr>
                          <w:jc w:val="center"/>
                        </w:pPr>
                        <w:r>
                          <w:t>Q ≡ 2,4</w:t>
                        </w:r>
                      </w:p>
                    </w:txbxContent>
                  </v:textbox>
                </v:shape>
                <v:shape id="Text Box 706" o:spid="_x0000_s1131" type="#_x0000_t202" style="position:absolute;left:6671;top:2083;width:923;height: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" filled="f">
                  <v:textbox inset="0,,0">
                    <w:txbxContent>
                      <w:p w14:paraId="6207CA73" w14:textId="77777777" w:rsidR="000A57E7" w:rsidRDefault="000A57E7" w:rsidP="00605095">
                        <w:pPr>
                          <w:jc w:val="center"/>
                        </w:pPr>
                        <w:r>
                          <w:t>P ≡ 1,3</w:t>
                        </w:r>
                      </w:p>
                    </w:txbxContent>
                  </v:textbox>
                </v:shape>
                <v:rect id="Rectangle 672" o:spid="_x0000_s1132" style="position:absolute;left:4419;top:4561;width:289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" filled="f" stroked="f" strokeweight=".5pt">
                  <v:textbox inset="1pt,1pt,1pt,1pt">
                    <w:txbxContent>
                      <w:p w14:paraId="5FD37BFE" w14:textId="77777777" w:rsidR="000A57E7" w:rsidRPr="007C041E" w:rsidRDefault="000A57E7" w:rsidP="00605095">
                        <w:r w:rsidRPr="007C041E">
                          <w:t>A</w:t>
                        </w:r>
                      </w:p>
                    </w:txbxContent>
                  </v:textbox>
                </v:rect>
                <v:rect id="Rectangle 673" o:spid="_x0000_s1133" style="position:absolute;left:4947;top:3766;width:289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" filled="f" stroked="f" strokeweight=".5pt">
                  <v:textbox inset="1pt,1pt,1pt,1pt">
                    <w:txbxContent>
                      <w:p w14:paraId="31996304" w14:textId="77777777" w:rsidR="000A57E7" w:rsidRPr="007C041E" w:rsidRDefault="000A57E7" w:rsidP="00605095">
                        <w:r w:rsidRPr="007C041E">
                          <w:t>B</w:t>
                        </w:r>
                      </w:p>
                    </w:txbxContent>
                  </v:textbox>
                </v:rect>
                <v:group id="Group 679" o:spid="_x0000_s1134" style="position:absolute;left:4485;top:4779;width:433;height:289" coordorigin="1" coordsize="19998,200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nCO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0ifl/B7JhwBuf4BAAD//wMAUEsBAi0AFAAGAAgAAAAhANvh9svuAAAAhQEAABMAAAAAAAAA&#10;AAAAAAAAAAAAAFtDb250ZW50X1R5cGVzXS54bWxQSwECLQAUAAYACAAAACEAWvQsW78AAAAVAQAA&#10;CwAAAAAAAAAAAAAAAAAfAQAAX3JlbHMvLnJlbHNQSwECLQAUAAYACAAAACEA7dZwjsYAAADcAAAA&#10;DwAAAAAAAAAAAAAAAAAHAgAAZHJzL2Rvd25yZXYueG1sUEsFBgAAAAADAAMAtwAAAPoCAAAAAA==&#10;">
                  <v:oval id="Oval 680" o:spid="_x0000_s1135" style="position:absolute;left:6652;width:6696;height:100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"/>
                  <v:line id="Line 681" o:spid="_x0000_s1136" style="position:absolute;visibility:visible;mso-wrap-style:square" from="6652,4985" to="6697,15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" strokeweight="1pt">
                    <v:stroke startarrowwidth="narrow" startarrowlength="long" endarrowwidth="narrow" endarrowlength="long"/>
                  </v:line>
                  <v:line id="Line 682" o:spid="_x0000_s1137" style="position:absolute;visibility:visible;mso-wrap-style:square" from="13303,4985" to="13348,15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" strokeweight="1pt">
                    <v:stroke startarrowwidth="narrow" startarrowlength="long" endarrowwidth="narrow" endarrowlength="long"/>
                  </v:line>
                  <v:line id="Line 683" o:spid="_x0000_s1138" style="position:absolute;visibility:visible;mso-wrap-style:square" from="1,14950" to="19999,15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" strokeweight="1pt">
                    <v:stroke startarrowwidth="narrow" startarrowlength="long" endarrowwidth="narrow" endarrowlength="long"/>
                  </v:line>
                  <v:line id="Line 684" o:spid="_x0000_s1139" style="position:absolute;flip:y;visibility:visible;mso-wrap-style:square" from="3320,14950" to="6697,20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" strokeweight="1pt">
                    <v:stroke startarrowwidth="narrow" startarrowlength="long" endarrowwidth="narrow" endarrowlength="long"/>
                  </v:line>
                  <v:line id="Line 685" o:spid="_x0000_s1140" style="position:absolute;flip:y;visibility:visible;mso-wrap-style:square" from="1,14955" to="3378,20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" strokeweight="1pt">
                    <v:stroke startarrowwidth="narrow" startarrowlength="long" endarrowwidth="narrow" endarrowlength="long"/>
                  </v:line>
                  <v:line id="Line 686" o:spid="_x0000_s1141" style="position:absolute;flip:y;visibility:visible;mso-wrap-style:square" from="6652,14955" to="10016,20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" strokeweight="1pt">
                    <v:stroke startarrowwidth="narrow" startarrowlength="long" endarrowwidth="narrow" endarrowlength="long"/>
                  </v:line>
                  <v:line id="Line 687" o:spid="_x0000_s1142" style="position:absolute;flip:y;visibility:visible;mso-wrap-style:square" from="9971,14955" to="13348,20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" strokeweight="1pt">
                    <v:stroke startarrowwidth="narrow" startarrowlength="long" endarrowwidth="narrow" endarrowlength="long"/>
                  </v:line>
                  <v:line id="Line 688" o:spid="_x0000_s1143" style="position:absolute;flip:y;visibility:visible;mso-wrap-style:square" from="13303,14884" to="16667,199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" strokeweight="1pt">
                    <v:stroke startarrowwidth="narrow" startarrowlength="long" endarrowwidth="narrow" endarrowlength="long"/>
                  </v:line>
                </v:group>
                <v:oval id="Oval 689" o:spid="_x0000_s1144" style="position:absolute;left:5133;top:4058;width:145;height:1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"/>
                <v:group id="Group 771" o:spid="_x0000_s1145" style="position:absolute;left:6434;top:2218;width:1334;height:2849" coordorigin="6434,2218" coordsize="1334,28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">
                  <v:rect id="Rectangle 674" o:spid="_x0000_s1146" style="position:absolute;left:7479;top:4531;width:289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" filled="f" stroked="f" strokeweight=".5pt">
                    <v:textbox inset="1pt,1pt,1pt,1pt">
                      <w:txbxContent>
                        <w:p w14:paraId="781A2D5E" w14:textId="77777777" w:rsidR="000A57E7" w:rsidRPr="007C041E" w:rsidRDefault="000A57E7" w:rsidP="00605095">
                          <w:r w:rsidRPr="007C041E">
                            <w:t>D</w:t>
                          </w:r>
                        </w:p>
                      </w:txbxContent>
                    </v:textbox>
                  </v:rect>
                  <v:rect id="Rectangle 677" o:spid="_x0000_s1147" style="position:absolute;left:7173;top:4006;width:289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" filled="f" stroked="f" strokeweight=".5pt">
                    <v:textbox inset="1pt,1pt,1pt,1pt">
                      <w:txbxContent>
                        <w:p w14:paraId="29CDFA88" w14:textId="77777777" w:rsidR="000A57E7" w:rsidRDefault="000A57E7" w:rsidP="00605095">
                          <w:pPr>
                            <w:rPr>
                              <w:rFonts w:ascii="Symbol" w:hAnsi="Symbol"/>
                            </w:rPr>
                          </w:pPr>
                          <w:r>
                            <w:t>4</w:t>
                          </w:r>
                        </w:p>
                      </w:txbxContent>
                    </v:textbox>
                  </v:rect>
                  <v:rect id="Rectangle 678" o:spid="_x0000_s1148" style="position:absolute;left:6999;top:3189;width:289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" filled="f" stroked="f" strokeweight=".5pt">
                    <v:textbox inset="1pt,1pt,1pt,1pt">
                      <w:txbxContent>
                        <w:p w14:paraId="4F445AE9" w14:textId="77777777" w:rsidR="000A57E7" w:rsidRPr="007C041E" w:rsidRDefault="000A57E7" w:rsidP="00605095">
                          <w:r>
                            <w:t>C</w:t>
                          </w:r>
                        </w:p>
                      </w:txbxContent>
                    </v:textbox>
                  </v:rect>
                  <v:oval id="Oval 690" o:spid="_x0000_s1149" style="position:absolute;left:6861;top:3482;width:145;height:1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"/>
                  <v:group id="Group 691" o:spid="_x0000_s1150" style="position:absolute;left:7149;top:4778;width:433;height:289" coordorigin="1" coordsize="19998,20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">
                    <v:oval id="Oval 692" o:spid="_x0000_s1151" style="position:absolute;left:6652;width:6696;height:100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"/>
                    <v:line id="Line 693" o:spid="_x0000_s1152" style="position:absolute;visibility:visible;mso-wrap-style:square" from="6652,4980" to="6697,15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" strokeweight="1pt">
                      <v:stroke startarrowwidth="narrow" startarrowlength="long" endarrowwidth="narrow" endarrowlength="long"/>
                    </v:line>
                    <v:line id="Line 694" o:spid="_x0000_s1153" style="position:absolute;visibility:visible;mso-wrap-style:square" from="13303,4980" to="13348,15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" strokeweight="1pt">
                      <v:stroke startarrowwidth="narrow" startarrowlength="long" endarrowwidth="narrow" endarrowlength="long"/>
                    </v:line>
                    <v:line id="Line 695" o:spid="_x0000_s1154" style="position:absolute;visibility:visible;mso-wrap-style:square" from="1,14950" to="19999,15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" strokeweight="1pt">
                      <v:stroke startarrowwidth="narrow" startarrowlength="long" endarrowwidth="narrow" endarrowlength="long"/>
                    </v:line>
                    <v:line id="Line 696" o:spid="_x0000_s1155" style="position:absolute;flip:y;visibility:visible;mso-wrap-style:square" from="3333,14950" to="6697,20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" strokeweight="1pt">
                      <v:stroke startarrowwidth="narrow" startarrowlength="long" endarrowwidth="narrow" endarrowlength="long"/>
                    </v:line>
                    <v:line id="Line 697" o:spid="_x0000_s1156" style="position:absolute;flip:y;visibility:visible;mso-wrap-style:square" from="1,14950" to="3378,20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" strokeweight="1pt">
                      <v:stroke startarrowwidth="narrow" startarrowlength="long" endarrowwidth="narrow" endarrowlength="long"/>
                    </v:line>
                    <v:line id="Line 698" o:spid="_x0000_s1157" style="position:absolute;flip:y;visibility:visible;mso-wrap-style:square" from="6652,14950" to="10029,20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" strokeweight="1pt">
                      <v:stroke startarrowwidth="narrow" startarrowlength="long" endarrowwidth="narrow" endarrowlength="long"/>
                    </v:line>
                    <v:line id="Line 699" o:spid="_x0000_s1158" style="position:absolute;flip:y;visibility:visible;mso-wrap-style:square" from="9984,14950" to="13348,20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" strokeweight="1pt">
                      <v:stroke startarrowwidth="narrow" startarrowlength="long" endarrowwidth="narrow" endarrowlength="long"/>
                    </v:line>
                    <v:line id="Line 700" o:spid="_x0000_s1159" style="position:absolute;flip:y;visibility:visible;mso-wrap-style:square" from="13303,14879" to="16680,199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" strokeweight="1pt">
                      <v:stroke startarrowwidth="narrow" startarrowlength="long" endarrowwidth="narrow" endarrowlength="long"/>
                    </v:line>
                  </v:group>
                  <v:oval id="Oval 705" o:spid="_x0000_s1160" style="position:absolute;left:6434;top:2218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" fillcolor="black"/>
                </v:group>
                <v:shape id="Arc 734" o:spid="_x0000_s1161" style="position:absolute;left:4785;top:4305;width:408;height:420;visibility:visible;mso-wrap-style:square;v-text-anchor:top" coordsize="20259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" path="m-1,nfc9039,,17122,5628,20258,14107em-1,nsc9039,,17122,5628,20258,14107l,21600,-1,xe" filled="f" strokeweight="2.25pt">
                  <v:stroke endarrow="block"/>
                  <v:path arrowok="t" o:extrusionok="f" o:connecttype="custom" o:connectlocs="0,0;408,274;0,420" o:connectangles="0,0,0"/>
                </v:shape>
                <v:rect id="Rectangle 735" o:spid="_x0000_s1162" style="position:absolute;left:5259;top:4306;width:394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" filled="f" stroked="f" strokeweight=".5pt">
                  <v:textbox inset="1pt,1pt,1pt,1pt">
                    <w:txbxContent>
                      <w:p w14:paraId="6E4646D8" w14:textId="77777777" w:rsidR="000A57E7" w:rsidRPr="007C041E" w:rsidRDefault="000A57E7" w:rsidP="00605095">
                        <w:r w:rsidRPr="00605095">
                          <w:rPr>
                            <w:rFonts w:ascii="Symbol" w:hAnsi="Symbol"/>
                          </w:rPr>
                          <w:t></w:t>
                        </w:r>
                        <w:r w:rsidRPr="00605095"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14:paraId="1ECE3638" w14:textId="77777777" w:rsidR="00605095" w:rsidRDefault="00605095" w:rsidP="005C6FE4"/>
    <w:p w14:paraId="6802D703" w14:textId="77777777" w:rsidR="00605095" w:rsidRDefault="00605095" w:rsidP="005C6FE4"/>
    <w:p w14:paraId="4FFF71AB" w14:textId="77777777" w:rsidR="00605095" w:rsidRDefault="00605095" w:rsidP="005C6FE4"/>
    <w:p w14:paraId="15B89653" w14:textId="77777777" w:rsidR="00605095" w:rsidRDefault="00605095" w:rsidP="005C6FE4"/>
    <w:p w14:paraId="656BA286" w14:textId="77777777" w:rsidR="00605095" w:rsidRDefault="00605095" w:rsidP="005C6FE4"/>
    <w:p w14:paraId="6D46ED9B" w14:textId="77777777" w:rsidR="00605095" w:rsidRDefault="00605095" w:rsidP="005C6FE4"/>
    <w:p w14:paraId="551647F9" w14:textId="77777777" w:rsidR="00605095" w:rsidRDefault="00605095" w:rsidP="005C6FE4"/>
    <w:p w14:paraId="52D3EE41" w14:textId="77777777" w:rsidR="00605095" w:rsidRDefault="00605095" w:rsidP="005C6FE4"/>
    <w:p w14:paraId="27680271" w14:textId="77777777" w:rsidR="00605095" w:rsidRDefault="00605095" w:rsidP="005C6FE4"/>
    <w:p w14:paraId="5C325FD2" w14:textId="77777777" w:rsidR="00605095" w:rsidRDefault="00605095" w:rsidP="005C6FE4"/>
    <w:p w14:paraId="1392F307" w14:textId="77777777" w:rsidR="00605095" w:rsidRDefault="00605095" w:rsidP="005C6FE4"/>
    <w:p w14:paraId="07821110" w14:textId="77777777" w:rsidR="00605095" w:rsidRDefault="00605095" w:rsidP="005C6FE4"/>
    <w:p w14:paraId="23D54B29" w14:textId="77777777" w:rsidR="00605095" w:rsidRDefault="00605095" w:rsidP="005C6FE4"/>
    <w:p w14:paraId="48B12E26" w14:textId="77777777" w:rsidR="00F50FC1" w:rsidRDefault="00F50FC1" w:rsidP="00605095"/>
    <w:p w14:paraId="504441DE" w14:textId="77777777" w:rsidR="00F50FC1" w:rsidRDefault="00DD3AA9" w:rsidP="00605095">
      <w:r>
        <w:rPr>
          <w:noProof/>
        </w:rPr>
        <mc:AlternateContent>
          <mc:Choice Requires="wpg">
            <w:drawing>
              <wp:anchor distT="0" distB="0" distL="114300" distR="114300" simplePos="0" relativeHeight="251529728" behindDoc="0" locked="0" layoutInCell="1" allowOverlap="1" wp14:anchorId="1BC90871" wp14:editId="11247CF5">
                <wp:simplePos x="0" y="0"/>
                <wp:positionH relativeFrom="column">
                  <wp:posOffset>1796415</wp:posOffset>
                </wp:positionH>
                <wp:positionV relativeFrom="paragraph">
                  <wp:posOffset>14605</wp:posOffset>
                </wp:positionV>
                <wp:extent cx="2138045" cy="1952625"/>
                <wp:effectExtent l="0" t="9525" r="0" b="9525"/>
                <wp:wrapNone/>
                <wp:docPr id="574" name="Group 8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38045" cy="1952625"/>
                          <a:chOff x="4269" y="5925"/>
                          <a:chExt cx="3367" cy="3075"/>
                        </a:xfrm>
                      </wpg:grpSpPr>
                      <wps:wsp>
                        <wps:cNvPr id="575" name="Line 845"/>
                        <wps:cNvCnPr>
                          <a:cxnSpLocks noChangeShapeType="1"/>
                        </wps:cNvCnPr>
                        <wps:spPr bwMode="auto">
                          <a:xfrm flipV="1">
                            <a:off x="5198" y="7260"/>
                            <a:ext cx="1515" cy="58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6" name="Text Box 739"/>
                        <wps:cNvSpPr txBox="1">
                          <a:spLocks noChangeArrowheads="1"/>
                        </wps:cNvSpPr>
                        <wps:spPr bwMode="auto">
                          <a:xfrm>
                            <a:off x="5190" y="5925"/>
                            <a:ext cx="923" cy="4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62B0CADC" w14:textId="77777777" w:rsidR="000A57E7" w:rsidRDefault="000A57E7" w:rsidP="00605095">
                              <w:pPr>
                                <w:jc w:val="center"/>
                              </w:pPr>
                              <w:r>
                                <w:t>P ≡ 1,3</w:t>
                              </w:r>
                            </w:p>
                          </w:txbxContent>
                        </wps:txbx>
                        <wps:bodyPr rot="0" vert="horz" wrap="square" lIns="0" tIns="45720" rIns="0" bIns="45720" anchor="t" anchorCtr="0" upright="1">
                          <a:noAutofit/>
                        </wps:bodyPr>
                      </wps:wsp>
                      <wps:wsp>
                        <wps:cNvPr id="577" name="Rectangle 741"/>
                        <wps:cNvSpPr>
                          <a:spLocks noChangeArrowheads="1"/>
                        </wps:cNvSpPr>
                        <wps:spPr bwMode="auto">
                          <a:xfrm>
                            <a:off x="4269" y="8493"/>
                            <a:ext cx="289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23B1532" w14:textId="77777777" w:rsidR="000A57E7" w:rsidRPr="007C041E" w:rsidRDefault="000A57E7" w:rsidP="00605095">
                              <w:r w:rsidRPr="007C041E">
                                <w:t>A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78" name="Rectangle 742"/>
                        <wps:cNvSpPr>
                          <a:spLocks noChangeArrowheads="1"/>
                        </wps:cNvSpPr>
                        <wps:spPr bwMode="auto">
                          <a:xfrm>
                            <a:off x="4655" y="7825"/>
                            <a:ext cx="342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78F32D0" w14:textId="77777777" w:rsidR="000A57E7" w:rsidRPr="007C041E" w:rsidRDefault="000A57E7" w:rsidP="00605095">
                              <w:r w:rsidRPr="007C041E">
                                <w:t>B</w:t>
                              </w:r>
                              <w:r w:rsidRPr="00F50FC1"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79" name="Oval 754"/>
                        <wps:cNvSpPr>
                          <a:spLocks noChangeArrowheads="1"/>
                        </wps:cNvSpPr>
                        <wps:spPr bwMode="auto">
                          <a:xfrm>
                            <a:off x="6284" y="6150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0" name="Arc 755"/>
                        <wps:cNvSpPr>
                          <a:spLocks/>
                        </wps:cNvSpPr>
                        <wps:spPr bwMode="auto">
                          <a:xfrm>
                            <a:off x="4635" y="8237"/>
                            <a:ext cx="408" cy="42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0259"/>
                              <a:gd name="T1" fmla="*/ 0 h 21600"/>
                              <a:gd name="T2" fmla="*/ 20259 w 20259"/>
                              <a:gd name="T3" fmla="*/ 14107 h 21600"/>
                              <a:gd name="T4" fmla="*/ 0 w 20259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0259" h="21600" fill="none" extrusionOk="0">
                                <a:moveTo>
                                  <a:pt x="-1" y="0"/>
                                </a:moveTo>
                                <a:cubicBezTo>
                                  <a:pt x="9039" y="0"/>
                                  <a:pt x="17122" y="5628"/>
                                  <a:pt x="20258" y="14107"/>
                                </a:cubicBezTo>
                              </a:path>
                              <a:path w="20259" h="21600" stroke="0" extrusionOk="0">
                                <a:moveTo>
                                  <a:pt x="-1" y="0"/>
                                </a:moveTo>
                                <a:cubicBezTo>
                                  <a:pt x="9039" y="0"/>
                                  <a:pt x="17122" y="5628"/>
                                  <a:pt x="20258" y="14107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1" name="Line 758"/>
                        <wps:cNvCnPr>
                          <a:cxnSpLocks noChangeShapeType="1"/>
                        </wps:cNvCnPr>
                        <wps:spPr bwMode="auto">
                          <a:xfrm flipV="1">
                            <a:off x="4545" y="8066"/>
                            <a:ext cx="510" cy="69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582" name="Group 743"/>
                        <wpg:cNvGrpSpPr>
                          <a:grpSpLocks/>
                        </wpg:cNvGrpSpPr>
                        <wpg:grpSpPr bwMode="auto">
                          <a:xfrm>
                            <a:off x="4335" y="8711"/>
                            <a:ext cx="433" cy="289"/>
                            <a:chOff x="1" y="0"/>
                            <a:chExt cx="19998" cy="20006"/>
                          </a:xfrm>
                        </wpg:grpSpPr>
                        <wps:wsp>
                          <wps:cNvPr id="583" name="Oval 744"/>
                          <wps:cNvSpPr>
                            <a:spLocks noChangeArrowheads="1"/>
                          </wps:cNvSpPr>
                          <wps:spPr bwMode="auto">
                            <a:xfrm>
                              <a:off x="6652" y="0"/>
                              <a:ext cx="6696" cy="1003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4" name="Line 7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52" y="4985"/>
                              <a:ext cx="45" cy="1003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85" name="Line 7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303" y="4985"/>
                              <a:ext cx="45" cy="1003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86" name="Line 7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" y="14950"/>
                              <a:ext cx="19998" cy="7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87" name="Line 74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20" y="14950"/>
                              <a:ext cx="3377" cy="505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88" name="Line 74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" y="14955"/>
                              <a:ext cx="3377" cy="50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89" name="Line 75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652" y="14955"/>
                              <a:ext cx="3364" cy="50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90" name="Line 75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971" y="14955"/>
                              <a:ext cx="3377" cy="50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91" name="Line 75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3303" y="14884"/>
                              <a:ext cx="3364" cy="50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92" name="Oval 753"/>
                        <wps:cNvSpPr>
                          <a:spLocks noChangeArrowheads="1"/>
                        </wps:cNvSpPr>
                        <wps:spPr bwMode="auto">
                          <a:xfrm>
                            <a:off x="4983" y="7990"/>
                            <a:ext cx="145" cy="14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3" name="Line 761"/>
                        <wps:cNvCnPr>
                          <a:cxnSpLocks noChangeShapeType="1"/>
                        </wps:cNvCnPr>
                        <wps:spPr bwMode="auto">
                          <a:xfrm rot="16200000" flipH="1">
                            <a:off x="5119" y="8009"/>
                            <a:ext cx="330" cy="44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4" name="Rectangle 762"/>
                        <wps:cNvSpPr>
                          <a:spLocks noChangeArrowheads="1"/>
                        </wps:cNvSpPr>
                        <wps:spPr bwMode="auto">
                          <a:xfrm>
                            <a:off x="5292" y="8426"/>
                            <a:ext cx="514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EADC969" w14:textId="77777777" w:rsidR="000A57E7" w:rsidRPr="007C041E" w:rsidRDefault="000A57E7" w:rsidP="00605095">
                              <w:r>
                                <w:t>V</w:t>
                              </w:r>
                              <w:r w:rsidRPr="00605095">
                                <w:rPr>
                                  <w:vertAlign w:val="subscript"/>
                                </w:rPr>
                                <w:t>B2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95" name="Oval 763"/>
                        <wps:cNvSpPr>
                          <a:spLocks noChangeArrowheads="1"/>
                        </wps:cNvSpPr>
                        <wps:spPr bwMode="auto">
                          <a:xfrm>
                            <a:off x="5126" y="7795"/>
                            <a:ext cx="145" cy="14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6" name="Rectangle 764"/>
                        <wps:cNvSpPr>
                          <a:spLocks noChangeArrowheads="1"/>
                        </wps:cNvSpPr>
                        <wps:spPr bwMode="auto">
                          <a:xfrm>
                            <a:off x="4843" y="7533"/>
                            <a:ext cx="342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3C01FB3" w14:textId="77777777" w:rsidR="000A57E7" w:rsidRPr="007C041E" w:rsidRDefault="000A57E7" w:rsidP="00F50FC1">
                              <w:r w:rsidRPr="007C041E">
                                <w:t>B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97" name="Line 765"/>
                        <wps:cNvCnPr>
                          <a:cxnSpLocks noChangeShapeType="1"/>
                        </wps:cNvCnPr>
                        <wps:spPr bwMode="auto">
                          <a:xfrm flipV="1">
                            <a:off x="5198" y="6191"/>
                            <a:ext cx="1132" cy="16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8" name="Line 766"/>
                        <wps:cNvCnPr>
                          <a:cxnSpLocks noChangeShapeType="1"/>
                        </wps:cNvCnPr>
                        <wps:spPr bwMode="auto">
                          <a:xfrm rot="16200000" flipH="1">
                            <a:off x="5269" y="7814"/>
                            <a:ext cx="330" cy="44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9" name="Rectangle 767"/>
                        <wps:cNvSpPr>
                          <a:spLocks noChangeArrowheads="1"/>
                        </wps:cNvSpPr>
                        <wps:spPr bwMode="auto">
                          <a:xfrm>
                            <a:off x="5472" y="7779"/>
                            <a:ext cx="514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93662A7" w14:textId="77777777" w:rsidR="000A57E7" w:rsidRPr="007C041E" w:rsidRDefault="000A57E7" w:rsidP="00F50FC1">
                              <w:r>
                                <w:t>V</w:t>
                              </w:r>
                              <w:r w:rsidRPr="00605095">
                                <w:rPr>
                                  <w:vertAlign w:val="subscript"/>
                                </w:rPr>
                                <w:t>B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00" name="Arc 768"/>
                        <wps:cNvSpPr>
                          <a:spLocks/>
                        </wps:cNvSpPr>
                        <wps:spPr bwMode="auto">
                          <a:xfrm>
                            <a:off x="5850" y="6609"/>
                            <a:ext cx="837" cy="210"/>
                          </a:xfrm>
                          <a:custGeom>
                            <a:avLst/>
                            <a:gdLst>
                              <a:gd name="G0" fmla="+- 21121 0 0"/>
                              <a:gd name="G1" fmla="+- 0 0 0"/>
                              <a:gd name="G2" fmla="+- 21600 0 0"/>
                              <a:gd name="T0" fmla="*/ 41508 w 41508"/>
                              <a:gd name="T1" fmla="*/ 7138 h 21600"/>
                              <a:gd name="T2" fmla="*/ 0 w 41508"/>
                              <a:gd name="T3" fmla="*/ 4524 h 21600"/>
                              <a:gd name="T4" fmla="*/ 21121 w 41508"/>
                              <a:gd name="T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1508" h="21600" fill="none" extrusionOk="0">
                                <a:moveTo>
                                  <a:pt x="41507" y="7137"/>
                                </a:moveTo>
                                <a:cubicBezTo>
                                  <a:pt x="38474" y="15800"/>
                                  <a:pt x="30298" y="21600"/>
                                  <a:pt x="21121" y="21600"/>
                                </a:cubicBezTo>
                                <a:cubicBezTo>
                                  <a:pt x="10935" y="21600"/>
                                  <a:pt x="2133" y="14483"/>
                                  <a:pt x="0" y="4523"/>
                                </a:cubicBezTo>
                              </a:path>
                              <a:path w="41508" h="21600" stroke="0" extrusionOk="0">
                                <a:moveTo>
                                  <a:pt x="41507" y="7137"/>
                                </a:moveTo>
                                <a:cubicBezTo>
                                  <a:pt x="38474" y="15800"/>
                                  <a:pt x="30298" y="21600"/>
                                  <a:pt x="21121" y="21600"/>
                                </a:cubicBezTo>
                                <a:cubicBezTo>
                                  <a:pt x="10935" y="21600"/>
                                  <a:pt x="2133" y="14483"/>
                                  <a:pt x="0" y="4523"/>
                                </a:cubicBezTo>
                                <a:lnTo>
                                  <a:pt x="2112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1" name="Rectangle 769"/>
                        <wps:cNvSpPr>
                          <a:spLocks noChangeArrowheads="1"/>
                        </wps:cNvSpPr>
                        <wps:spPr bwMode="auto">
                          <a:xfrm>
                            <a:off x="4832" y="8494"/>
                            <a:ext cx="394" cy="4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66F0790" w14:textId="77777777" w:rsidR="000A57E7" w:rsidRPr="007C041E" w:rsidRDefault="000A57E7" w:rsidP="00F50FC1">
                              <w:r w:rsidRPr="00605095">
                                <w:rPr>
                                  <w:rFonts w:ascii="Symbol" w:hAnsi="Symbol"/>
                                </w:rPr>
                                <w:t></w:t>
                              </w:r>
                              <w:r w:rsidRPr="00605095"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02" name="Rectangle 770"/>
                        <wps:cNvSpPr>
                          <a:spLocks noChangeArrowheads="1"/>
                        </wps:cNvSpPr>
                        <wps:spPr bwMode="auto">
                          <a:xfrm>
                            <a:off x="5934" y="6769"/>
                            <a:ext cx="394" cy="4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251328F" w14:textId="77777777" w:rsidR="000A57E7" w:rsidRPr="007C041E" w:rsidRDefault="000A57E7" w:rsidP="00F50FC1">
                              <w:r w:rsidRPr="00605095">
                                <w:rPr>
                                  <w:rFonts w:ascii="Symbol" w:hAnsi="Symbol"/>
                                </w:rPr>
                                <w:t>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03" name="Rectangle 773"/>
                        <wps:cNvSpPr>
                          <a:spLocks noChangeArrowheads="1"/>
                        </wps:cNvSpPr>
                        <wps:spPr bwMode="auto">
                          <a:xfrm>
                            <a:off x="7329" y="8449"/>
                            <a:ext cx="289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7D454A1" w14:textId="77777777" w:rsidR="000A57E7" w:rsidRPr="007C041E" w:rsidRDefault="000A57E7" w:rsidP="00F50FC1">
                              <w:r w:rsidRPr="007C041E">
                                <w:t>D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04" name="Rectangle 774"/>
                        <wps:cNvSpPr>
                          <a:spLocks noChangeArrowheads="1"/>
                        </wps:cNvSpPr>
                        <wps:spPr bwMode="auto">
                          <a:xfrm>
                            <a:off x="7119" y="8068"/>
                            <a:ext cx="289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58F5730" w14:textId="77777777" w:rsidR="000A57E7" w:rsidRDefault="000A57E7" w:rsidP="00F50FC1">
                              <w:pPr>
                                <w:rPr>
                                  <w:rFonts w:ascii="Symbol" w:hAnsi="Symbol"/>
                                </w:rPr>
                              </w:pP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05" name="Rectangle 775"/>
                        <wps:cNvSpPr>
                          <a:spLocks noChangeArrowheads="1"/>
                        </wps:cNvSpPr>
                        <wps:spPr bwMode="auto">
                          <a:xfrm>
                            <a:off x="6174" y="6935"/>
                            <a:ext cx="334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030185D" w14:textId="77777777" w:rsidR="000A57E7" w:rsidRPr="007C041E" w:rsidRDefault="000A57E7" w:rsidP="00F50FC1">
                              <w:r>
                                <w:t>C</w:t>
                              </w:r>
                              <w:r w:rsidRPr="00F50FC1"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06" name="Oval 787"/>
                        <wps:cNvSpPr>
                          <a:spLocks noChangeArrowheads="1"/>
                        </wps:cNvSpPr>
                        <wps:spPr bwMode="auto">
                          <a:xfrm>
                            <a:off x="6284" y="6136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7" name="Line 788"/>
                        <wps:cNvCnPr>
                          <a:cxnSpLocks noChangeShapeType="1"/>
                        </wps:cNvCnPr>
                        <wps:spPr bwMode="auto">
                          <a:xfrm>
                            <a:off x="6773" y="7473"/>
                            <a:ext cx="457" cy="129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8" name="Oval 776"/>
                        <wps:cNvSpPr>
                          <a:spLocks noChangeArrowheads="1"/>
                        </wps:cNvSpPr>
                        <wps:spPr bwMode="auto">
                          <a:xfrm>
                            <a:off x="6711" y="7400"/>
                            <a:ext cx="145" cy="14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09" name="Group 777"/>
                        <wpg:cNvGrpSpPr>
                          <a:grpSpLocks/>
                        </wpg:cNvGrpSpPr>
                        <wpg:grpSpPr bwMode="auto">
                          <a:xfrm>
                            <a:off x="6999" y="8696"/>
                            <a:ext cx="433" cy="289"/>
                            <a:chOff x="1" y="0"/>
                            <a:chExt cx="19998" cy="20001"/>
                          </a:xfrm>
                        </wpg:grpSpPr>
                        <wps:wsp>
                          <wps:cNvPr id="610" name="Oval 778"/>
                          <wps:cNvSpPr>
                            <a:spLocks noChangeArrowheads="1"/>
                          </wps:cNvSpPr>
                          <wps:spPr bwMode="auto">
                            <a:xfrm>
                              <a:off x="6652" y="0"/>
                              <a:ext cx="6696" cy="1003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1" name="Line 7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52" y="4980"/>
                              <a:ext cx="45" cy="1004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12" name="Line 7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303" y="4980"/>
                              <a:ext cx="45" cy="1004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13" name="Line 7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" y="14950"/>
                              <a:ext cx="19998" cy="7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14" name="Line 78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33" y="14950"/>
                              <a:ext cx="3364" cy="50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15" name="Line 78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" y="14950"/>
                              <a:ext cx="3377" cy="50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16" name="Line 78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652" y="14950"/>
                              <a:ext cx="3377" cy="50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17" name="Line 78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984" y="14950"/>
                              <a:ext cx="3364" cy="50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18" name="Line 78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3303" y="14879"/>
                              <a:ext cx="3377" cy="505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19" name="Oval 789"/>
                        <wps:cNvSpPr>
                          <a:spLocks noChangeArrowheads="1"/>
                        </wps:cNvSpPr>
                        <wps:spPr bwMode="auto">
                          <a:xfrm>
                            <a:off x="6650" y="7184"/>
                            <a:ext cx="145" cy="14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0" name="Line 790"/>
                        <wps:cNvCnPr>
                          <a:cxnSpLocks noChangeShapeType="1"/>
                        </wps:cNvCnPr>
                        <wps:spPr bwMode="auto">
                          <a:xfrm>
                            <a:off x="6315" y="6183"/>
                            <a:ext cx="413" cy="10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1" name="Rectangle 791"/>
                        <wps:cNvSpPr>
                          <a:spLocks noChangeArrowheads="1"/>
                        </wps:cNvSpPr>
                        <wps:spPr bwMode="auto">
                          <a:xfrm>
                            <a:off x="6459" y="7453"/>
                            <a:ext cx="334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700D00F" w14:textId="77777777" w:rsidR="000A57E7" w:rsidRPr="007C041E" w:rsidRDefault="000A57E7" w:rsidP="00F50FC1">
                              <w:r>
                                <w:t>C</w:t>
                              </w:r>
                              <w:r>
                                <w:rPr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22" name="Line 792"/>
                        <wps:cNvCnPr>
                          <a:cxnSpLocks noChangeShapeType="1"/>
                        </wps:cNvCnPr>
                        <wps:spPr bwMode="auto">
                          <a:xfrm rot="5400000" flipH="1" flipV="1">
                            <a:off x="6880" y="6914"/>
                            <a:ext cx="195" cy="5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3" name="Line 793"/>
                        <wps:cNvCnPr>
                          <a:cxnSpLocks noChangeShapeType="1"/>
                        </wps:cNvCnPr>
                        <wps:spPr bwMode="auto">
                          <a:xfrm rot="5400000" flipH="1" flipV="1">
                            <a:off x="6962" y="7124"/>
                            <a:ext cx="195" cy="5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4" name="Rectangle 794"/>
                        <wps:cNvSpPr>
                          <a:spLocks noChangeArrowheads="1"/>
                        </wps:cNvSpPr>
                        <wps:spPr bwMode="auto">
                          <a:xfrm>
                            <a:off x="7122" y="7346"/>
                            <a:ext cx="514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1C32400" w14:textId="77777777" w:rsidR="000A57E7" w:rsidRPr="007C041E" w:rsidRDefault="000A57E7" w:rsidP="00F50FC1"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C4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25" name="Rectangle 795"/>
                        <wps:cNvSpPr>
                          <a:spLocks noChangeArrowheads="1"/>
                        </wps:cNvSpPr>
                        <wps:spPr bwMode="auto">
                          <a:xfrm>
                            <a:off x="6874" y="6699"/>
                            <a:ext cx="514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81274AF" w14:textId="77777777" w:rsidR="000A57E7" w:rsidRPr="007C041E" w:rsidRDefault="000A57E7" w:rsidP="00F50FC1"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C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26" name="Arc 796"/>
                        <wps:cNvSpPr>
                          <a:spLocks/>
                        </wps:cNvSpPr>
                        <wps:spPr bwMode="auto">
                          <a:xfrm>
                            <a:off x="6686" y="7832"/>
                            <a:ext cx="648" cy="420"/>
                          </a:xfrm>
                          <a:custGeom>
                            <a:avLst/>
                            <a:gdLst>
                              <a:gd name="G0" fmla="+- 20402 0 0"/>
                              <a:gd name="G1" fmla="+- 21600 0 0"/>
                              <a:gd name="G2" fmla="+- 21600 0 0"/>
                              <a:gd name="T0" fmla="*/ 0 w 32176"/>
                              <a:gd name="T1" fmla="*/ 14508 h 21600"/>
                              <a:gd name="T2" fmla="*/ 32176 w 32176"/>
                              <a:gd name="T3" fmla="*/ 3491 h 21600"/>
                              <a:gd name="T4" fmla="*/ 20402 w 32176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2176" h="21600" fill="none" extrusionOk="0">
                                <a:moveTo>
                                  <a:pt x="-1" y="14507"/>
                                </a:moveTo>
                                <a:cubicBezTo>
                                  <a:pt x="3018" y="5821"/>
                                  <a:pt x="11206" y="0"/>
                                  <a:pt x="20402" y="0"/>
                                </a:cubicBezTo>
                                <a:cubicBezTo>
                                  <a:pt x="24581" y="0"/>
                                  <a:pt x="28671" y="1212"/>
                                  <a:pt x="32175" y="3491"/>
                                </a:cubicBezTo>
                              </a:path>
                              <a:path w="32176" h="21600" stroke="0" extrusionOk="0">
                                <a:moveTo>
                                  <a:pt x="-1" y="14507"/>
                                </a:moveTo>
                                <a:cubicBezTo>
                                  <a:pt x="3018" y="5821"/>
                                  <a:pt x="11206" y="0"/>
                                  <a:pt x="20402" y="0"/>
                                </a:cubicBezTo>
                                <a:cubicBezTo>
                                  <a:pt x="24581" y="0"/>
                                  <a:pt x="28671" y="1212"/>
                                  <a:pt x="32175" y="3491"/>
                                </a:cubicBezTo>
                                <a:lnTo>
                                  <a:pt x="20402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7" name="Rectangle 797"/>
                        <wps:cNvSpPr>
                          <a:spLocks noChangeArrowheads="1"/>
                        </wps:cNvSpPr>
                        <wps:spPr bwMode="auto">
                          <a:xfrm>
                            <a:off x="6550" y="8103"/>
                            <a:ext cx="394" cy="4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31CFEE6" w14:textId="77777777" w:rsidR="000A57E7" w:rsidRPr="007C041E" w:rsidRDefault="000A57E7" w:rsidP="00F50FC1">
                              <w:r w:rsidRPr="00605095">
                                <w:rPr>
                                  <w:rFonts w:ascii="Symbol" w:hAnsi="Symbol"/>
                                </w:rPr>
                                <w:t></w:t>
                              </w:r>
                              <w:r>
                                <w:rPr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BC90871" id="Group 850" o:spid="_x0000_s1163" style="position:absolute;margin-left:141.45pt;margin-top:1.15pt;width:168.35pt;height:153.75pt;z-index:251529728" coordorigin="4269,5925" coordsize="3367,30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">
                <v:line id="Line 845" o:spid="_x0000_s1164" style="position:absolute;flip:y;visibility:visible;mso-wrap-style:square" from="5198,7260" to="6713,78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" strokeweight="2.25pt"/>
                <v:shape id="Text Box 739" o:spid="_x0000_s1165" type="#_x0000_t202" style="position:absolute;left:5190;top:5925;width:923;height: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" filled="f">
                  <v:textbox inset="0,,0">
                    <w:txbxContent>
                      <w:p w14:paraId="62B0CADC" w14:textId="77777777" w:rsidR="000A57E7" w:rsidRDefault="000A57E7" w:rsidP="00605095">
                        <w:pPr>
                          <w:jc w:val="center"/>
                        </w:pPr>
                        <w:r>
                          <w:t>P ≡ 1,3</w:t>
                        </w:r>
                      </w:p>
                    </w:txbxContent>
                  </v:textbox>
                </v:shape>
                <v:rect id="Rectangle 741" o:spid="_x0000_s1166" style="position:absolute;left:4269;top:8493;width:289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" filled="f" stroked="f" strokeweight=".5pt">
                  <v:textbox inset="1pt,1pt,1pt,1pt">
                    <w:txbxContent>
                      <w:p w14:paraId="023B1532" w14:textId="77777777" w:rsidR="000A57E7" w:rsidRPr="007C041E" w:rsidRDefault="000A57E7" w:rsidP="00605095">
                        <w:r w:rsidRPr="007C041E">
                          <w:t>A</w:t>
                        </w:r>
                      </w:p>
                    </w:txbxContent>
                  </v:textbox>
                </v:rect>
                <v:rect id="Rectangle 742" o:spid="_x0000_s1167" style="position:absolute;left:4655;top:7825;width:342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" filled="f" stroked="f" strokeweight=".5pt">
                  <v:textbox inset="1pt,1pt,1pt,1pt">
                    <w:txbxContent>
                      <w:p w14:paraId="778F32D0" w14:textId="77777777" w:rsidR="000A57E7" w:rsidRPr="007C041E" w:rsidRDefault="000A57E7" w:rsidP="00605095">
                        <w:r w:rsidRPr="007C041E">
                          <w:t>B</w:t>
                        </w:r>
                        <w:r w:rsidRPr="00F50FC1"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  <v:oval id="Oval 754" o:spid="_x0000_s1168" style="position:absolute;left:6284;top:6150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" fillcolor="black"/>
                <v:shape id="Arc 755" o:spid="_x0000_s1169" style="position:absolute;left:4635;top:8237;width:408;height:420;visibility:visible;mso-wrap-style:square;v-text-anchor:top" coordsize="20259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" path="m-1,nfc9039,,17122,5628,20258,14107em-1,nsc9039,,17122,5628,20258,14107l,21600,-1,xe" filled="f" strokeweight="2.25pt">
                  <v:stroke endarrow="block"/>
                  <v:path arrowok="t" o:extrusionok="f" o:connecttype="custom" o:connectlocs="0,0;408,274;0,420" o:connectangles="0,0,0"/>
                </v:shape>
                <v:line id="Line 758" o:spid="_x0000_s1170" style="position:absolute;flip:y;visibility:visible;mso-wrap-style:square" from="4545,8066" to="5055,8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" strokeweight="2.25pt"/>
                <v:group id="Group 743" o:spid="_x0000_s1171" style="position:absolute;left:4335;top:8711;width:433;height:289" coordorigin="1" coordsize="19998,200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">
                  <v:oval id="Oval 744" o:spid="_x0000_s1172" style="position:absolute;left:6652;width:6696;height:100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"/>
                  <v:line id="Line 745" o:spid="_x0000_s1173" style="position:absolute;visibility:visible;mso-wrap-style:square" from="6652,4985" to="6697,15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" strokeweight="1pt">
                    <v:stroke startarrowwidth="narrow" startarrowlength="long" endarrowwidth="narrow" endarrowlength="long"/>
                  </v:line>
                  <v:line id="Line 746" o:spid="_x0000_s1174" style="position:absolute;visibility:visible;mso-wrap-style:square" from="13303,4985" to="13348,15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" strokeweight="1pt">
                    <v:stroke startarrowwidth="narrow" startarrowlength="long" endarrowwidth="narrow" endarrowlength="long"/>
                  </v:line>
                  <v:line id="Line 747" o:spid="_x0000_s1175" style="position:absolute;visibility:visible;mso-wrap-style:square" from="1,14950" to="19999,15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" strokeweight="1pt">
                    <v:stroke startarrowwidth="narrow" startarrowlength="long" endarrowwidth="narrow" endarrowlength="long"/>
                  </v:line>
                  <v:line id="Line 748" o:spid="_x0000_s1176" style="position:absolute;flip:y;visibility:visible;mso-wrap-style:square" from="3320,14950" to="6697,20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" strokeweight="1pt">
                    <v:stroke startarrowwidth="narrow" startarrowlength="long" endarrowwidth="narrow" endarrowlength="long"/>
                  </v:line>
                  <v:line id="Line 749" o:spid="_x0000_s1177" style="position:absolute;flip:y;visibility:visible;mso-wrap-style:square" from="1,14955" to="3378,20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" strokeweight="1pt">
                    <v:stroke startarrowwidth="narrow" startarrowlength="long" endarrowwidth="narrow" endarrowlength="long"/>
                  </v:line>
                  <v:line id="Line 750" o:spid="_x0000_s1178" style="position:absolute;flip:y;visibility:visible;mso-wrap-style:square" from="6652,14955" to="10016,20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" strokeweight="1pt">
                    <v:stroke startarrowwidth="narrow" startarrowlength="long" endarrowwidth="narrow" endarrowlength="long"/>
                  </v:line>
                  <v:line id="Line 751" o:spid="_x0000_s1179" style="position:absolute;flip:y;visibility:visible;mso-wrap-style:square" from="9971,14955" to="13348,20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" strokeweight="1pt">
                    <v:stroke startarrowwidth="narrow" startarrowlength="long" endarrowwidth="narrow" endarrowlength="long"/>
                  </v:line>
                  <v:line id="Line 752" o:spid="_x0000_s1180" style="position:absolute;flip:y;visibility:visible;mso-wrap-style:square" from="13303,14884" to="16667,199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" strokeweight="1pt">
                    <v:stroke startarrowwidth="narrow" startarrowlength="long" endarrowwidth="narrow" endarrowlength="long"/>
                  </v:line>
                </v:group>
                <v:oval id="Oval 753" o:spid="_x0000_s1181" style="position:absolute;left:4983;top:7990;width:145;height:1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"/>
                <v:line id="Line 761" o:spid="_x0000_s1182" style="position:absolute;rotation:90;flip:x;visibility:visible;mso-wrap-style:square" from="5119,8009" to="5449,8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">
                  <v:stroke endarrow="block"/>
                </v:line>
                <v:rect id="Rectangle 762" o:spid="_x0000_s1183" style="position:absolute;left:5292;top:8426;width:514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" filled="f" stroked="f" strokeweight=".5pt">
                  <v:textbox inset="1pt,1pt,1pt,1pt">
                    <w:txbxContent>
                      <w:p w14:paraId="6EADC969" w14:textId="77777777" w:rsidR="000A57E7" w:rsidRPr="007C041E" w:rsidRDefault="000A57E7" w:rsidP="00605095">
                        <w:r>
                          <w:t>V</w:t>
                        </w:r>
                        <w:r w:rsidRPr="00605095">
                          <w:rPr>
                            <w:vertAlign w:val="subscript"/>
                          </w:rPr>
                          <w:t>B2</w:t>
                        </w:r>
                      </w:p>
                    </w:txbxContent>
                  </v:textbox>
                </v:rect>
                <v:oval id="Oval 763" o:spid="_x0000_s1184" style="position:absolute;left:5126;top:7795;width:145;height:1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"/>
                <v:rect id="Rectangle 764" o:spid="_x0000_s1185" style="position:absolute;left:4843;top:7533;width:342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" filled="f" stroked="f" strokeweight=".5pt">
                  <v:textbox inset="1pt,1pt,1pt,1pt">
                    <w:txbxContent>
                      <w:p w14:paraId="63C01FB3" w14:textId="77777777" w:rsidR="000A57E7" w:rsidRPr="007C041E" w:rsidRDefault="000A57E7" w:rsidP="00F50FC1">
                        <w:r w:rsidRPr="007C041E">
                          <w:t>B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rect>
                <v:line id="Line 765" o:spid="_x0000_s1186" style="position:absolute;flip:y;visibility:visible;mso-wrap-style:square" from="5198,6191" to="6330,78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">
                  <v:stroke dashstyle="dash"/>
                </v:line>
                <v:line id="Line 766" o:spid="_x0000_s1187" style="position:absolute;rotation:90;flip:x;visibility:visible;mso-wrap-style:square" from="5269,7814" to="5599,82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">
                  <v:stroke endarrow="block"/>
                </v:line>
                <v:rect id="Rectangle 767" o:spid="_x0000_s1188" style="position:absolute;left:5472;top:7779;width:514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" filled="f" stroked="f" strokeweight=".5pt">
                  <v:textbox inset="1pt,1pt,1pt,1pt">
                    <w:txbxContent>
                      <w:p w14:paraId="293662A7" w14:textId="77777777" w:rsidR="000A57E7" w:rsidRPr="007C041E" w:rsidRDefault="000A57E7" w:rsidP="00F50FC1">
                        <w:r>
                          <w:t>V</w:t>
                        </w:r>
                        <w:r w:rsidRPr="00605095">
                          <w:rPr>
                            <w:vertAlign w:val="subscript"/>
                          </w:rPr>
                          <w:t>B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rect>
                <v:shape id="Arc 768" o:spid="_x0000_s1189" style="position:absolute;left:5850;top:6609;width:837;height:210;visibility:visible;mso-wrap-style:square;v-text-anchor:top" coordsize="41508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" path="m41507,7137nfc38474,15800,30298,21600,21121,21600,10935,21600,2133,14483,,4523em41507,7137nsc38474,15800,30298,21600,21121,21600,10935,21600,2133,14483,,4523l21121,,41507,7137xe" filled="f" strokeweight="2.25pt">
                  <v:stroke startarrow="block"/>
                  <v:path arrowok="t" o:extrusionok="f" o:connecttype="custom" o:connectlocs="837,69;0,44;426,0" o:connectangles="0,0,0"/>
                </v:shape>
                <v:rect id="Rectangle 769" o:spid="_x0000_s1190" style="position:absolute;left:4832;top:8494;width:394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" filled="f" stroked="f" strokeweight=".5pt">
                  <v:textbox inset="1pt,1pt,1pt,1pt">
                    <w:txbxContent>
                      <w:p w14:paraId="366F0790" w14:textId="77777777" w:rsidR="000A57E7" w:rsidRPr="007C041E" w:rsidRDefault="000A57E7" w:rsidP="00F50FC1">
                        <w:r w:rsidRPr="00605095">
                          <w:rPr>
                            <w:rFonts w:ascii="Symbol" w:hAnsi="Symbol"/>
                          </w:rPr>
                          <w:t></w:t>
                        </w:r>
                        <w:r w:rsidRPr="00605095"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  <v:rect id="Rectangle 770" o:spid="_x0000_s1191" style="position:absolute;left:5934;top:6769;width:394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" filled="f" stroked="f" strokeweight=".5pt">
                  <v:textbox inset="1pt,1pt,1pt,1pt">
                    <w:txbxContent>
                      <w:p w14:paraId="0251328F" w14:textId="77777777" w:rsidR="000A57E7" w:rsidRPr="007C041E" w:rsidRDefault="000A57E7" w:rsidP="00F50FC1">
                        <w:r w:rsidRPr="00605095">
                          <w:rPr>
                            <w:rFonts w:ascii="Symbol" w:hAnsi="Symbol"/>
                          </w:rPr>
                          <w:t>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rect>
                <v:rect id="Rectangle 773" o:spid="_x0000_s1192" style="position:absolute;left:7329;top:8449;width:289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" filled="f" stroked="f" strokeweight=".5pt">
                  <v:textbox inset="1pt,1pt,1pt,1pt">
                    <w:txbxContent>
                      <w:p w14:paraId="17D454A1" w14:textId="77777777" w:rsidR="000A57E7" w:rsidRPr="007C041E" w:rsidRDefault="000A57E7" w:rsidP="00F50FC1">
                        <w:r w:rsidRPr="007C041E">
                          <w:t>D</w:t>
                        </w:r>
                      </w:p>
                    </w:txbxContent>
                  </v:textbox>
                </v:rect>
                <v:rect id="Rectangle 774" o:spid="_x0000_s1193" style="position:absolute;left:7119;top:8068;width:289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" filled="f" stroked="f" strokeweight=".5pt">
                  <v:textbox inset="1pt,1pt,1pt,1pt">
                    <w:txbxContent>
                      <w:p w14:paraId="158F5730" w14:textId="77777777" w:rsidR="000A57E7" w:rsidRDefault="000A57E7" w:rsidP="00F50FC1">
                        <w:pPr>
                          <w:rPr>
                            <w:rFonts w:ascii="Symbol" w:hAnsi="Symbol"/>
                          </w:rPr>
                        </w:pPr>
                        <w:r>
                          <w:t>4</w:t>
                        </w:r>
                      </w:p>
                    </w:txbxContent>
                  </v:textbox>
                </v:rect>
                <v:rect id="Rectangle 775" o:spid="_x0000_s1194" style="position:absolute;left:6174;top:6935;width:334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" filled="f" stroked="f" strokeweight=".5pt">
                  <v:textbox inset="1pt,1pt,1pt,1pt">
                    <w:txbxContent>
                      <w:p w14:paraId="1030185D" w14:textId="77777777" w:rsidR="000A57E7" w:rsidRPr="007C041E" w:rsidRDefault="000A57E7" w:rsidP="00F50FC1">
                        <w:r>
                          <w:t>C</w:t>
                        </w:r>
                        <w:r w:rsidRPr="00F50FC1"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rect>
                <v:oval id="Oval 787" o:spid="_x0000_s1195" style="position:absolute;left:6284;top:6136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" fillcolor="black"/>
                <v:line id="Line 788" o:spid="_x0000_s1196" style="position:absolute;visibility:visible;mso-wrap-style:square" from="6773,7473" to="7230,8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" strokeweight="2.25pt"/>
                <v:oval id="Oval 776" o:spid="_x0000_s1197" style="position:absolute;left:6711;top:7400;width:145;height:1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"/>
                <v:group id="Group 777" o:spid="_x0000_s1198" style="position:absolute;left:6999;top:8696;width:433;height:289" coordorigin="1" coordsize="19998,20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P6kxgAAANw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ARL+H3TDgCcn0HAAD//wMAUEsBAi0AFAAGAAgAAAAhANvh9svuAAAAhQEAABMAAAAAAAAA&#10;AAAAAAAAAAAAAFtDb250ZW50X1R5cGVzXS54bWxQSwECLQAUAAYACAAAACEAWvQsW78AAAAVAQAA&#10;CwAAAAAAAAAAAAAAAAAfAQAAX3JlbHMvLnJlbHNQSwECLQAUAAYACAAAACEAGlT+pMYAAADcAAAA&#10;DwAAAAAAAAAAAAAAAAAHAgAAZHJzL2Rvd25yZXYueG1sUEsFBgAAAAADAAMAtwAAAPoCAAAAAA==&#10;">
                  <v:oval id="Oval 778" o:spid="_x0000_s1199" style="position:absolute;left:6652;width:6696;height:100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"/>
                  <v:line id="Line 779" o:spid="_x0000_s1200" style="position:absolute;visibility:visible;mso-wrap-style:square" from="6652,4980" to="6697,15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" strokeweight="1pt">
                    <v:stroke startarrowwidth="narrow" startarrowlength="long" endarrowwidth="narrow" endarrowlength="long"/>
                  </v:line>
                  <v:line id="Line 780" o:spid="_x0000_s1201" style="position:absolute;visibility:visible;mso-wrap-style:square" from="13303,4980" to="13348,15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" strokeweight="1pt">
                    <v:stroke startarrowwidth="narrow" startarrowlength="long" endarrowwidth="narrow" endarrowlength="long"/>
                  </v:line>
                  <v:line id="Line 781" o:spid="_x0000_s1202" style="position:absolute;visibility:visible;mso-wrap-style:square" from="1,14950" to="19999,15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" strokeweight="1pt">
                    <v:stroke startarrowwidth="narrow" startarrowlength="long" endarrowwidth="narrow" endarrowlength="long"/>
                  </v:line>
                  <v:line id="Line 782" o:spid="_x0000_s1203" style="position:absolute;flip:y;visibility:visible;mso-wrap-style:square" from="3333,14950" to="6697,20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" strokeweight="1pt">
                    <v:stroke startarrowwidth="narrow" startarrowlength="long" endarrowwidth="narrow" endarrowlength="long"/>
                  </v:line>
                  <v:line id="Line 783" o:spid="_x0000_s1204" style="position:absolute;flip:y;visibility:visible;mso-wrap-style:square" from="1,14950" to="3378,20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" strokeweight="1pt">
                    <v:stroke startarrowwidth="narrow" startarrowlength="long" endarrowwidth="narrow" endarrowlength="long"/>
                  </v:line>
                  <v:line id="Line 784" o:spid="_x0000_s1205" style="position:absolute;flip:y;visibility:visible;mso-wrap-style:square" from="6652,14950" to="10029,20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" strokeweight="1pt">
                    <v:stroke startarrowwidth="narrow" startarrowlength="long" endarrowwidth="narrow" endarrowlength="long"/>
                  </v:line>
                  <v:line id="Line 785" o:spid="_x0000_s1206" style="position:absolute;flip:y;visibility:visible;mso-wrap-style:square" from="9984,14950" to="13348,20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" strokeweight="1pt">
                    <v:stroke startarrowwidth="narrow" startarrowlength="long" endarrowwidth="narrow" endarrowlength="long"/>
                  </v:line>
                  <v:line id="Line 786" o:spid="_x0000_s1207" style="position:absolute;flip:y;visibility:visible;mso-wrap-style:square" from="13303,14879" to="16680,199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" strokeweight="1pt">
                    <v:stroke startarrowwidth="narrow" startarrowlength="long" endarrowwidth="narrow" endarrowlength="long"/>
                  </v:line>
                </v:group>
                <v:oval id="Oval 789" o:spid="_x0000_s1208" style="position:absolute;left:6650;top:7184;width:145;height:1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"/>
                <v:line id="Line 790" o:spid="_x0000_s1209" style="position:absolute;visibility:visible;mso-wrap-style:square" from="6315,6183" to="6728,72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">
                  <v:stroke dashstyle="dash"/>
                </v:line>
                <v:rect id="Rectangle 791" o:spid="_x0000_s1210" style="position:absolute;left:6459;top:7453;width:334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" filled="f" stroked="f" strokeweight=".5pt">
                  <v:textbox inset="1pt,1pt,1pt,1pt">
                    <w:txbxContent>
                      <w:p w14:paraId="0700D00F" w14:textId="77777777" w:rsidR="000A57E7" w:rsidRPr="007C041E" w:rsidRDefault="000A57E7" w:rsidP="00F50FC1">
                        <w:r>
                          <w:t>C</w:t>
                        </w:r>
                        <w:r>
                          <w:rPr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rect>
                <v:line id="Line 792" o:spid="_x0000_s1211" style="position:absolute;rotation:90;flip:x y;visibility:visible;mso-wrap-style:square" from="6880,6914" to="7075,74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">
                  <v:stroke endarrow="block"/>
                </v:line>
                <v:line id="Line 793" o:spid="_x0000_s1212" style="position:absolute;rotation:90;flip:x y;visibility:visible;mso-wrap-style:square" from="6962,7124" to="7157,76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">
                  <v:stroke endarrow="block"/>
                </v:line>
                <v:rect id="Rectangle 794" o:spid="_x0000_s1213" style="position:absolute;left:7122;top:7346;width:514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" filled="f" stroked="f" strokeweight=".5pt">
                  <v:textbox inset="1pt,1pt,1pt,1pt">
                    <w:txbxContent>
                      <w:p w14:paraId="71C32400" w14:textId="77777777" w:rsidR="000A57E7" w:rsidRPr="007C041E" w:rsidRDefault="000A57E7" w:rsidP="00F50FC1"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C4</w:t>
                        </w:r>
                      </w:p>
                    </w:txbxContent>
                  </v:textbox>
                </v:rect>
                <v:rect id="Rectangle 795" o:spid="_x0000_s1214" style="position:absolute;left:6874;top:6699;width:514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" filled="f" stroked="f" strokeweight=".5pt">
                  <v:textbox inset="1pt,1pt,1pt,1pt">
                    <w:txbxContent>
                      <w:p w14:paraId="181274AF" w14:textId="77777777" w:rsidR="000A57E7" w:rsidRPr="007C041E" w:rsidRDefault="000A57E7" w:rsidP="00F50FC1"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C3</w:t>
                        </w:r>
                      </w:p>
                    </w:txbxContent>
                  </v:textbox>
                </v:rect>
                <v:shape id="Arc 796" o:spid="_x0000_s1215" style="position:absolute;left:6686;top:7832;width:648;height:420;visibility:visible;mso-wrap-style:square;v-text-anchor:top" coordsize="32176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" path="m-1,14507nfc3018,5821,11206,,20402,v4179,,8269,1212,11773,3491em-1,14507nsc3018,5821,11206,,20402,v4179,,8269,1212,11773,3491l20402,21600,-1,14507xe" filled="f" strokeweight="2.25pt">
                  <v:stroke endarrow="block"/>
                  <v:path arrowok="t" o:extrusionok="f" o:connecttype="custom" o:connectlocs="0,282;648,68;411,420" o:connectangles="0,0,0"/>
                </v:shape>
                <v:rect id="Rectangle 797" o:spid="_x0000_s1216" style="position:absolute;left:6550;top:8103;width:394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" filled="f" stroked="f" strokeweight=".5pt">
                  <v:textbox inset="1pt,1pt,1pt,1pt">
                    <w:txbxContent>
                      <w:p w14:paraId="531CFEE6" w14:textId="77777777" w:rsidR="000A57E7" w:rsidRPr="007C041E" w:rsidRDefault="000A57E7" w:rsidP="00F50FC1">
                        <w:r w:rsidRPr="00605095">
                          <w:rPr>
                            <w:rFonts w:ascii="Symbol" w:hAnsi="Symbol"/>
                          </w:rPr>
                          <w:t></w:t>
                        </w:r>
                        <w:r>
                          <w:rPr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14:paraId="659FC839" w14:textId="77777777" w:rsidR="00F50FC1" w:rsidRDefault="00F50FC1" w:rsidP="00605095"/>
    <w:p w14:paraId="3DD12619" w14:textId="77777777" w:rsidR="00F50FC1" w:rsidRDefault="00F50FC1" w:rsidP="00605095"/>
    <w:p w14:paraId="1BAF5C6F" w14:textId="77777777" w:rsidR="00605095" w:rsidRPr="00F50FC1" w:rsidRDefault="00605095" w:rsidP="00605095">
      <w:r w:rsidRPr="00F50FC1">
        <w:t>V</w:t>
      </w:r>
      <w:r w:rsidRPr="00F50FC1">
        <w:rPr>
          <w:vertAlign w:val="subscript"/>
        </w:rPr>
        <w:t>B2</w:t>
      </w:r>
      <w:r w:rsidRPr="00F50FC1">
        <w:t xml:space="preserve"> = </w:t>
      </w:r>
      <w:r w:rsidRPr="00605095">
        <w:rPr>
          <w:rFonts w:ascii="Symbol" w:hAnsi="Symbol"/>
        </w:rPr>
        <w:t></w:t>
      </w:r>
      <w:r w:rsidRPr="00F50FC1">
        <w:rPr>
          <w:vertAlign w:val="subscript"/>
        </w:rPr>
        <w:t>2</w:t>
      </w:r>
      <w:r w:rsidRPr="00F50FC1">
        <w:t xml:space="preserve"> (AB)</w:t>
      </w:r>
    </w:p>
    <w:p w14:paraId="3179CF83" w14:textId="77777777" w:rsidR="00605095" w:rsidRPr="00F50FC1" w:rsidRDefault="00605095" w:rsidP="00605095">
      <w:pPr>
        <w:rPr>
          <w:vertAlign w:val="subscript"/>
        </w:rPr>
      </w:pPr>
      <w:r w:rsidRPr="00F50FC1">
        <w:t>V</w:t>
      </w:r>
      <w:r w:rsidRPr="00F50FC1">
        <w:rPr>
          <w:vertAlign w:val="subscript"/>
        </w:rPr>
        <w:t>B2</w:t>
      </w:r>
      <w:r w:rsidRPr="00F50FC1">
        <w:t xml:space="preserve"> = V</w:t>
      </w:r>
      <w:r w:rsidRPr="00F50FC1">
        <w:rPr>
          <w:vertAlign w:val="subscript"/>
        </w:rPr>
        <w:t>B3</w:t>
      </w:r>
    </w:p>
    <w:p w14:paraId="291AAF7B" w14:textId="77777777" w:rsidR="00605095" w:rsidRPr="00F50FC1" w:rsidRDefault="00605095" w:rsidP="00605095">
      <w:r w:rsidRPr="00F50FC1">
        <w:t>V</w:t>
      </w:r>
      <w:r w:rsidRPr="00F50FC1">
        <w:rPr>
          <w:vertAlign w:val="subscript"/>
        </w:rPr>
        <w:t>B3</w:t>
      </w:r>
      <w:r w:rsidRPr="00F50FC1">
        <w:t xml:space="preserve"> = </w:t>
      </w:r>
      <w:r w:rsidRPr="00605095">
        <w:rPr>
          <w:rFonts w:ascii="Symbol" w:hAnsi="Symbol"/>
        </w:rPr>
        <w:t></w:t>
      </w:r>
      <w:r w:rsidRPr="00F50FC1">
        <w:rPr>
          <w:vertAlign w:val="subscript"/>
        </w:rPr>
        <w:t>3</w:t>
      </w:r>
      <w:r w:rsidRPr="00F50FC1">
        <w:t xml:space="preserve"> (BP)</w:t>
      </w:r>
    </w:p>
    <w:p w14:paraId="7FCAC1D2" w14:textId="77777777" w:rsidR="00605095" w:rsidRPr="00F50FC1" w:rsidRDefault="00605095" w:rsidP="00605095">
      <w:r w:rsidRPr="00F50FC1">
        <w:t>V</w:t>
      </w:r>
      <w:r w:rsidRPr="00F50FC1">
        <w:rPr>
          <w:vertAlign w:val="subscript"/>
        </w:rPr>
        <w:t>C3</w:t>
      </w:r>
      <w:r w:rsidRPr="00F50FC1">
        <w:t xml:space="preserve"> = </w:t>
      </w:r>
      <w:r w:rsidRPr="00605095">
        <w:rPr>
          <w:rFonts w:ascii="Symbol" w:hAnsi="Symbol"/>
        </w:rPr>
        <w:t></w:t>
      </w:r>
      <w:r w:rsidRPr="00F50FC1">
        <w:rPr>
          <w:vertAlign w:val="subscript"/>
        </w:rPr>
        <w:t>3</w:t>
      </w:r>
      <w:r w:rsidRPr="00F50FC1">
        <w:t xml:space="preserve"> (CP)           </w:t>
      </w:r>
    </w:p>
    <w:p w14:paraId="207A81B6" w14:textId="77777777" w:rsidR="00605095" w:rsidRPr="00F50FC1" w:rsidRDefault="00605095" w:rsidP="00605095">
      <w:r w:rsidRPr="00F50FC1">
        <w:t>V</w:t>
      </w:r>
      <w:r w:rsidRPr="00F50FC1">
        <w:rPr>
          <w:vertAlign w:val="subscript"/>
        </w:rPr>
        <w:t>C3</w:t>
      </w:r>
      <w:r w:rsidRPr="00F50FC1">
        <w:t xml:space="preserve"> = V</w:t>
      </w:r>
      <w:r w:rsidRPr="00F50FC1">
        <w:rPr>
          <w:vertAlign w:val="subscript"/>
        </w:rPr>
        <w:t>C4</w:t>
      </w:r>
    </w:p>
    <w:p w14:paraId="16CEF6AA" w14:textId="77777777" w:rsidR="00605095" w:rsidRPr="00F50FC1" w:rsidRDefault="00605095" w:rsidP="00605095">
      <w:r w:rsidRPr="00F50FC1">
        <w:t>V</w:t>
      </w:r>
      <w:r w:rsidRPr="00F50FC1">
        <w:rPr>
          <w:vertAlign w:val="subscript"/>
        </w:rPr>
        <w:t>C4</w:t>
      </w:r>
      <w:r w:rsidRPr="00F50FC1">
        <w:t xml:space="preserve"> = </w:t>
      </w:r>
      <w:r w:rsidRPr="00605095">
        <w:rPr>
          <w:rFonts w:ascii="Symbol" w:hAnsi="Symbol"/>
        </w:rPr>
        <w:t></w:t>
      </w:r>
      <w:r w:rsidRPr="00F50FC1">
        <w:rPr>
          <w:vertAlign w:val="subscript"/>
        </w:rPr>
        <w:t>4</w:t>
      </w:r>
      <w:r w:rsidRPr="00F50FC1">
        <w:t xml:space="preserve"> (CD)</w:t>
      </w:r>
    </w:p>
    <w:p w14:paraId="1CD99F8B" w14:textId="77777777" w:rsidR="00605095" w:rsidRPr="00F50FC1" w:rsidRDefault="00605095" w:rsidP="00605095"/>
    <w:p w14:paraId="63CA4B6B" w14:textId="77777777" w:rsidR="00605095" w:rsidRPr="00F50FC1" w:rsidRDefault="00605095" w:rsidP="00605095"/>
    <w:p w14:paraId="62BC435A" w14:textId="77777777" w:rsidR="00605095" w:rsidRPr="00F50FC1" w:rsidRDefault="00605095" w:rsidP="00605095"/>
    <w:p w14:paraId="6B70BAB8" w14:textId="77777777" w:rsidR="00605095" w:rsidRDefault="00605095" w:rsidP="00605095"/>
    <w:p w14:paraId="5EB81BAE" w14:textId="77777777" w:rsidR="00F50FC1" w:rsidRPr="00F50FC1" w:rsidRDefault="00F50FC1" w:rsidP="00605095"/>
    <w:p w14:paraId="580ABF58" w14:textId="77777777" w:rsidR="00F50FC1" w:rsidRDefault="00F50FC1" w:rsidP="00605095"/>
    <w:p w14:paraId="2F5B8AB5" w14:textId="77777777" w:rsidR="00F50FC1" w:rsidRDefault="00DD3AA9" w:rsidP="00605095">
      <w:r>
        <w:rPr>
          <w:noProof/>
        </w:rPr>
        <mc:AlternateContent>
          <mc:Choice Requires="wpg">
            <w:drawing>
              <wp:anchor distT="0" distB="0" distL="114300" distR="114300" simplePos="0" relativeHeight="251530752" behindDoc="0" locked="0" layoutInCell="1" allowOverlap="1" wp14:anchorId="0E79912D" wp14:editId="3FDA8B29">
                <wp:simplePos x="0" y="0"/>
                <wp:positionH relativeFrom="column">
                  <wp:posOffset>1562100</wp:posOffset>
                </wp:positionH>
                <wp:positionV relativeFrom="paragraph">
                  <wp:posOffset>41910</wp:posOffset>
                </wp:positionV>
                <wp:extent cx="3557905" cy="1382395"/>
                <wp:effectExtent l="9525" t="0" r="13970" b="12065"/>
                <wp:wrapNone/>
                <wp:docPr id="534" name="Group 8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57905" cy="1382395"/>
                          <a:chOff x="3900" y="10179"/>
                          <a:chExt cx="5603" cy="2177"/>
                        </a:xfrm>
                      </wpg:grpSpPr>
                      <wps:wsp>
                        <wps:cNvPr id="535" name="Line 802"/>
                        <wps:cNvCnPr>
                          <a:cxnSpLocks noChangeShapeType="1"/>
                        </wps:cNvCnPr>
                        <wps:spPr bwMode="auto">
                          <a:xfrm flipV="1">
                            <a:off x="6030" y="11103"/>
                            <a:ext cx="489" cy="744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36" name="Line 80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243" y="10541"/>
                            <a:ext cx="435" cy="1291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37" name="Rectangle 805"/>
                        <wps:cNvSpPr>
                          <a:spLocks noChangeArrowheads="1"/>
                        </wps:cNvSpPr>
                        <wps:spPr bwMode="auto">
                          <a:xfrm>
                            <a:off x="5991" y="11315"/>
                            <a:ext cx="289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03685DA" w14:textId="77777777" w:rsidR="000A57E7" w:rsidRDefault="000A57E7" w:rsidP="00F50FC1">
                              <w:pPr>
                                <w:rPr>
                                  <w:rFonts w:ascii="Symbol" w:hAnsi="Symbol"/>
                                </w:rPr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38" name="Line 80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900" y="11828"/>
                            <a:ext cx="5603" cy="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9" name="Oval 811"/>
                        <wps:cNvSpPr>
                          <a:spLocks noChangeArrowheads="1"/>
                        </wps:cNvSpPr>
                        <wps:spPr bwMode="auto">
                          <a:xfrm>
                            <a:off x="4242" y="11778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0" name="Text Box 812"/>
                        <wps:cNvSpPr txBox="1">
                          <a:spLocks noChangeArrowheads="1"/>
                        </wps:cNvSpPr>
                        <wps:spPr bwMode="auto">
                          <a:xfrm>
                            <a:off x="4456" y="11928"/>
                            <a:ext cx="908" cy="4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0F7DA9AA" w14:textId="77777777" w:rsidR="000A57E7" w:rsidRDefault="000A57E7" w:rsidP="00F50FC1">
                              <w:pPr>
                                <w:jc w:val="center"/>
                              </w:pPr>
                              <w:r>
                                <w:t>Q ≡ 2,4</w:t>
                              </w:r>
                            </w:p>
                          </w:txbxContent>
                        </wps:txbx>
                        <wps:bodyPr rot="0" vert="horz" wrap="square" lIns="0" tIns="45720" rIns="0" bIns="45720" anchor="t" anchorCtr="0" upright="1">
                          <a:noAutofit/>
                        </wps:bodyPr>
                      </wps:wsp>
                      <wps:wsp>
                        <wps:cNvPr id="541" name="Rectangle 814"/>
                        <wps:cNvSpPr>
                          <a:spLocks noChangeArrowheads="1"/>
                        </wps:cNvSpPr>
                        <wps:spPr bwMode="auto">
                          <a:xfrm>
                            <a:off x="5739" y="11551"/>
                            <a:ext cx="289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A052E7A" w14:textId="77777777" w:rsidR="000A57E7" w:rsidRPr="007C041E" w:rsidRDefault="000A57E7" w:rsidP="00F50FC1">
                              <w:r w:rsidRPr="007C041E">
                                <w:t>A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42" name="Rectangle 815"/>
                        <wps:cNvSpPr>
                          <a:spLocks noChangeArrowheads="1"/>
                        </wps:cNvSpPr>
                        <wps:spPr bwMode="auto">
                          <a:xfrm>
                            <a:off x="6267" y="10756"/>
                            <a:ext cx="289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6A39802" w14:textId="77777777" w:rsidR="000A57E7" w:rsidRPr="007C041E" w:rsidRDefault="000A57E7" w:rsidP="00F50FC1">
                              <w:r w:rsidRPr="007C041E">
                                <w:t>B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g:grpSp>
                        <wpg:cNvPr id="543" name="Group 816"/>
                        <wpg:cNvGrpSpPr>
                          <a:grpSpLocks/>
                        </wpg:cNvGrpSpPr>
                        <wpg:grpSpPr bwMode="auto">
                          <a:xfrm>
                            <a:off x="5805" y="11769"/>
                            <a:ext cx="433" cy="289"/>
                            <a:chOff x="1" y="0"/>
                            <a:chExt cx="19998" cy="20006"/>
                          </a:xfrm>
                        </wpg:grpSpPr>
                        <wps:wsp>
                          <wps:cNvPr id="544" name="Oval 817"/>
                          <wps:cNvSpPr>
                            <a:spLocks noChangeArrowheads="1"/>
                          </wps:cNvSpPr>
                          <wps:spPr bwMode="auto">
                            <a:xfrm>
                              <a:off x="6652" y="0"/>
                              <a:ext cx="6696" cy="1003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5" name="Line 8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52" y="4985"/>
                              <a:ext cx="45" cy="1003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46" name="Line 8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303" y="4985"/>
                              <a:ext cx="45" cy="1003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47" name="Line 8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" y="14950"/>
                              <a:ext cx="19998" cy="7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48" name="Line 82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20" y="14950"/>
                              <a:ext cx="3377" cy="505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49" name="Line 82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" y="14955"/>
                              <a:ext cx="3377" cy="50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50" name="Line 82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652" y="14955"/>
                              <a:ext cx="3364" cy="50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51" name="Line 82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971" y="14955"/>
                              <a:ext cx="3377" cy="50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52" name="Line 82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3303" y="14884"/>
                              <a:ext cx="3364" cy="50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53" name="Oval 826"/>
                        <wps:cNvSpPr>
                          <a:spLocks noChangeArrowheads="1"/>
                        </wps:cNvSpPr>
                        <wps:spPr bwMode="auto">
                          <a:xfrm>
                            <a:off x="6453" y="11048"/>
                            <a:ext cx="145" cy="14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4" name="Rectangle 828"/>
                        <wps:cNvSpPr>
                          <a:spLocks noChangeArrowheads="1"/>
                        </wps:cNvSpPr>
                        <wps:spPr bwMode="auto">
                          <a:xfrm>
                            <a:off x="8799" y="11521"/>
                            <a:ext cx="289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73D9D99" w14:textId="77777777" w:rsidR="000A57E7" w:rsidRPr="007C041E" w:rsidRDefault="000A57E7" w:rsidP="00F50FC1">
                              <w:r w:rsidRPr="007C041E">
                                <w:t>D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55" name="Rectangle 829"/>
                        <wps:cNvSpPr>
                          <a:spLocks noChangeArrowheads="1"/>
                        </wps:cNvSpPr>
                        <wps:spPr bwMode="auto">
                          <a:xfrm>
                            <a:off x="8493" y="10996"/>
                            <a:ext cx="289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7DB1AF2" w14:textId="77777777" w:rsidR="000A57E7" w:rsidRDefault="000A57E7" w:rsidP="00F50FC1">
                              <w:pPr>
                                <w:rPr>
                                  <w:rFonts w:ascii="Symbol" w:hAnsi="Symbol"/>
                                </w:rPr>
                              </w:pP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56" name="Rectangle 830"/>
                        <wps:cNvSpPr>
                          <a:spLocks noChangeArrowheads="1"/>
                        </wps:cNvSpPr>
                        <wps:spPr bwMode="auto">
                          <a:xfrm>
                            <a:off x="8319" y="10179"/>
                            <a:ext cx="289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3AF142B" w14:textId="77777777" w:rsidR="000A57E7" w:rsidRPr="007C041E" w:rsidRDefault="000A57E7" w:rsidP="00F50FC1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57" name="Oval 831"/>
                        <wps:cNvSpPr>
                          <a:spLocks noChangeArrowheads="1"/>
                        </wps:cNvSpPr>
                        <wps:spPr bwMode="auto">
                          <a:xfrm>
                            <a:off x="8181" y="10472"/>
                            <a:ext cx="145" cy="14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58" name="Group 832"/>
                        <wpg:cNvGrpSpPr>
                          <a:grpSpLocks/>
                        </wpg:cNvGrpSpPr>
                        <wpg:grpSpPr bwMode="auto">
                          <a:xfrm>
                            <a:off x="8469" y="11768"/>
                            <a:ext cx="433" cy="289"/>
                            <a:chOff x="1" y="0"/>
                            <a:chExt cx="19998" cy="20001"/>
                          </a:xfrm>
                        </wpg:grpSpPr>
                        <wps:wsp>
                          <wps:cNvPr id="559" name="Oval 833"/>
                          <wps:cNvSpPr>
                            <a:spLocks noChangeArrowheads="1"/>
                          </wps:cNvSpPr>
                          <wps:spPr bwMode="auto">
                            <a:xfrm>
                              <a:off x="6652" y="0"/>
                              <a:ext cx="6696" cy="1003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0" name="Line 8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52" y="4980"/>
                              <a:ext cx="45" cy="1004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61" name="Line 8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303" y="4980"/>
                              <a:ext cx="45" cy="1004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62" name="Line 8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" y="14950"/>
                              <a:ext cx="19998" cy="7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63" name="Line 83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33" y="14950"/>
                              <a:ext cx="3364" cy="50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64" name="Line 83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" y="14950"/>
                              <a:ext cx="3377" cy="50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65" name="Line 83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652" y="14950"/>
                              <a:ext cx="3377" cy="50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66" name="Line 84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984" y="14950"/>
                              <a:ext cx="3364" cy="50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67" name="Line 84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3303" y="14879"/>
                              <a:ext cx="3377" cy="505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68" name="Arc 843"/>
                        <wps:cNvSpPr>
                          <a:spLocks/>
                        </wps:cNvSpPr>
                        <wps:spPr bwMode="auto">
                          <a:xfrm>
                            <a:off x="6105" y="11295"/>
                            <a:ext cx="408" cy="42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0259"/>
                              <a:gd name="T1" fmla="*/ 0 h 21600"/>
                              <a:gd name="T2" fmla="*/ 20259 w 20259"/>
                              <a:gd name="T3" fmla="*/ 14107 h 21600"/>
                              <a:gd name="T4" fmla="*/ 0 w 20259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0259" h="21600" fill="none" extrusionOk="0">
                                <a:moveTo>
                                  <a:pt x="-1" y="0"/>
                                </a:moveTo>
                                <a:cubicBezTo>
                                  <a:pt x="9039" y="0"/>
                                  <a:pt x="17122" y="5628"/>
                                  <a:pt x="20258" y="14107"/>
                                </a:cubicBezTo>
                              </a:path>
                              <a:path w="20259" h="21600" stroke="0" extrusionOk="0">
                                <a:moveTo>
                                  <a:pt x="-1" y="0"/>
                                </a:moveTo>
                                <a:cubicBezTo>
                                  <a:pt x="9039" y="0"/>
                                  <a:pt x="17122" y="5628"/>
                                  <a:pt x="20258" y="14107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9" name="Rectangle 844"/>
                        <wps:cNvSpPr>
                          <a:spLocks noChangeArrowheads="1"/>
                        </wps:cNvSpPr>
                        <wps:spPr bwMode="auto">
                          <a:xfrm>
                            <a:off x="6579" y="11296"/>
                            <a:ext cx="394" cy="4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A7E7899" w14:textId="77777777" w:rsidR="000A57E7" w:rsidRPr="007C041E" w:rsidRDefault="000A57E7" w:rsidP="00F50FC1">
                              <w:r w:rsidRPr="00605095">
                                <w:rPr>
                                  <w:rFonts w:ascii="Symbol" w:hAnsi="Symbol"/>
                                </w:rPr>
                                <w:t></w:t>
                              </w:r>
                              <w:r w:rsidRPr="00605095"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70" name="Arc 847"/>
                        <wps:cNvSpPr>
                          <a:spLocks/>
                        </wps:cNvSpPr>
                        <wps:spPr bwMode="auto">
                          <a:xfrm>
                            <a:off x="8081" y="10787"/>
                            <a:ext cx="648" cy="420"/>
                          </a:xfrm>
                          <a:custGeom>
                            <a:avLst/>
                            <a:gdLst>
                              <a:gd name="G0" fmla="+- 20402 0 0"/>
                              <a:gd name="G1" fmla="+- 21600 0 0"/>
                              <a:gd name="G2" fmla="+- 21600 0 0"/>
                              <a:gd name="T0" fmla="*/ 0 w 32176"/>
                              <a:gd name="T1" fmla="*/ 14508 h 21600"/>
                              <a:gd name="T2" fmla="*/ 32176 w 32176"/>
                              <a:gd name="T3" fmla="*/ 3491 h 21600"/>
                              <a:gd name="T4" fmla="*/ 20402 w 32176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2176" h="21600" fill="none" extrusionOk="0">
                                <a:moveTo>
                                  <a:pt x="-1" y="14507"/>
                                </a:moveTo>
                                <a:cubicBezTo>
                                  <a:pt x="3018" y="5821"/>
                                  <a:pt x="11206" y="0"/>
                                  <a:pt x="20402" y="0"/>
                                </a:cubicBezTo>
                                <a:cubicBezTo>
                                  <a:pt x="24581" y="0"/>
                                  <a:pt x="28671" y="1212"/>
                                  <a:pt x="32175" y="3491"/>
                                </a:cubicBezTo>
                              </a:path>
                              <a:path w="32176" h="21600" stroke="0" extrusionOk="0">
                                <a:moveTo>
                                  <a:pt x="-1" y="14507"/>
                                </a:moveTo>
                                <a:cubicBezTo>
                                  <a:pt x="3018" y="5821"/>
                                  <a:pt x="11206" y="0"/>
                                  <a:pt x="20402" y="0"/>
                                </a:cubicBezTo>
                                <a:cubicBezTo>
                                  <a:pt x="24581" y="0"/>
                                  <a:pt x="28671" y="1212"/>
                                  <a:pt x="32175" y="3491"/>
                                </a:cubicBezTo>
                                <a:lnTo>
                                  <a:pt x="20402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1" name="Rectangle 848"/>
                        <wps:cNvSpPr>
                          <a:spLocks noChangeArrowheads="1"/>
                        </wps:cNvSpPr>
                        <wps:spPr bwMode="auto">
                          <a:xfrm>
                            <a:off x="7945" y="11058"/>
                            <a:ext cx="394" cy="4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C8FECA1" w14:textId="77777777" w:rsidR="000A57E7" w:rsidRPr="007C041E" w:rsidRDefault="000A57E7" w:rsidP="00AF33BA">
                              <w:r w:rsidRPr="00605095">
                                <w:rPr>
                                  <w:rFonts w:ascii="Symbol" w:hAnsi="Symbol"/>
                                </w:rPr>
                                <w:t></w:t>
                              </w:r>
                              <w:r>
                                <w:rPr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72" name="Rectangle 849"/>
                        <wps:cNvSpPr>
                          <a:spLocks noChangeArrowheads="1"/>
                        </wps:cNvSpPr>
                        <wps:spPr bwMode="auto">
                          <a:xfrm>
                            <a:off x="4400" y="11343"/>
                            <a:ext cx="1136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4E0DD35" w14:textId="77777777" w:rsidR="000A57E7" w:rsidRPr="007C041E" w:rsidRDefault="000A57E7" w:rsidP="00AF33BA"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Q2</w:t>
                              </w:r>
                              <w:r>
                                <w:t xml:space="preserve"> = V</w:t>
                              </w:r>
                              <w:r>
                                <w:rPr>
                                  <w:vertAlign w:val="subscript"/>
                                </w:rPr>
                                <w:t>Q4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573" name="Line 851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3998" y="11513"/>
                            <a:ext cx="57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E79912D" id="Group 852" o:spid="_x0000_s1217" style="position:absolute;margin-left:123pt;margin-top:3.3pt;width:280.15pt;height:108.85pt;z-index:251530752" coordorigin="3900,10179" coordsize="5603,21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">
                <v:line id="Line 802" o:spid="_x0000_s1218" style="position:absolute;flip:y;visibility:visible;mso-wrap-style:square" from="6030,11103" to="6519,118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" strokeweight="2pt">
                  <v:stroke startarrowwidth="narrow" startarrowlength="long" endarrowwidth="narrow" endarrowlength="long"/>
                </v:line>
                <v:line id="Line 804" o:spid="_x0000_s1219" style="position:absolute;flip:x y;visibility:visible;mso-wrap-style:square" from="8243,10541" to="8678,11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" strokeweight="2pt">
                  <v:stroke startarrowwidth="narrow" startarrowlength="long" endarrowwidth="narrow" endarrowlength="long"/>
                </v:line>
                <v:rect id="Rectangle 805" o:spid="_x0000_s1220" style="position:absolute;left:5991;top:11315;width:289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" filled="f" stroked="f" strokeweight=".5pt">
                  <v:textbox inset="1pt,1pt,1pt,1pt">
                    <w:txbxContent>
                      <w:p w14:paraId="303685DA" w14:textId="77777777" w:rsidR="000A57E7" w:rsidRDefault="000A57E7" w:rsidP="00F50FC1">
                        <w:pPr>
                          <w:rPr>
                            <w:rFonts w:ascii="Symbol" w:hAnsi="Symbol"/>
                          </w:rPr>
                        </w:pPr>
                        <w:r>
                          <w:t>2</w:t>
                        </w:r>
                      </w:p>
                    </w:txbxContent>
                  </v:textbox>
                </v:rect>
                <v:line id="Line 809" o:spid="_x0000_s1221" style="position:absolute;flip:x y;visibility:visible;mso-wrap-style:square" from="3900,11828" to="9503,11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">
                  <v:stroke dashstyle="dash"/>
                </v:line>
                <v:oval id="Oval 811" o:spid="_x0000_s1222" style="position:absolute;left:4242;top:11778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" fillcolor="black"/>
                <v:shape id="Text Box 812" o:spid="_x0000_s1223" type="#_x0000_t202" style="position:absolute;left:4456;top:11928;width:908;height:4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" filled="f">
                  <v:textbox inset="0,,0">
                    <w:txbxContent>
                      <w:p w14:paraId="0F7DA9AA" w14:textId="77777777" w:rsidR="000A57E7" w:rsidRDefault="000A57E7" w:rsidP="00F50FC1">
                        <w:pPr>
                          <w:jc w:val="center"/>
                        </w:pPr>
                        <w:r>
                          <w:t>Q ≡ 2,4</w:t>
                        </w:r>
                      </w:p>
                    </w:txbxContent>
                  </v:textbox>
                </v:shape>
                <v:rect id="Rectangle 814" o:spid="_x0000_s1224" style="position:absolute;left:5739;top:11551;width:289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" filled="f" stroked="f" strokeweight=".5pt">
                  <v:textbox inset="1pt,1pt,1pt,1pt">
                    <w:txbxContent>
                      <w:p w14:paraId="2A052E7A" w14:textId="77777777" w:rsidR="000A57E7" w:rsidRPr="007C041E" w:rsidRDefault="000A57E7" w:rsidP="00F50FC1">
                        <w:r w:rsidRPr="007C041E">
                          <w:t>A</w:t>
                        </w:r>
                      </w:p>
                    </w:txbxContent>
                  </v:textbox>
                </v:rect>
                <v:rect id="Rectangle 815" o:spid="_x0000_s1225" style="position:absolute;left:6267;top:10756;width:289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" filled="f" stroked="f" strokeweight=".5pt">
                  <v:textbox inset="1pt,1pt,1pt,1pt">
                    <w:txbxContent>
                      <w:p w14:paraId="36A39802" w14:textId="77777777" w:rsidR="000A57E7" w:rsidRPr="007C041E" w:rsidRDefault="000A57E7" w:rsidP="00F50FC1">
                        <w:r w:rsidRPr="007C041E">
                          <w:t>B</w:t>
                        </w:r>
                      </w:p>
                    </w:txbxContent>
                  </v:textbox>
                </v:rect>
                <v:group id="Group 816" o:spid="_x0000_s1226" style="position:absolute;left:5805;top:11769;width:433;height:289" coordorigin="1" coordsize="19998,200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">
                  <v:oval id="Oval 817" o:spid="_x0000_s1227" style="position:absolute;left:6652;width:6696;height:100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"/>
                  <v:line id="Line 818" o:spid="_x0000_s1228" style="position:absolute;visibility:visible;mso-wrap-style:square" from="6652,4985" to="6697,15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" strokeweight="1pt">
                    <v:stroke startarrowwidth="narrow" startarrowlength="long" endarrowwidth="narrow" endarrowlength="long"/>
                  </v:line>
                  <v:line id="Line 819" o:spid="_x0000_s1229" style="position:absolute;visibility:visible;mso-wrap-style:square" from="13303,4985" to="13348,15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" strokeweight="1pt">
                    <v:stroke startarrowwidth="narrow" startarrowlength="long" endarrowwidth="narrow" endarrowlength="long"/>
                  </v:line>
                  <v:line id="Line 820" o:spid="_x0000_s1230" style="position:absolute;visibility:visible;mso-wrap-style:square" from="1,14950" to="19999,15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" strokeweight="1pt">
                    <v:stroke startarrowwidth="narrow" startarrowlength="long" endarrowwidth="narrow" endarrowlength="long"/>
                  </v:line>
                  <v:line id="Line 821" o:spid="_x0000_s1231" style="position:absolute;flip:y;visibility:visible;mso-wrap-style:square" from="3320,14950" to="6697,20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" strokeweight="1pt">
                    <v:stroke startarrowwidth="narrow" startarrowlength="long" endarrowwidth="narrow" endarrowlength="long"/>
                  </v:line>
                  <v:line id="Line 822" o:spid="_x0000_s1232" style="position:absolute;flip:y;visibility:visible;mso-wrap-style:square" from="1,14955" to="3378,20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" strokeweight="1pt">
                    <v:stroke startarrowwidth="narrow" startarrowlength="long" endarrowwidth="narrow" endarrowlength="long"/>
                  </v:line>
                  <v:line id="Line 823" o:spid="_x0000_s1233" style="position:absolute;flip:y;visibility:visible;mso-wrap-style:square" from="6652,14955" to="10016,20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" strokeweight="1pt">
                    <v:stroke startarrowwidth="narrow" startarrowlength="long" endarrowwidth="narrow" endarrowlength="long"/>
                  </v:line>
                  <v:line id="Line 824" o:spid="_x0000_s1234" style="position:absolute;flip:y;visibility:visible;mso-wrap-style:square" from="9971,14955" to="13348,20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" strokeweight="1pt">
                    <v:stroke startarrowwidth="narrow" startarrowlength="long" endarrowwidth="narrow" endarrowlength="long"/>
                  </v:line>
                  <v:line id="Line 825" o:spid="_x0000_s1235" style="position:absolute;flip:y;visibility:visible;mso-wrap-style:square" from="13303,14884" to="16667,199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" strokeweight="1pt">
                    <v:stroke startarrowwidth="narrow" startarrowlength="long" endarrowwidth="narrow" endarrowlength="long"/>
                  </v:line>
                </v:group>
                <v:oval id="Oval 826" o:spid="_x0000_s1236" style="position:absolute;left:6453;top:11048;width:145;height:1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"/>
                <v:rect id="Rectangle 828" o:spid="_x0000_s1237" style="position:absolute;left:8799;top:11521;width:289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" filled="f" stroked="f" strokeweight=".5pt">
                  <v:textbox inset="1pt,1pt,1pt,1pt">
                    <w:txbxContent>
                      <w:p w14:paraId="773D9D99" w14:textId="77777777" w:rsidR="000A57E7" w:rsidRPr="007C041E" w:rsidRDefault="000A57E7" w:rsidP="00F50FC1">
                        <w:r w:rsidRPr="007C041E">
                          <w:t>D</w:t>
                        </w:r>
                      </w:p>
                    </w:txbxContent>
                  </v:textbox>
                </v:rect>
                <v:rect id="Rectangle 829" o:spid="_x0000_s1238" style="position:absolute;left:8493;top:10996;width:289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" filled="f" stroked="f" strokeweight=".5pt">
                  <v:textbox inset="1pt,1pt,1pt,1pt">
                    <w:txbxContent>
                      <w:p w14:paraId="07DB1AF2" w14:textId="77777777" w:rsidR="000A57E7" w:rsidRDefault="000A57E7" w:rsidP="00F50FC1">
                        <w:pPr>
                          <w:rPr>
                            <w:rFonts w:ascii="Symbol" w:hAnsi="Symbol"/>
                          </w:rPr>
                        </w:pPr>
                        <w:r>
                          <w:t>4</w:t>
                        </w:r>
                      </w:p>
                    </w:txbxContent>
                  </v:textbox>
                </v:rect>
                <v:rect id="Rectangle 830" o:spid="_x0000_s1239" style="position:absolute;left:8319;top:10179;width:289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" filled="f" stroked="f" strokeweight=".5pt">
                  <v:textbox inset="1pt,1pt,1pt,1pt">
                    <w:txbxContent>
                      <w:p w14:paraId="13AF142B" w14:textId="77777777" w:rsidR="000A57E7" w:rsidRPr="007C041E" w:rsidRDefault="000A57E7" w:rsidP="00F50FC1">
                        <w:r>
                          <w:t>C</w:t>
                        </w:r>
                      </w:p>
                    </w:txbxContent>
                  </v:textbox>
                </v:rect>
                <v:oval id="Oval 831" o:spid="_x0000_s1240" style="position:absolute;left:8181;top:10472;width:145;height:1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"/>
                <v:group id="Group 832" o:spid="_x0000_s1241" style="position:absolute;left:8469;top:11768;width:433;height:289" coordorigin="1" coordsize="19998,20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">
                  <v:oval id="Oval 833" o:spid="_x0000_s1242" style="position:absolute;left:6652;width:6696;height:100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"/>
                  <v:line id="Line 834" o:spid="_x0000_s1243" style="position:absolute;visibility:visible;mso-wrap-style:square" from="6652,4980" to="6697,15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" strokeweight="1pt">
                    <v:stroke startarrowwidth="narrow" startarrowlength="long" endarrowwidth="narrow" endarrowlength="long"/>
                  </v:line>
                  <v:line id="Line 835" o:spid="_x0000_s1244" style="position:absolute;visibility:visible;mso-wrap-style:square" from="13303,4980" to="13348,15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" strokeweight="1pt">
                    <v:stroke startarrowwidth="narrow" startarrowlength="long" endarrowwidth="narrow" endarrowlength="long"/>
                  </v:line>
                  <v:line id="Line 836" o:spid="_x0000_s1245" style="position:absolute;visibility:visible;mso-wrap-style:square" from="1,14950" to="19999,15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" strokeweight="1pt">
                    <v:stroke startarrowwidth="narrow" startarrowlength="long" endarrowwidth="narrow" endarrowlength="long"/>
                  </v:line>
                  <v:line id="Line 837" o:spid="_x0000_s1246" style="position:absolute;flip:y;visibility:visible;mso-wrap-style:square" from="3333,14950" to="6697,20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" strokeweight="1pt">
                    <v:stroke startarrowwidth="narrow" startarrowlength="long" endarrowwidth="narrow" endarrowlength="long"/>
                  </v:line>
                  <v:line id="Line 838" o:spid="_x0000_s1247" style="position:absolute;flip:y;visibility:visible;mso-wrap-style:square" from="1,14950" to="3378,20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" strokeweight="1pt">
                    <v:stroke startarrowwidth="narrow" startarrowlength="long" endarrowwidth="narrow" endarrowlength="long"/>
                  </v:line>
                  <v:line id="Line 839" o:spid="_x0000_s1248" style="position:absolute;flip:y;visibility:visible;mso-wrap-style:square" from="6652,14950" to="10029,20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" strokeweight="1pt">
                    <v:stroke startarrowwidth="narrow" startarrowlength="long" endarrowwidth="narrow" endarrowlength="long"/>
                  </v:line>
                  <v:line id="Line 840" o:spid="_x0000_s1249" style="position:absolute;flip:y;visibility:visible;mso-wrap-style:square" from="9984,14950" to="13348,20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" strokeweight="1pt">
                    <v:stroke startarrowwidth="narrow" startarrowlength="long" endarrowwidth="narrow" endarrowlength="long"/>
                  </v:line>
                  <v:line id="Line 841" o:spid="_x0000_s1250" style="position:absolute;flip:y;visibility:visible;mso-wrap-style:square" from="13303,14879" to="16680,199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" strokeweight="1pt">
                    <v:stroke startarrowwidth="narrow" startarrowlength="long" endarrowwidth="narrow" endarrowlength="long"/>
                  </v:line>
                </v:group>
                <v:shape id="Arc 843" o:spid="_x0000_s1251" style="position:absolute;left:6105;top:11295;width:408;height:420;visibility:visible;mso-wrap-style:square;v-text-anchor:top" coordsize="20259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" path="m-1,nfc9039,,17122,5628,20258,14107em-1,nsc9039,,17122,5628,20258,14107l,21600,-1,xe" filled="f" strokeweight="2.25pt">
                  <v:stroke endarrow="block"/>
                  <v:path arrowok="t" o:extrusionok="f" o:connecttype="custom" o:connectlocs="0,0;408,274;0,420" o:connectangles="0,0,0"/>
                </v:shape>
                <v:rect id="Rectangle 844" o:spid="_x0000_s1252" style="position:absolute;left:6579;top:11296;width:394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" filled="f" stroked="f" strokeweight=".5pt">
                  <v:textbox inset="1pt,1pt,1pt,1pt">
                    <w:txbxContent>
                      <w:p w14:paraId="6A7E7899" w14:textId="77777777" w:rsidR="000A57E7" w:rsidRPr="007C041E" w:rsidRDefault="000A57E7" w:rsidP="00F50FC1">
                        <w:r w:rsidRPr="00605095">
                          <w:rPr>
                            <w:rFonts w:ascii="Symbol" w:hAnsi="Symbol"/>
                          </w:rPr>
                          <w:t></w:t>
                        </w:r>
                        <w:r w:rsidRPr="00605095"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  <v:shape id="Arc 847" o:spid="_x0000_s1253" style="position:absolute;left:8081;top:10787;width:648;height:420;visibility:visible;mso-wrap-style:square;v-text-anchor:top" coordsize="32176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" path="m-1,14507nfc3018,5821,11206,,20402,v4179,,8269,1212,11773,3491em-1,14507nsc3018,5821,11206,,20402,v4179,,8269,1212,11773,3491l20402,21600,-1,14507xe" filled="f" strokeweight="2.25pt">
                  <v:stroke endarrow="block"/>
                  <v:path arrowok="t" o:extrusionok="f" o:connecttype="custom" o:connectlocs="0,282;648,68;411,420" o:connectangles="0,0,0"/>
                </v:shape>
                <v:rect id="Rectangle 848" o:spid="_x0000_s1254" style="position:absolute;left:7945;top:11058;width:394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" filled="f" stroked="f" strokeweight=".5pt">
                  <v:textbox inset="1pt,1pt,1pt,1pt">
                    <w:txbxContent>
                      <w:p w14:paraId="4C8FECA1" w14:textId="77777777" w:rsidR="000A57E7" w:rsidRPr="007C041E" w:rsidRDefault="000A57E7" w:rsidP="00AF33BA">
                        <w:r w:rsidRPr="00605095">
                          <w:rPr>
                            <w:rFonts w:ascii="Symbol" w:hAnsi="Symbol"/>
                          </w:rPr>
                          <w:t></w:t>
                        </w:r>
                        <w:r>
                          <w:rPr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rect>
                <v:rect id="Rectangle 849" o:spid="_x0000_s1255" style="position:absolute;left:4400;top:11343;width:1136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" filled="f" stroked="f" strokeweight=".5pt">
                  <v:textbox inset="1pt,1pt,1pt,1pt">
                    <w:txbxContent>
                      <w:p w14:paraId="64E0DD35" w14:textId="77777777" w:rsidR="000A57E7" w:rsidRPr="007C041E" w:rsidRDefault="000A57E7" w:rsidP="00AF33BA"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Q2</w:t>
                        </w:r>
                        <w:r>
                          <w:t xml:space="preserve"> = V</w:t>
                        </w:r>
                        <w:r>
                          <w:rPr>
                            <w:vertAlign w:val="subscript"/>
                          </w:rPr>
                          <w:t>Q4</w:t>
                        </w:r>
                      </w:p>
                    </w:txbxContent>
                  </v:textbox>
                </v:rect>
                <v:line id="Line 851" o:spid="_x0000_s1256" style="position:absolute;rotation:-90;visibility:visible;mso-wrap-style:square" from="3998,11513" to="4576,115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">
                  <v:stroke endarrow="block"/>
                </v:line>
              </v:group>
            </w:pict>
          </mc:Fallback>
        </mc:AlternateContent>
      </w:r>
    </w:p>
    <w:p w14:paraId="65E4FF45" w14:textId="77777777" w:rsidR="00F50FC1" w:rsidRDefault="00F50FC1" w:rsidP="00605095"/>
    <w:p w14:paraId="1D21D8C7" w14:textId="77777777" w:rsidR="00F50FC1" w:rsidRDefault="00F50FC1" w:rsidP="00605095"/>
    <w:p w14:paraId="3686148C" w14:textId="77777777" w:rsidR="00605095" w:rsidRPr="00F50FC1" w:rsidRDefault="00605095" w:rsidP="00605095">
      <w:r w:rsidRPr="00F50FC1">
        <w:t>V</w:t>
      </w:r>
      <w:r w:rsidR="00F50FC1" w:rsidRPr="00F50FC1">
        <w:rPr>
          <w:vertAlign w:val="subscript"/>
        </w:rPr>
        <w:t>Q</w:t>
      </w:r>
      <w:r w:rsidRPr="00F50FC1">
        <w:rPr>
          <w:vertAlign w:val="subscript"/>
        </w:rPr>
        <w:t xml:space="preserve">2 </w:t>
      </w:r>
      <w:r w:rsidRPr="00F50FC1">
        <w:t xml:space="preserve">= </w:t>
      </w:r>
      <w:r w:rsidRPr="00605095">
        <w:rPr>
          <w:rFonts w:ascii="Symbol" w:hAnsi="Symbol"/>
        </w:rPr>
        <w:t></w:t>
      </w:r>
      <w:r w:rsidRPr="00F50FC1">
        <w:rPr>
          <w:vertAlign w:val="subscript"/>
        </w:rPr>
        <w:t>2</w:t>
      </w:r>
      <w:r w:rsidR="00F50FC1" w:rsidRPr="00F50FC1">
        <w:t xml:space="preserve"> (AQ</w:t>
      </w:r>
      <w:r w:rsidRPr="00F50FC1">
        <w:t>)</w:t>
      </w:r>
    </w:p>
    <w:p w14:paraId="50CF18EC" w14:textId="77777777" w:rsidR="00605095" w:rsidRPr="00F50FC1" w:rsidRDefault="00605095" w:rsidP="00605095">
      <w:r w:rsidRPr="00F50FC1">
        <w:t>V</w:t>
      </w:r>
      <w:r w:rsidR="00F50FC1" w:rsidRPr="00F50FC1">
        <w:rPr>
          <w:vertAlign w:val="subscript"/>
        </w:rPr>
        <w:t>Q</w:t>
      </w:r>
      <w:r w:rsidRPr="00F50FC1">
        <w:rPr>
          <w:vertAlign w:val="subscript"/>
        </w:rPr>
        <w:t xml:space="preserve">2 </w:t>
      </w:r>
      <w:r w:rsidRPr="00F50FC1">
        <w:t>= V</w:t>
      </w:r>
      <w:r w:rsidR="00F50FC1" w:rsidRPr="00F50FC1">
        <w:rPr>
          <w:vertAlign w:val="subscript"/>
        </w:rPr>
        <w:t>Q</w:t>
      </w:r>
      <w:r w:rsidRPr="00F50FC1">
        <w:rPr>
          <w:vertAlign w:val="subscript"/>
        </w:rPr>
        <w:t>4</w:t>
      </w:r>
    </w:p>
    <w:p w14:paraId="33FBFC50" w14:textId="77777777" w:rsidR="00F50FC1" w:rsidRPr="00F50FC1" w:rsidRDefault="00605095" w:rsidP="00605095">
      <w:r w:rsidRPr="00F50FC1">
        <w:t>V</w:t>
      </w:r>
      <w:r w:rsidR="00F50FC1" w:rsidRPr="00F50FC1">
        <w:rPr>
          <w:vertAlign w:val="subscript"/>
        </w:rPr>
        <w:t>Q</w:t>
      </w:r>
      <w:r w:rsidRPr="00F50FC1">
        <w:rPr>
          <w:vertAlign w:val="subscript"/>
        </w:rPr>
        <w:t>4</w:t>
      </w:r>
      <w:r w:rsidRPr="00F50FC1">
        <w:t xml:space="preserve"> = </w:t>
      </w:r>
      <w:r w:rsidRPr="00605095">
        <w:rPr>
          <w:rFonts w:ascii="Symbol" w:hAnsi="Symbol"/>
        </w:rPr>
        <w:t></w:t>
      </w:r>
      <w:r w:rsidRPr="00F50FC1">
        <w:rPr>
          <w:vertAlign w:val="subscript"/>
        </w:rPr>
        <w:t>4</w:t>
      </w:r>
      <w:r w:rsidR="00F50FC1" w:rsidRPr="00F50FC1">
        <w:t xml:space="preserve"> (DQ</w:t>
      </w:r>
      <w:r w:rsidRPr="00F50FC1">
        <w:t>)</w:t>
      </w:r>
    </w:p>
    <w:p w14:paraId="0A70E72B" w14:textId="77777777" w:rsidR="000A57E7" w:rsidRDefault="005C6FE4" w:rsidP="008D3A54">
      <w:pPr>
        <w:jc w:val="center"/>
      </w:pPr>
      <w:r>
        <w:br w:type="page"/>
      </w:r>
    </w:p>
    <w:p w14:paraId="25741A1A" w14:textId="3BF49821" w:rsidR="00102E73" w:rsidRDefault="00EF5DDD" w:rsidP="000A57E7">
      <w:pPr>
        <w:tabs>
          <w:tab w:val="left" w:pos="4320"/>
        </w:tabs>
        <w:rPr>
          <w:lang w:val="pt-BR"/>
        </w:rPr>
      </w:pPr>
      <w:r>
        <w:rPr>
          <w:noProof/>
          <w:lang w:val="pt-BR"/>
        </w:rPr>
        <w:lastRenderedPageBreak/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1F0F0CF4" wp14:editId="3E197AA9">
                <wp:simplePos x="0" y="0"/>
                <wp:positionH relativeFrom="column">
                  <wp:posOffset>2747384</wp:posOffset>
                </wp:positionH>
                <wp:positionV relativeFrom="paragraph">
                  <wp:posOffset>-79095</wp:posOffset>
                </wp:positionV>
                <wp:extent cx="3557905" cy="2388870"/>
                <wp:effectExtent l="0" t="0" r="23495" b="11430"/>
                <wp:wrapNone/>
                <wp:docPr id="875" name="Group 8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57905" cy="2388870"/>
                          <a:chOff x="0" y="424387"/>
                          <a:chExt cx="3557905" cy="2389338"/>
                        </a:xfrm>
                      </wpg:grpSpPr>
                      <wps:wsp>
                        <wps:cNvPr id="861" name="Line 70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706296" y="2047556"/>
                            <a:ext cx="6858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5" name="Line 670"/>
                        <wps:cNvCnPr>
                          <a:cxnSpLocks noChangeShapeType="1"/>
                        </wps:cNvCnPr>
                        <wps:spPr bwMode="auto">
                          <a:xfrm flipV="1">
                            <a:off x="1658170" y="1671296"/>
                            <a:ext cx="1104900" cy="36258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10" name="Line 701"/>
                        <wps:cNvCnPr>
                          <a:cxnSpLocks noChangeShapeType="1"/>
                        </wps:cNvCnPr>
                        <wps:spPr bwMode="auto">
                          <a:xfrm flipV="1">
                            <a:off x="1198783" y="682519"/>
                            <a:ext cx="1390650" cy="20148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1" name="Line 70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419441" y="665018"/>
                            <a:ext cx="719455" cy="20999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6" name="Line 67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756325" y="1662546"/>
                            <a:ext cx="276225" cy="81978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23" name="Text Box 706"/>
                        <wps:cNvSpPr txBox="1">
                          <a:spLocks noChangeArrowheads="1"/>
                        </wps:cNvSpPr>
                        <wps:spPr bwMode="auto">
                          <a:xfrm>
                            <a:off x="2213810" y="424387"/>
                            <a:ext cx="586105" cy="2717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316F60AA" w14:textId="77777777" w:rsidR="000A57E7" w:rsidRDefault="000A57E7" w:rsidP="000A57E7">
                              <w:pPr>
                                <w:jc w:val="center"/>
                              </w:pPr>
                              <w:r>
                                <w:t>P ≡ 1,3</w:t>
                              </w:r>
                            </w:p>
                          </w:txbxContent>
                        </wps:txbx>
                        <wps:bodyPr rot="0" vert="horz" wrap="square" lIns="0" tIns="45720" rIns="0" bIns="45720" anchor="t" anchorCtr="0" upright="1">
                          <a:noAutofit/>
                        </wps:bodyPr>
                      </wps:wsp>
                      <wps:wsp>
                        <wps:cNvPr id="819" name="Line 704"/>
                        <wps:cNvCnPr>
                          <a:cxnSpLocks noChangeShapeType="1"/>
                        </wps:cNvCnPr>
                        <wps:spPr bwMode="auto">
                          <a:xfrm flipH="1">
                            <a:off x="13125" y="1583794"/>
                            <a:ext cx="3000375" cy="9715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843" name="Group 771"/>
                        <wpg:cNvGrpSpPr>
                          <a:grpSpLocks/>
                        </wpg:cNvGrpSpPr>
                        <wpg:grpSpPr bwMode="auto">
                          <a:xfrm>
                            <a:off x="2445692" y="813772"/>
                            <a:ext cx="939165" cy="1938655"/>
                            <a:chOff x="6434" y="2218"/>
                            <a:chExt cx="1479" cy="3053"/>
                          </a:xfrm>
                        </wpg:grpSpPr>
                        <wps:wsp>
                          <wps:cNvPr id="844" name="Rectangle 674"/>
                          <wps:cNvSpPr>
                            <a:spLocks noChangeArrowheads="1"/>
                          </wps:cNvSpPr>
                          <wps:spPr bwMode="auto">
                            <a:xfrm>
                              <a:off x="7624" y="4910"/>
                              <a:ext cx="289" cy="3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46F05003" w14:textId="77777777" w:rsidR="000A57E7" w:rsidRPr="007C041E" w:rsidRDefault="000A57E7" w:rsidP="000A57E7">
                                <w:r w:rsidRPr="007C041E"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845" name="Rectangle 677"/>
                          <wps:cNvSpPr>
                            <a:spLocks noChangeArrowheads="1"/>
                          </wps:cNvSpPr>
                          <wps:spPr bwMode="auto">
                            <a:xfrm>
                              <a:off x="7173" y="4006"/>
                              <a:ext cx="289" cy="3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3542B130" w14:textId="77777777" w:rsidR="000A57E7" w:rsidRDefault="000A57E7" w:rsidP="000A57E7">
                                <w:pPr>
                                  <w:rPr>
                                    <w:rFonts w:ascii="Symbol" w:hAnsi="Symbol"/>
                                  </w:rPr>
                                </w:pPr>
                                <w: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846" name="Rectangle 678"/>
                          <wps:cNvSpPr>
                            <a:spLocks noChangeArrowheads="1"/>
                          </wps:cNvSpPr>
                          <wps:spPr bwMode="auto">
                            <a:xfrm>
                              <a:off x="7054" y="3506"/>
                              <a:ext cx="289" cy="3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05370E0F" w14:textId="77777777" w:rsidR="000A57E7" w:rsidRPr="007C041E" w:rsidRDefault="000A57E7" w:rsidP="000A57E7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12700" tIns="12700" rIns="12700" bIns="12700" anchor="t" anchorCtr="0" upright="1">
                            <a:noAutofit/>
                          </wps:bodyPr>
                        </wps:wsp>
                        <wps:wsp>
                          <wps:cNvPr id="847" name="Oval 690"/>
                          <wps:cNvSpPr>
                            <a:spLocks noChangeArrowheads="1"/>
                          </wps:cNvSpPr>
                          <wps:spPr bwMode="auto">
                            <a:xfrm>
                              <a:off x="6861" y="3482"/>
                              <a:ext cx="145" cy="14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848" name="Group 691"/>
                          <wpg:cNvGrpSpPr>
                            <a:grpSpLocks/>
                          </wpg:cNvGrpSpPr>
                          <wpg:grpSpPr bwMode="auto">
                            <a:xfrm>
                              <a:off x="7149" y="4778"/>
                              <a:ext cx="433" cy="289"/>
                              <a:chOff x="1" y="0"/>
                              <a:chExt cx="19998" cy="20001"/>
                            </a:xfrm>
                          </wpg:grpSpPr>
                          <wps:wsp>
                            <wps:cNvPr id="849" name="Oval 6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652" y="0"/>
                                <a:ext cx="6696" cy="1003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50" name="Line 6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52" y="4980"/>
                                <a:ext cx="45" cy="1004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1" name="Line 6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3303" y="4980"/>
                                <a:ext cx="45" cy="1004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2" name="Line 6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" y="14950"/>
                                <a:ext cx="19998" cy="7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3" name="Line 69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333" y="14950"/>
                                <a:ext cx="3364" cy="505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4" name="Line 69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" y="14950"/>
                                <a:ext cx="3377" cy="505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5" name="Line 69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652" y="14950"/>
                                <a:ext cx="3377" cy="505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6" name="Line 69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984" y="14950"/>
                                <a:ext cx="3364" cy="505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7" name="Line 70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3303" y="14879"/>
                                <a:ext cx="3377" cy="505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none" w="sm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858" name="Oval 705"/>
                          <wps:cNvSpPr>
                            <a:spLocks noChangeArrowheads="1"/>
                          </wps:cNvSpPr>
                          <wps:spPr bwMode="auto">
                            <a:xfrm>
                              <a:off x="6434" y="2218"/>
                              <a:ext cx="101" cy="10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09" name="Rectangle 676"/>
                        <wps:cNvSpPr>
                          <a:spLocks noChangeArrowheads="1"/>
                        </wps:cNvSpPr>
                        <wps:spPr bwMode="auto">
                          <a:xfrm>
                            <a:off x="2371315" y="1780674"/>
                            <a:ext cx="18351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A7DD955" w14:textId="77777777" w:rsidR="000A57E7" w:rsidRDefault="000A57E7" w:rsidP="000A57E7">
                              <w:pPr>
                                <w:rPr>
                                  <w:rFonts w:ascii="Symbol" w:hAnsi="Symbol"/>
                                </w:rPr>
                              </w:pPr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26" name="Rectangle 673"/>
                        <wps:cNvSpPr>
                          <a:spLocks noChangeArrowheads="1"/>
                        </wps:cNvSpPr>
                        <wps:spPr bwMode="auto">
                          <a:xfrm>
                            <a:off x="1500666" y="1798174"/>
                            <a:ext cx="18351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D9F77CD" w14:textId="77777777" w:rsidR="000A57E7" w:rsidRPr="007C041E" w:rsidRDefault="000A57E7" w:rsidP="000A57E7">
                              <w:r w:rsidRPr="007C041E">
                                <w:t>B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03" name="Line 669"/>
                        <wps:cNvCnPr>
                          <a:cxnSpLocks noChangeShapeType="1"/>
                        </wps:cNvCnPr>
                        <wps:spPr bwMode="auto">
                          <a:xfrm flipV="1">
                            <a:off x="1351912" y="2021305"/>
                            <a:ext cx="310515" cy="4724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42" name="Oval 689"/>
                        <wps:cNvSpPr>
                          <a:spLocks noChangeArrowheads="1"/>
                        </wps:cNvSpPr>
                        <wps:spPr bwMode="auto">
                          <a:xfrm>
                            <a:off x="1618794" y="1986305"/>
                            <a:ext cx="92075" cy="9207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7" name="Rectangle 675"/>
                        <wps:cNvSpPr>
                          <a:spLocks noChangeArrowheads="1"/>
                        </wps:cNvSpPr>
                        <wps:spPr bwMode="auto">
                          <a:xfrm>
                            <a:off x="1325661" y="2152559"/>
                            <a:ext cx="18351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C4854A0" w14:textId="77777777" w:rsidR="000A57E7" w:rsidRDefault="000A57E7" w:rsidP="000A57E7">
                              <w:pPr>
                                <w:rPr>
                                  <w:rFonts w:ascii="Symbol" w:hAnsi="Symbol"/>
                                </w:rPr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60" name="Rectangle 735"/>
                        <wps:cNvSpPr>
                          <a:spLocks noChangeArrowheads="1"/>
                        </wps:cNvSpPr>
                        <wps:spPr bwMode="auto">
                          <a:xfrm>
                            <a:off x="1491916" y="2248812"/>
                            <a:ext cx="250190" cy="267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77079E3" w14:textId="5E78D19B" w:rsidR="000A57E7" w:rsidRPr="007C041E" w:rsidRDefault="000A57E7" w:rsidP="000A57E7">
                              <w:r>
                                <w:rPr>
                                  <w:rFonts w:ascii="Symbol" w:hAnsi="Symbol"/>
                                </w:rPr>
                                <w:t>q</w:t>
                              </w:r>
                              <w:r w:rsidRPr="00605095"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24" name="Rectangle 672"/>
                        <wps:cNvSpPr>
                          <a:spLocks noChangeArrowheads="1"/>
                        </wps:cNvSpPr>
                        <wps:spPr bwMode="auto">
                          <a:xfrm>
                            <a:off x="1168157" y="2305688"/>
                            <a:ext cx="18351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1F0CF0C" w14:textId="77777777" w:rsidR="000A57E7" w:rsidRPr="007C041E" w:rsidRDefault="000A57E7" w:rsidP="000A57E7">
                              <w:r w:rsidRPr="007C041E">
                                <w:t>A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62" name="Rectangle 735"/>
                        <wps:cNvSpPr>
                          <a:spLocks noChangeArrowheads="1"/>
                        </wps:cNvSpPr>
                        <wps:spPr bwMode="auto">
                          <a:xfrm>
                            <a:off x="2161309" y="1837550"/>
                            <a:ext cx="250190" cy="267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A2F6D47" w14:textId="7E6670E1" w:rsidR="000A57E7" w:rsidRPr="007C041E" w:rsidRDefault="000A57E7" w:rsidP="000A57E7">
                              <w:r>
                                <w:rPr>
                                  <w:rFonts w:ascii="Symbol" w:hAnsi="Symbol"/>
                                </w:rPr>
                                <w:t>q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65" name="Rectangle 735"/>
                        <wps:cNvSpPr>
                          <a:spLocks noChangeArrowheads="1"/>
                        </wps:cNvSpPr>
                        <wps:spPr bwMode="auto">
                          <a:xfrm>
                            <a:off x="2642572" y="1688796"/>
                            <a:ext cx="250190" cy="267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3DD0FC7" w14:textId="2060DBE7" w:rsidR="000A57E7" w:rsidRPr="007C041E" w:rsidRDefault="000A57E7" w:rsidP="000A57E7">
                              <w:r>
                                <w:rPr>
                                  <w:rFonts w:ascii="Symbol" w:hAnsi="Symbol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63" name="Rectangle 735"/>
                        <wps:cNvSpPr>
                          <a:spLocks noChangeArrowheads="1"/>
                        </wps:cNvSpPr>
                        <wps:spPr bwMode="auto">
                          <a:xfrm>
                            <a:off x="796272" y="2266312"/>
                            <a:ext cx="250190" cy="267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E726C31" w14:textId="77777777" w:rsidR="000A57E7" w:rsidRPr="007C041E" w:rsidRDefault="000A57E7" w:rsidP="000A57E7">
                              <w:r>
                                <w:rPr>
                                  <w:rFonts w:ascii="Symbol" w:hAnsi="Symbol"/>
                                </w:rPr>
                                <w:t>q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71" name="Rectangle 735"/>
                        <wps:cNvSpPr>
                          <a:spLocks noChangeArrowheads="1"/>
                        </wps:cNvSpPr>
                        <wps:spPr bwMode="auto">
                          <a:xfrm>
                            <a:off x="2266312" y="1093780"/>
                            <a:ext cx="420011" cy="267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03A537E" w14:textId="1D7743A0" w:rsidR="00102E73" w:rsidRPr="007C041E" w:rsidRDefault="00102E73" w:rsidP="00102E73">
                              <w:r>
                                <w:rPr>
                                  <w:rFonts w:ascii="Symbol" w:hAnsi="Symbol"/>
                                </w:rPr>
                                <w:t>q</w:t>
                              </w:r>
                              <w:r>
                                <w:rPr>
                                  <w:vertAlign w:val="subscript"/>
                                </w:rPr>
                                <w:t>4</w:t>
                              </w:r>
                              <w:r>
                                <w:t>-</w:t>
                              </w:r>
                              <w:r>
                                <w:rPr>
                                  <w:rFonts w:ascii="Symbol" w:hAnsi="Symbol"/>
                                </w:rPr>
                                <w:t>q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72" name="Rectangle 735"/>
                        <wps:cNvSpPr>
                          <a:spLocks noChangeArrowheads="1"/>
                        </wps:cNvSpPr>
                        <wps:spPr bwMode="auto">
                          <a:xfrm>
                            <a:off x="2458817" y="1439415"/>
                            <a:ext cx="420011" cy="267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C571492" w14:textId="12CA48EE" w:rsidR="00EF5DDD" w:rsidRPr="007C041E" w:rsidRDefault="00EF5DDD" w:rsidP="00EF5DDD">
                              <w:r>
                                <w:rPr>
                                  <w:rFonts w:ascii="Symbol" w:hAnsi="Symbol"/>
                                </w:rPr>
                                <w:t>p</w:t>
                              </w:r>
                              <w:r>
                                <w:t>-</w:t>
                              </w:r>
                              <w:r>
                                <w:rPr>
                                  <w:rFonts w:ascii="Symbol" w:hAnsi="Symbol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20" name="Oval 707"/>
                        <wps:cNvSpPr>
                          <a:spLocks noChangeArrowheads="1"/>
                        </wps:cNvSpPr>
                        <wps:spPr bwMode="auto">
                          <a:xfrm>
                            <a:off x="218756" y="2450067"/>
                            <a:ext cx="64135" cy="6413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29" name="Group 679"/>
                        <wpg:cNvGrpSpPr>
                          <a:grpSpLocks/>
                        </wpg:cNvGrpSpPr>
                        <wpg:grpSpPr bwMode="auto">
                          <a:xfrm>
                            <a:off x="1207533" y="2441317"/>
                            <a:ext cx="274955" cy="183515"/>
                            <a:chOff x="1" y="0"/>
                            <a:chExt cx="19998" cy="20006"/>
                          </a:xfrm>
                        </wpg:grpSpPr>
                        <wps:wsp>
                          <wps:cNvPr id="830" name="Oval 680"/>
                          <wps:cNvSpPr>
                            <a:spLocks noChangeArrowheads="1"/>
                          </wps:cNvSpPr>
                          <wps:spPr bwMode="auto">
                            <a:xfrm>
                              <a:off x="6652" y="0"/>
                              <a:ext cx="6696" cy="1003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4" name="Line 6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52" y="4985"/>
                              <a:ext cx="45" cy="1003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35" name="Line 6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303" y="4985"/>
                              <a:ext cx="45" cy="1003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36" name="Line 6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" y="14950"/>
                              <a:ext cx="19998" cy="7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37" name="Line 68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20" y="14950"/>
                              <a:ext cx="3377" cy="505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38" name="Line 68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" y="14955"/>
                              <a:ext cx="3377" cy="50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39" name="Line 68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652" y="14955"/>
                              <a:ext cx="3364" cy="50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40" name="Line 68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971" y="14955"/>
                              <a:ext cx="3377" cy="50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41" name="Line 68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3303" y="14884"/>
                              <a:ext cx="3364" cy="505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18" name="Line 70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0" y="2480693"/>
                            <a:ext cx="3557905" cy="10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2" name="Text Box 708"/>
                        <wps:cNvSpPr txBox="1">
                          <a:spLocks noChangeArrowheads="1"/>
                        </wps:cNvSpPr>
                        <wps:spPr bwMode="auto">
                          <a:xfrm>
                            <a:off x="266882" y="2541945"/>
                            <a:ext cx="576580" cy="2717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9C565A8" w14:textId="77777777" w:rsidR="000A57E7" w:rsidRDefault="000A57E7" w:rsidP="000A57E7">
                              <w:pPr>
                                <w:jc w:val="center"/>
                              </w:pPr>
                              <w:r>
                                <w:t>Q ≡ 2,4</w:t>
                              </w:r>
                            </w:p>
                          </w:txbxContent>
                        </wps:txbx>
                        <wps:bodyPr rot="0" vert="horz" wrap="square" lIns="0" tIns="45720" rIns="0" bIns="45720" anchor="t" anchorCtr="0" upright="1">
                          <a:noAutofit/>
                        </wps:bodyPr>
                      </wps:wsp>
                      <wps:wsp>
                        <wps:cNvPr id="864" name="Rectangle 735"/>
                        <wps:cNvSpPr>
                          <a:spLocks noChangeArrowheads="1"/>
                        </wps:cNvSpPr>
                        <wps:spPr bwMode="auto">
                          <a:xfrm>
                            <a:off x="3036333" y="2226936"/>
                            <a:ext cx="250190" cy="267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72A3CBC" w14:textId="01DF701F" w:rsidR="000A57E7" w:rsidRPr="007C041E" w:rsidRDefault="000A57E7" w:rsidP="000A57E7">
                              <w:r>
                                <w:rPr>
                                  <w:rFonts w:ascii="Symbol" w:hAnsi="Symbol"/>
                                </w:rPr>
                                <w:t>q</w:t>
                              </w:r>
                              <w:r>
                                <w:rPr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70" name="Rectangle 735"/>
                        <wps:cNvSpPr>
                          <a:spLocks noChangeArrowheads="1"/>
                        </wps:cNvSpPr>
                        <wps:spPr bwMode="auto">
                          <a:xfrm>
                            <a:off x="1911927" y="1605669"/>
                            <a:ext cx="420011" cy="267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E302DBD" w14:textId="4788661D" w:rsidR="00102E73" w:rsidRPr="007C041E" w:rsidRDefault="00102E73" w:rsidP="00102E73">
                              <w:r>
                                <w:rPr>
                                  <w:rFonts w:ascii="Symbol" w:hAnsi="Symbol"/>
                                </w:rPr>
                                <w:t>q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  <w:r>
                                <w:t>-</w:t>
                              </w:r>
                              <w:r>
                                <w:rPr>
                                  <w:rFonts w:ascii="Symbol" w:hAnsi="Symbol"/>
                                </w:rPr>
                                <w:t>q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F0F0CF4" id="Group 875" o:spid="_x0000_s1257" style="position:absolute;margin-left:216.35pt;margin-top:-6.25pt;width:280.15pt;height:188.1pt;z-index:251656704;mso-height-relative:margin" coordorigin=",4243" coordsize="35579,238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">
                <v:line id="Line 703" o:spid="_x0000_s1258" style="position:absolute;flip:x y;visibility:visible;mso-wrap-style:square" from="17062,20475" to="23920,204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">
                  <v:stroke dashstyle="dash"/>
                </v:line>
                <v:line id="Line 670" o:spid="_x0000_s1259" style="position:absolute;flip:y;visibility:visible;mso-wrap-style:square" from="16581,16712" to="27630,20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" strokeweight="2pt">
                  <v:stroke startarrowwidth="narrow" startarrowlength="long" endarrowwidth="narrow" endarrowlength="long"/>
                </v:line>
                <v:line id="Line 701" o:spid="_x0000_s1260" style="position:absolute;flip:y;visibility:visible;mso-wrap-style:square" from="11987,6825" to="25894,269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">
                  <v:stroke dashstyle="dash"/>
                </v:line>
                <v:line id="Line 702" o:spid="_x0000_s1261" style="position:absolute;flip:x y;visibility:visible;mso-wrap-style:square" from="24194,6650" to="31388,27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">
                  <v:stroke dashstyle="dash"/>
                </v:line>
                <v:line id="Line 671" o:spid="_x0000_s1262" style="position:absolute;flip:x y;visibility:visible;mso-wrap-style:square" from="27563,16625" to="30325,24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" strokeweight="2pt">
                  <v:stroke startarrowwidth="narrow" startarrowlength="long" endarrowwidth="narrow" endarrowlength="long"/>
                </v:line>
                <v:shape id="Text Box 706" o:spid="_x0000_s1263" type="#_x0000_t202" style="position:absolute;left:22138;top:4243;width:5861;height:2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" filled="f">
                  <v:textbox inset="0,,0">
                    <w:txbxContent>
                      <w:p w14:paraId="316F60AA" w14:textId="77777777" w:rsidR="000A57E7" w:rsidRDefault="000A57E7" w:rsidP="000A57E7">
                        <w:pPr>
                          <w:jc w:val="center"/>
                        </w:pPr>
                        <w:r>
                          <w:t>P ≡ 1,3</w:t>
                        </w:r>
                      </w:p>
                    </w:txbxContent>
                  </v:textbox>
                </v:shape>
                <v:line id="Line 704" o:spid="_x0000_s1264" style="position:absolute;flip:x;visibility:visible;mso-wrap-style:square" from="131,15837" to="30135,255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">
                  <v:stroke dashstyle="dash"/>
                </v:line>
                <v:group id="Group 771" o:spid="_x0000_s1265" style="position:absolute;left:24456;top:8137;width:9392;height:19387" coordorigin="6434,2218" coordsize="1479,30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">
                  <v:rect id="Rectangle 674" o:spid="_x0000_s1266" style="position:absolute;left:7624;top:4910;width:289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" filled="f" stroked="f" strokeweight=".5pt">
                    <v:textbox inset="1pt,1pt,1pt,1pt">
                      <w:txbxContent>
                        <w:p w14:paraId="46F05003" w14:textId="77777777" w:rsidR="000A57E7" w:rsidRPr="007C041E" w:rsidRDefault="000A57E7" w:rsidP="000A57E7">
                          <w:r w:rsidRPr="007C041E">
                            <w:t>D</w:t>
                          </w:r>
                        </w:p>
                      </w:txbxContent>
                    </v:textbox>
                  </v:rect>
                  <v:rect id="Rectangle 677" o:spid="_x0000_s1267" style="position:absolute;left:7173;top:4006;width:289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" filled="f" stroked="f" strokeweight=".5pt">
                    <v:textbox inset="1pt,1pt,1pt,1pt">
                      <w:txbxContent>
                        <w:p w14:paraId="3542B130" w14:textId="77777777" w:rsidR="000A57E7" w:rsidRDefault="000A57E7" w:rsidP="000A57E7">
                          <w:pPr>
                            <w:rPr>
                              <w:rFonts w:ascii="Symbol" w:hAnsi="Symbol"/>
                            </w:rPr>
                          </w:pPr>
                          <w:r>
                            <w:t>4</w:t>
                          </w:r>
                        </w:p>
                      </w:txbxContent>
                    </v:textbox>
                  </v:rect>
                  <v:rect id="Rectangle 678" o:spid="_x0000_s1268" style="position:absolute;left:7054;top:3506;width:289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" filled="f" stroked="f" strokeweight=".5pt">
                    <v:textbox inset="1pt,1pt,1pt,1pt">
                      <w:txbxContent>
                        <w:p w14:paraId="05370E0F" w14:textId="77777777" w:rsidR="000A57E7" w:rsidRPr="007C041E" w:rsidRDefault="000A57E7" w:rsidP="000A57E7">
                          <w:r>
                            <w:t>C</w:t>
                          </w:r>
                        </w:p>
                      </w:txbxContent>
                    </v:textbox>
                  </v:rect>
                  <v:oval id="Oval 690" o:spid="_x0000_s1269" style="position:absolute;left:6861;top:3482;width:145;height:1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"/>
                  <v:group id="Group 691" o:spid="_x0000_s1270" style="position:absolute;left:7149;top:4778;width:433;height:289" coordorigin="1" coordsize="19998,20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">
                    <v:oval id="Oval 692" o:spid="_x0000_s1271" style="position:absolute;left:6652;width:6696;height:100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"/>
                    <v:line id="Line 693" o:spid="_x0000_s1272" style="position:absolute;visibility:visible;mso-wrap-style:square" from="6652,4980" to="6697,15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" strokeweight="1pt">
                      <v:stroke startarrowwidth="narrow" startarrowlength="long" endarrowwidth="narrow" endarrowlength="long"/>
                    </v:line>
                    <v:line id="Line 694" o:spid="_x0000_s1273" style="position:absolute;visibility:visible;mso-wrap-style:square" from="13303,4980" to="13348,15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" strokeweight="1pt">
                      <v:stroke startarrowwidth="narrow" startarrowlength="long" endarrowwidth="narrow" endarrowlength="long"/>
                    </v:line>
                    <v:line id="Line 695" o:spid="_x0000_s1274" style="position:absolute;visibility:visible;mso-wrap-style:square" from="1,14950" to="19999,15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" strokeweight="1pt">
                      <v:stroke startarrowwidth="narrow" startarrowlength="long" endarrowwidth="narrow" endarrowlength="long"/>
                    </v:line>
                    <v:line id="Line 696" o:spid="_x0000_s1275" style="position:absolute;flip:y;visibility:visible;mso-wrap-style:square" from="3333,14950" to="6697,20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" strokeweight="1pt">
                      <v:stroke startarrowwidth="narrow" startarrowlength="long" endarrowwidth="narrow" endarrowlength="long"/>
                    </v:line>
                    <v:line id="Line 697" o:spid="_x0000_s1276" style="position:absolute;flip:y;visibility:visible;mso-wrap-style:square" from="1,14950" to="3378,20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" strokeweight="1pt">
                      <v:stroke startarrowwidth="narrow" startarrowlength="long" endarrowwidth="narrow" endarrowlength="long"/>
                    </v:line>
                    <v:line id="Line 698" o:spid="_x0000_s1277" style="position:absolute;flip:y;visibility:visible;mso-wrap-style:square" from="6652,14950" to="10029,20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" strokeweight="1pt">
                      <v:stroke startarrowwidth="narrow" startarrowlength="long" endarrowwidth="narrow" endarrowlength="long"/>
                    </v:line>
                    <v:line id="Line 699" o:spid="_x0000_s1278" style="position:absolute;flip:y;visibility:visible;mso-wrap-style:square" from="9984,14950" to="13348,20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" strokeweight="1pt">
                      <v:stroke startarrowwidth="narrow" startarrowlength="long" endarrowwidth="narrow" endarrowlength="long"/>
                    </v:line>
                    <v:line id="Line 700" o:spid="_x0000_s1279" style="position:absolute;flip:y;visibility:visible;mso-wrap-style:square" from="13303,14879" to="16680,199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" strokeweight="1pt">
                      <v:stroke startarrowwidth="narrow" startarrowlength="long" endarrowwidth="narrow" endarrowlength="long"/>
                    </v:line>
                  </v:group>
                  <v:oval id="Oval 705" o:spid="_x0000_s1280" style="position:absolute;left:6434;top:2218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" fillcolor="black"/>
                </v:group>
                <v:rect id="Rectangle 676" o:spid="_x0000_s1281" style="position:absolute;left:23713;top:17806;width:1835;height:22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" filled="f" stroked="f" strokeweight=".5pt">
                  <v:textbox inset="1pt,1pt,1pt,1pt">
                    <w:txbxContent>
                      <w:p w14:paraId="1A7DD955" w14:textId="77777777" w:rsidR="000A57E7" w:rsidRDefault="000A57E7" w:rsidP="000A57E7">
                        <w:pPr>
                          <w:rPr>
                            <w:rFonts w:ascii="Symbol" w:hAnsi="Symbol"/>
                          </w:rPr>
                        </w:pPr>
                        <w:r>
                          <w:t>3</w:t>
                        </w:r>
                      </w:p>
                    </w:txbxContent>
                  </v:textbox>
                </v:rect>
                <v:rect id="Rectangle 673" o:spid="_x0000_s1282" style="position:absolute;left:15006;top:17981;width:1835;height:22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" filled="f" stroked="f" strokeweight=".5pt">
                  <v:textbox inset="1pt,1pt,1pt,1pt">
                    <w:txbxContent>
                      <w:p w14:paraId="2D9F77CD" w14:textId="77777777" w:rsidR="000A57E7" w:rsidRPr="007C041E" w:rsidRDefault="000A57E7" w:rsidP="000A57E7">
                        <w:r w:rsidRPr="007C041E">
                          <w:t>B</w:t>
                        </w:r>
                      </w:p>
                    </w:txbxContent>
                  </v:textbox>
                </v:rect>
                <v:line id="Line 669" o:spid="_x0000_s1283" style="position:absolute;flip:y;visibility:visible;mso-wrap-style:square" from="13519,20213" to="16624,249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" strokeweight="2pt">
                  <v:stroke startarrowwidth="narrow" startarrowlength="long" endarrowwidth="narrow" endarrowlength="long"/>
                </v:line>
                <v:oval id="Oval 689" o:spid="_x0000_s1284" style="position:absolute;left:16187;top:19863;width:921;height:9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"/>
                <v:rect id="Rectangle 675" o:spid="_x0000_s1285" style="position:absolute;left:13256;top:21525;width:1835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" filled="f" stroked="f" strokeweight=".5pt">
                  <v:textbox inset="1pt,1pt,1pt,1pt">
                    <w:txbxContent>
                      <w:p w14:paraId="7C4854A0" w14:textId="77777777" w:rsidR="000A57E7" w:rsidRDefault="000A57E7" w:rsidP="000A57E7">
                        <w:pPr>
                          <w:rPr>
                            <w:rFonts w:ascii="Symbol" w:hAnsi="Symbol"/>
                          </w:rPr>
                        </w:pPr>
                        <w:r>
                          <w:t>2</w:t>
                        </w:r>
                      </w:p>
                    </w:txbxContent>
                  </v:textbox>
                </v:rect>
                <v:rect id="Rectangle 735" o:spid="_x0000_s1286" style="position:absolute;left:14919;top:22488;width:2502;height:26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" filled="f" stroked="f" strokeweight=".5pt">
                  <v:textbox inset="1pt,1pt,1pt,1pt">
                    <w:txbxContent>
                      <w:p w14:paraId="577079E3" w14:textId="5E78D19B" w:rsidR="000A57E7" w:rsidRPr="007C041E" w:rsidRDefault="000A57E7" w:rsidP="000A57E7">
                        <w:r>
                          <w:rPr>
                            <w:rFonts w:ascii="Symbol" w:hAnsi="Symbol"/>
                          </w:rPr>
                          <w:t>q</w:t>
                        </w:r>
                        <w:r w:rsidRPr="00605095"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  <v:rect id="Rectangle 672" o:spid="_x0000_s1287" style="position:absolute;left:11681;top:23056;width:1835;height:22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" filled="f" stroked="f" strokeweight=".5pt">
                  <v:textbox inset="1pt,1pt,1pt,1pt">
                    <w:txbxContent>
                      <w:p w14:paraId="51F0CF0C" w14:textId="77777777" w:rsidR="000A57E7" w:rsidRPr="007C041E" w:rsidRDefault="000A57E7" w:rsidP="000A57E7">
                        <w:r w:rsidRPr="007C041E">
                          <w:t>A</w:t>
                        </w:r>
                      </w:p>
                    </w:txbxContent>
                  </v:textbox>
                </v:rect>
                <v:rect id="Rectangle 735" o:spid="_x0000_s1288" style="position:absolute;left:21613;top:18375;width:2501;height:26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" filled="f" stroked="f" strokeweight=".5pt">
                  <v:textbox inset="1pt,1pt,1pt,1pt">
                    <w:txbxContent>
                      <w:p w14:paraId="0A2F6D47" w14:textId="7E6670E1" w:rsidR="000A57E7" w:rsidRPr="007C041E" w:rsidRDefault="000A57E7" w:rsidP="000A57E7">
                        <w:r>
                          <w:rPr>
                            <w:rFonts w:ascii="Symbol" w:hAnsi="Symbol"/>
                          </w:rPr>
                          <w:t>q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rect>
                <v:rect id="Rectangle 735" o:spid="_x0000_s1289" style="position:absolute;left:26425;top:16887;width:2502;height:2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" filled="f" stroked="f" strokeweight=".5pt">
                  <v:textbox inset="1pt,1pt,1pt,1pt">
                    <w:txbxContent>
                      <w:p w14:paraId="73DD0FC7" w14:textId="2060DBE7" w:rsidR="000A57E7" w:rsidRPr="007C041E" w:rsidRDefault="000A57E7" w:rsidP="000A57E7">
                        <w:r>
                          <w:rPr>
                            <w:rFonts w:ascii="Symbol" w:hAnsi="Symbol"/>
                          </w:rPr>
                          <w:t>g</w:t>
                        </w:r>
                      </w:p>
                    </w:txbxContent>
                  </v:textbox>
                </v:rect>
                <v:rect id="Rectangle 735" o:spid="_x0000_s1290" style="position:absolute;left:7962;top:22663;width:2502;height:26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" filled="f" stroked="f" strokeweight=".5pt">
                  <v:textbox inset="1pt,1pt,1pt,1pt">
                    <w:txbxContent>
                      <w:p w14:paraId="2E726C31" w14:textId="77777777" w:rsidR="000A57E7" w:rsidRPr="007C041E" w:rsidRDefault="000A57E7" w:rsidP="000A57E7">
                        <w:r>
                          <w:rPr>
                            <w:rFonts w:ascii="Symbol" w:hAnsi="Symbol"/>
                          </w:rPr>
                          <w:t>q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rect>
                <v:rect id="Rectangle 735" o:spid="_x0000_s1291" style="position:absolute;left:22663;top:10937;width:4200;height:2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" filled="f" stroked="f" strokeweight=".5pt">
                  <v:textbox inset="1pt,1pt,1pt,1pt">
                    <w:txbxContent>
                      <w:p w14:paraId="303A537E" w14:textId="1D7743A0" w:rsidR="00102E73" w:rsidRPr="007C041E" w:rsidRDefault="00102E73" w:rsidP="00102E73">
                        <w:r>
                          <w:rPr>
                            <w:rFonts w:ascii="Symbol" w:hAnsi="Symbol"/>
                          </w:rPr>
                          <w:t>q</w:t>
                        </w:r>
                        <w:r>
                          <w:rPr>
                            <w:vertAlign w:val="subscript"/>
                          </w:rPr>
                          <w:t>4</w:t>
                        </w:r>
                        <w:r>
                          <w:t>-</w:t>
                        </w:r>
                        <w:r>
                          <w:rPr>
                            <w:rFonts w:ascii="Symbol" w:hAnsi="Symbol"/>
                          </w:rPr>
                          <w:t>q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  <v:rect id="Rectangle 735" o:spid="_x0000_s1292" style="position:absolute;left:24588;top:14394;width:4200;height:26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" filled="f" stroked="f" strokeweight=".5pt">
                  <v:textbox inset="1pt,1pt,1pt,1pt">
                    <w:txbxContent>
                      <w:p w14:paraId="5C571492" w14:textId="12CA48EE" w:rsidR="00EF5DDD" w:rsidRPr="007C041E" w:rsidRDefault="00EF5DDD" w:rsidP="00EF5DDD">
                        <w:r>
                          <w:rPr>
                            <w:rFonts w:ascii="Symbol" w:hAnsi="Symbol"/>
                          </w:rPr>
                          <w:t>p</w:t>
                        </w:r>
                        <w:r>
                          <w:t>-</w:t>
                        </w:r>
                        <w:r>
                          <w:rPr>
                            <w:rFonts w:ascii="Symbol" w:hAnsi="Symbol"/>
                          </w:rPr>
                          <w:t>g</w:t>
                        </w:r>
                      </w:p>
                    </w:txbxContent>
                  </v:textbox>
                </v:rect>
                <v:oval id="Oval 707" o:spid="_x0000_s1293" style="position:absolute;left:2187;top:24500;width:641;height:6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" fillcolor="black"/>
                <v:group id="Group 679" o:spid="_x0000_s1294" style="position:absolute;left:12075;top:24413;width:2749;height:1835" coordorigin="1" coordsize="19998,200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DkP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">
                  <v:oval id="Oval 680" o:spid="_x0000_s1295" style="position:absolute;left:6652;width:6696;height:100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"/>
                  <v:line id="Line 681" o:spid="_x0000_s1296" style="position:absolute;visibility:visible;mso-wrap-style:square" from="6652,4985" to="6697,15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" strokeweight="1pt">
                    <v:stroke startarrowwidth="narrow" startarrowlength="long" endarrowwidth="narrow" endarrowlength="long"/>
                  </v:line>
                  <v:line id="Line 682" o:spid="_x0000_s1297" style="position:absolute;visibility:visible;mso-wrap-style:square" from="13303,4985" to="13348,15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" strokeweight="1pt">
                    <v:stroke startarrowwidth="narrow" startarrowlength="long" endarrowwidth="narrow" endarrowlength="long"/>
                  </v:line>
                  <v:line id="Line 683" o:spid="_x0000_s1298" style="position:absolute;visibility:visible;mso-wrap-style:square" from="1,14950" to="19999,15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" strokeweight="1pt">
                    <v:stroke startarrowwidth="narrow" startarrowlength="long" endarrowwidth="narrow" endarrowlength="long"/>
                  </v:line>
                  <v:line id="Line 684" o:spid="_x0000_s1299" style="position:absolute;flip:y;visibility:visible;mso-wrap-style:square" from="3320,14950" to="6697,20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" strokeweight="1pt">
                    <v:stroke startarrowwidth="narrow" startarrowlength="long" endarrowwidth="narrow" endarrowlength="long"/>
                  </v:line>
                  <v:line id="Line 685" o:spid="_x0000_s1300" style="position:absolute;flip:y;visibility:visible;mso-wrap-style:square" from="1,14955" to="3378,20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" strokeweight="1pt">
                    <v:stroke startarrowwidth="narrow" startarrowlength="long" endarrowwidth="narrow" endarrowlength="long"/>
                  </v:line>
                  <v:line id="Line 686" o:spid="_x0000_s1301" style="position:absolute;flip:y;visibility:visible;mso-wrap-style:square" from="6652,14955" to="10016,20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" strokeweight="1pt">
                    <v:stroke startarrowwidth="narrow" startarrowlength="long" endarrowwidth="narrow" endarrowlength="long"/>
                  </v:line>
                  <v:line id="Line 687" o:spid="_x0000_s1302" style="position:absolute;flip:y;visibility:visible;mso-wrap-style:square" from="9971,14955" to="13348,20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" strokeweight="1pt">
                    <v:stroke startarrowwidth="narrow" startarrowlength="long" endarrowwidth="narrow" endarrowlength="long"/>
                  </v:line>
                  <v:line id="Line 688" o:spid="_x0000_s1303" style="position:absolute;flip:y;visibility:visible;mso-wrap-style:square" from="13303,14884" to="16667,199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" strokeweight="1pt">
                    <v:stroke startarrowwidth="narrow" startarrowlength="long" endarrowwidth="narrow" endarrowlength="long"/>
                  </v:line>
                </v:group>
                <v:line id="Line 703" o:spid="_x0000_s1304" style="position:absolute;flip:x y;visibility:visible;mso-wrap-style:square" from="0,24806" to="35579,24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">
                  <v:stroke dashstyle="dash"/>
                </v:line>
                <v:shape id="Text Box 708" o:spid="_x0000_s1305" type="#_x0000_t202" style="position:absolute;left:2668;top:25419;width:5766;height:2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" filled="f">
                  <v:textbox inset="0,,0">
                    <w:txbxContent>
                      <w:p w14:paraId="59C565A8" w14:textId="77777777" w:rsidR="000A57E7" w:rsidRDefault="000A57E7" w:rsidP="000A57E7">
                        <w:pPr>
                          <w:jc w:val="center"/>
                        </w:pPr>
                        <w:r>
                          <w:t>Q ≡ 2,4</w:t>
                        </w:r>
                      </w:p>
                    </w:txbxContent>
                  </v:textbox>
                </v:shape>
                <v:rect id="Rectangle 735" o:spid="_x0000_s1306" style="position:absolute;left:30363;top:22269;width:2502;height:26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" filled="f" stroked="f" strokeweight=".5pt">
                  <v:textbox inset="1pt,1pt,1pt,1pt">
                    <w:txbxContent>
                      <w:p w14:paraId="372A3CBC" w14:textId="01DF701F" w:rsidR="000A57E7" w:rsidRPr="007C041E" w:rsidRDefault="000A57E7" w:rsidP="000A57E7">
                        <w:r>
                          <w:rPr>
                            <w:rFonts w:ascii="Symbol" w:hAnsi="Symbol"/>
                          </w:rPr>
                          <w:t>q</w:t>
                        </w:r>
                        <w:r>
                          <w:rPr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rect>
                <v:rect id="Rectangle 735" o:spid="_x0000_s1307" style="position:absolute;left:19119;top:16056;width:4200;height:26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" filled="f" stroked="f" strokeweight=".5pt">
                  <v:textbox inset="1pt,1pt,1pt,1pt">
                    <w:txbxContent>
                      <w:p w14:paraId="1E302DBD" w14:textId="4788661D" w:rsidR="00102E73" w:rsidRPr="007C041E" w:rsidRDefault="00102E73" w:rsidP="00102E73">
                        <w:r>
                          <w:rPr>
                            <w:rFonts w:ascii="Symbol" w:hAnsi="Symbol"/>
                          </w:rPr>
                          <w:t>q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>
                          <w:t>-</w:t>
                        </w:r>
                        <w:r>
                          <w:rPr>
                            <w:rFonts w:ascii="Symbol" w:hAnsi="Symbol"/>
                          </w:rPr>
                          <w:t>q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102E73">
        <w:rPr>
          <w:lang w:val="pt-BR"/>
        </w:rPr>
        <w:t>r</w:t>
      </w:r>
      <w:r w:rsidR="00102E73" w:rsidRPr="00102E73">
        <w:rPr>
          <w:vertAlign w:val="subscript"/>
          <w:lang w:val="pt-BR"/>
        </w:rPr>
        <w:t>1</w:t>
      </w:r>
      <w:r w:rsidR="00102E73">
        <w:rPr>
          <w:lang w:val="pt-BR"/>
        </w:rPr>
        <w:t xml:space="preserve"> = AD</w:t>
      </w:r>
      <w:r>
        <w:rPr>
          <w:lang w:val="pt-BR"/>
        </w:rPr>
        <w:t xml:space="preserve">     </w:t>
      </w:r>
      <w:r w:rsidR="00102E73">
        <w:rPr>
          <w:lang w:val="pt-BR"/>
        </w:rPr>
        <w:t>r</w:t>
      </w:r>
      <w:r w:rsidR="00102E73" w:rsidRPr="00102E73">
        <w:rPr>
          <w:vertAlign w:val="subscript"/>
          <w:lang w:val="pt-BR"/>
        </w:rPr>
        <w:t>2</w:t>
      </w:r>
      <w:r w:rsidR="00102E73">
        <w:rPr>
          <w:lang w:val="pt-BR"/>
        </w:rPr>
        <w:t xml:space="preserve"> = AB</w:t>
      </w:r>
      <w:r>
        <w:rPr>
          <w:lang w:val="pt-BR"/>
        </w:rPr>
        <w:t xml:space="preserve">     </w:t>
      </w:r>
      <w:r w:rsidR="00102E73">
        <w:rPr>
          <w:lang w:val="pt-BR"/>
        </w:rPr>
        <w:t>r</w:t>
      </w:r>
      <w:r w:rsidR="00102E73" w:rsidRPr="00102E73">
        <w:rPr>
          <w:vertAlign w:val="subscript"/>
          <w:lang w:val="pt-BR"/>
        </w:rPr>
        <w:t>3</w:t>
      </w:r>
      <w:r w:rsidR="00102E73">
        <w:rPr>
          <w:lang w:val="pt-BR"/>
        </w:rPr>
        <w:t xml:space="preserve"> = BC</w:t>
      </w:r>
      <w:r>
        <w:rPr>
          <w:lang w:val="pt-BR"/>
        </w:rPr>
        <w:t xml:space="preserve">     </w:t>
      </w:r>
      <w:r w:rsidR="00102E73">
        <w:rPr>
          <w:lang w:val="pt-BR"/>
        </w:rPr>
        <w:t>r</w:t>
      </w:r>
      <w:r w:rsidR="00102E73" w:rsidRPr="00102E73">
        <w:rPr>
          <w:vertAlign w:val="subscript"/>
          <w:lang w:val="pt-BR"/>
        </w:rPr>
        <w:t>4</w:t>
      </w:r>
      <w:r w:rsidR="00102E73">
        <w:rPr>
          <w:lang w:val="pt-BR"/>
        </w:rPr>
        <w:t xml:space="preserve"> = CD</w:t>
      </w:r>
    </w:p>
    <w:p w14:paraId="5BA51DAB" w14:textId="2F3FC1A5" w:rsidR="00102E73" w:rsidRDefault="00EF5DDD" w:rsidP="000A57E7">
      <w:pPr>
        <w:tabs>
          <w:tab w:val="left" w:pos="4320"/>
        </w:tabs>
        <w:rPr>
          <w:lang w:val="pt-BR"/>
        </w:rPr>
      </w:pPr>
      <w:r w:rsidRPr="00EF5DDD">
        <w:rPr>
          <w:position w:val="-14"/>
          <w:lang w:val="pt-BR"/>
        </w:rPr>
        <w:object w:dxaOrig="3280" w:dyaOrig="400" w14:anchorId="78C1EA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164.65pt;height:20.35pt" o:ole="">
            <v:imagedata r:id="rId6" o:title=""/>
          </v:shape>
          <o:OLEObject Type="Embed" ProgID="Equation.DSMT4" ShapeID="_x0000_i1055" DrawAspect="Content" ObjectID="_1674200589" r:id="rId7"/>
        </w:object>
      </w:r>
    </w:p>
    <w:p w14:paraId="0804FC1B" w14:textId="45DA7CD9" w:rsidR="00102E73" w:rsidRDefault="00102E73" w:rsidP="000A57E7">
      <w:pPr>
        <w:tabs>
          <w:tab w:val="left" w:pos="4320"/>
        </w:tabs>
        <w:rPr>
          <w:lang w:val="pt-BR"/>
        </w:rPr>
      </w:pPr>
    </w:p>
    <w:p w14:paraId="653409EA" w14:textId="559C8E68" w:rsidR="00EF5DDD" w:rsidRDefault="00EF5DDD" w:rsidP="000A57E7">
      <w:pPr>
        <w:tabs>
          <w:tab w:val="left" w:pos="4320"/>
        </w:tabs>
        <w:rPr>
          <w:lang w:val="pt-BR"/>
        </w:rPr>
      </w:pPr>
      <w:r>
        <w:rPr>
          <w:lang w:val="pt-BR"/>
        </w:rPr>
        <w:t>triangle PBC</w:t>
      </w:r>
    </w:p>
    <w:p w14:paraId="72101F8B" w14:textId="77777777" w:rsidR="009935AC" w:rsidRDefault="009935AC" w:rsidP="000A57E7">
      <w:pPr>
        <w:tabs>
          <w:tab w:val="left" w:pos="4320"/>
        </w:tabs>
        <w:rPr>
          <w:lang w:val="pt-BR"/>
        </w:rPr>
      </w:pPr>
    </w:p>
    <w:p w14:paraId="5CE130AB" w14:textId="32526165" w:rsidR="00102E73" w:rsidRDefault="00EA769A" w:rsidP="000A57E7">
      <w:pPr>
        <w:tabs>
          <w:tab w:val="left" w:pos="4320"/>
        </w:tabs>
        <w:rPr>
          <w:lang w:val="pt-BR"/>
        </w:rPr>
      </w:pPr>
      <w:r w:rsidRPr="00EF5DDD">
        <w:rPr>
          <w:position w:val="-30"/>
          <w:lang w:val="pt-BR"/>
        </w:rPr>
        <w:object w:dxaOrig="4700" w:dyaOrig="720" w14:anchorId="0CC71476">
          <v:shape id="_x0000_i1107" type="#_x0000_t75" style="width:236pt;height:36.85pt" o:ole="">
            <v:imagedata r:id="rId8" o:title=""/>
          </v:shape>
          <o:OLEObject Type="Embed" ProgID="Equation.DSMT4" ShapeID="_x0000_i1107" DrawAspect="Content" ObjectID="_1674200590" r:id="rId9"/>
        </w:object>
      </w:r>
    </w:p>
    <w:p w14:paraId="4B0A8988" w14:textId="77777777" w:rsidR="00EA769A" w:rsidRDefault="00EA769A" w:rsidP="000A57E7">
      <w:pPr>
        <w:tabs>
          <w:tab w:val="left" w:pos="4320"/>
        </w:tabs>
        <w:rPr>
          <w:lang w:val="pt-BR"/>
        </w:rPr>
      </w:pPr>
    </w:p>
    <w:p w14:paraId="573E01D1" w14:textId="2B474F41" w:rsidR="00EA769A" w:rsidRDefault="00EA769A" w:rsidP="00EA769A">
      <w:pPr>
        <w:tabs>
          <w:tab w:val="left" w:pos="4320"/>
        </w:tabs>
        <w:rPr>
          <w:lang w:val="pt-BR"/>
        </w:rPr>
      </w:pPr>
      <w:r w:rsidRPr="00EA769A">
        <w:rPr>
          <w:position w:val="-32"/>
          <w:lang w:val="pt-BR"/>
        </w:rPr>
        <w:object w:dxaOrig="4180" w:dyaOrig="740" w14:anchorId="0707F491">
          <v:shape id="_x0000_i1109" type="#_x0000_t75" style="width:209.8pt;height:37.9pt" o:ole="">
            <v:imagedata r:id="rId10" o:title=""/>
          </v:shape>
          <o:OLEObject Type="Embed" ProgID="Equation.DSMT4" ShapeID="_x0000_i1109" DrawAspect="Content" ObjectID="_1674200591" r:id="rId11"/>
        </w:object>
      </w:r>
    </w:p>
    <w:p w14:paraId="2FD2A0D4" w14:textId="4997ED68" w:rsidR="00102E73" w:rsidRDefault="00102E73" w:rsidP="000A57E7">
      <w:pPr>
        <w:tabs>
          <w:tab w:val="left" w:pos="4320"/>
        </w:tabs>
        <w:rPr>
          <w:lang w:val="pt-BR"/>
        </w:rPr>
      </w:pPr>
    </w:p>
    <w:p w14:paraId="64BF899A" w14:textId="230EC1D9" w:rsidR="00EA769A" w:rsidRDefault="00EA769A" w:rsidP="00EA769A"/>
    <w:p w14:paraId="082F60B3" w14:textId="32A35E4E" w:rsidR="00EA769A" w:rsidRDefault="009935AC" w:rsidP="00EA769A">
      <w:r w:rsidRPr="009935AC">
        <w:rPr>
          <w:position w:val="-30"/>
          <w:lang w:val="pt-BR"/>
        </w:rPr>
        <w:object w:dxaOrig="6460" w:dyaOrig="720" w14:anchorId="6F3ABB17">
          <v:shape id="_x0000_i1117" type="#_x0000_t75" style="width:324.15pt;height:36.85pt" o:ole="">
            <v:imagedata r:id="rId12" o:title=""/>
          </v:shape>
          <o:OLEObject Type="Embed" ProgID="Equation.DSMT4" ShapeID="_x0000_i1117" DrawAspect="Content" ObjectID="_1674200592" r:id="rId13"/>
        </w:object>
      </w:r>
    </w:p>
    <w:p w14:paraId="5FB9BA48" w14:textId="77777777" w:rsidR="00EA769A" w:rsidRPr="00EA769A" w:rsidRDefault="00EA769A" w:rsidP="00EA769A">
      <w:pPr>
        <w:rPr>
          <w:vertAlign w:val="subscript"/>
        </w:rPr>
      </w:pPr>
    </w:p>
    <w:p w14:paraId="13ECB4B4" w14:textId="6C35AAA2" w:rsidR="00102E73" w:rsidRDefault="009935AC" w:rsidP="000A57E7">
      <w:pPr>
        <w:tabs>
          <w:tab w:val="left" w:pos="4320"/>
        </w:tabs>
        <w:rPr>
          <w:lang w:val="pt-BR"/>
        </w:rPr>
      </w:pPr>
      <w:r w:rsidRPr="009935AC">
        <w:rPr>
          <w:position w:val="-32"/>
          <w:lang w:val="pt-BR"/>
        </w:rPr>
        <w:object w:dxaOrig="8360" w:dyaOrig="740" w14:anchorId="6E3FFCF6">
          <v:shape id="_x0000_i1119" type="#_x0000_t75" style="width:419.6pt;height:37.9pt" o:ole="">
            <v:imagedata r:id="rId14" o:title=""/>
          </v:shape>
          <o:OLEObject Type="Embed" ProgID="Equation.DSMT4" ShapeID="_x0000_i1119" DrawAspect="Content" ObjectID="_1674200593" r:id="rId15"/>
        </w:object>
      </w:r>
    </w:p>
    <w:p w14:paraId="09D7FC2E" w14:textId="6B1F10D0" w:rsidR="00102E73" w:rsidRDefault="00102E73" w:rsidP="000A57E7">
      <w:pPr>
        <w:tabs>
          <w:tab w:val="left" w:pos="4320"/>
        </w:tabs>
        <w:rPr>
          <w:lang w:val="pt-BR"/>
        </w:rPr>
      </w:pPr>
    </w:p>
    <w:p w14:paraId="21D4FC84" w14:textId="5880C83A" w:rsidR="00EC4299" w:rsidRPr="00BA4C7E" w:rsidRDefault="00EC4299" w:rsidP="000A57E7">
      <w:pPr>
        <w:tabs>
          <w:tab w:val="left" w:pos="4320"/>
        </w:tabs>
        <w:rPr>
          <w:lang w:val="pt-BR"/>
        </w:rPr>
      </w:pPr>
      <w:r>
        <w:rPr>
          <w:lang w:val="pt-BR"/>
        </w:rPr>
        <w:t>Note:  will not provide</w:t>
      </w:r>
      <w:r w:rsidR="00CA1382">
        <w:rPr>
          <w:lang w:val="pt-BR"/>
        </w:rPr>
        <w:t xml:space="preserve"> correct ± signs for CW and CCW</w:t>
      </w:r>
    </w:p>
    <w:p w14:paraId="27C2B175" w14:textId="77777777" w:rsidR="00CA1382" w:rsidRDefault="00CA1382" w:rsidP="00CA1382">
      <w:pPr>
        <w:tabs>
          <w:tab w:val="left" w:pos="4320"/>
        </w:tabs>
        <w:rPr>
          <w:lang w:val="pt-BR"/>
        </w:rPr>
      </w:pPr>
    </w:p>
    <w:p w14:paraId="731E99B0" w14:textId="16CB2C8A" w:rsidR="00CA1382" w:rsidRDefault="00CA1382" w:rsidP="00CA1382">
      <w:pPr>
        <w:tabs>
          <w:tab w:val="left" w:pos="4320"/>
        </w:tabs>
        <w:rPr>
          <w:lang w:val="pt-BR"/>
        </w:rPr>
      </w:pPr>
      <w:r>
        <w:rPr>
          <w:lang w:val="pt-BR"/>
        </w:rPr>
        <w:t xml:space="preserve">triangle </w:t>
      </w:r>
      <w:r>
        <w:rPr>
          <w:lang w:val="pt-BR"/>
        </w:rPr>
        <w:t>QD</w:t>
      </w:r>
      <w:r>
        <w:rPr>
          <w:lang w:val="pt-BR"/>
        </w:rPr>
        <w:t>C</w:t>
      </w:r>
    </w:p>
    <w:p w14:paraId="77FADA03" w14:textId="77777777" w:rsidR="00CA1382" w:rsidRDefault="00CA1382" w:rsidP="00CA1382">
      <w:pPr>
        <w:tabs>
          <w:tab w:val="left" w:pos="4320"/>
        </w:tabs>
        <w:rPr>
          <w:lang w:val="pt-BR"/>
        </w:rPr>
      </w:pPr>
    </w:p>
    <w:p w14:paraId="6D8AA6A3" w14:textId="1E8CF204" w:rsidR="00CA1382" w:rsidRDefault="007B49C7" w:rsidP="00CA1382">
      <w:pPr>
        <w:tabs>
          <w:tab w:val="left" w:pos="4320"/>
        </w:tabs>
        <w:rPr>
          <w:lang w:val="pt-BR"/>
        </w:rPr>
      </w:pPr>
      <w:r w:rsidRPr="00EF5DDD">
        <w:rPr>
          <w:position w:val="-30"/>
          <w:lang w:val="pt-BR"/>
        </w:rPr>
        <w:object w:dxaOrig="5440" w:dyaOrig="680" w14:anchorId="278B582E">
          <v:shape id="_x0000_i1135" type="#_x0000_t75" style="width:273.2pt;height:34.8pt" o:ole="">
            <v:imagedata r:id="rId16" o:title=""/>
          </v:shape>
          <o:OLEObject Type="Embed" ProgID="Equation.DSMT4" ShapeID="_x0000_i1135" DrawAspect="Content" ObjectID="_1674200594" r:id="rId17"/>
        </w:object>
      </w:r>
    </w:p>
    <w:p w14:paraId="6838F2A4" w14:textId="408BA8F0" w:rsidR="000A57E7" w:rsidRDefault="000A57E7"/>
    <w:p w14:paraId="73C1EFDA" w14:textId="202D3489" w:rsidR="000A57E7" w:rsidRDefault="000A57E7"/>
    <w:p w14:paraId="01451E46" w14:textId="53A7273D" w:rsidR="007B49C7" w:rsidRDefault="007B49C7"/>
    <w:p w14:paraId="4E9937C3" w14:textId="66FD08A8" w:rsidR="007B49C7" w:rsidRDefault="007B49C7"/>
    <w:p w14:paraId="1442068D" w14:textId="440209D1" w:rsidR="007B49C7" w:rsidRDefault="007B49C7"/>
    <w:p w14:paraId="1D3F726A" w14:textId="26151E08" w:rsidR="007B49C7" w:rsidRDefault="007B49C7">
      <w:r>
        <w:br w:type="page"/>
      </w:r>
    </w:p>
    <w:p w14:paraId="132DE45D" w14:textId="08C7C490" w:rsidR="007B49C7" w:rsidRDefault="00FC3178"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798016" behindDoc="0" locked="0" layoutInCell="1" allowOverlap="1" wp14:anchorId="72CC7EB5" wp14:editId="38C73BF8">
                <wp:simplePos x="0" y="0"/>
                <wp:positionH relativeFrom="column">
                  <wp:posOffset>3071334</wp:posOffset>
                </wp:positionH>
                <wp:positionV relativeFrom="paragraph">
                  <wp:posOffset>-43751</wp:posOffset>
                </wp:positionV>
                <wp:extent cx="2931139" cy="2877395"/>
                <wp:effectExtent l="0" t="0" r="22225" b="18415"/>
                <wp:wrapNone/>
                <wp:docPr id="943" name="Group 9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31139" cy="2877395"/>
                          <a:chOff x="-35001" y="0"/>
                          <a:chExt cx="2931139" cy="2877395"/>
                        </a:xfrm>
                      </wpg:grpSpPr>
                      <wps:wsp>
                        <wps:cNvPr id="922" name="Line 226"/>
                        <wps:cNvCnPr>
                          <a:cxnSpLocks noChangeShapeType="1"/>
                        </wps:cNvCnPr>
                        <wps:spPr bwMode="auto">
                          <a:xfrm rot="5400000" flipV="1">
                            <a:off x="762893" y="1436543"/>
                            <a:ext cx="28730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28" name="Line 226"/>
                        <wps:cNvCnPr>
                          <a:cxnSpLocks noChangeShapeType="1"/>
                        </wps:cNvCnPr>
                        <wps:spPr bwMode="auto">
                          <a:xfrm rot="5400000" flipV="1">
                            <a:off x="-697158" y="1681511"/>
                            <a:ext cx="239176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77" name="Oval 222"/>
                        <wps:cNvSpPr>
                          <a:spLocks noChangeArrowheads="1"/>
                        </wps:cNvSpPr>
                        <wps:spPr bwMode="auto">
                          <a:xfrm>
                            <a:off x="447812" y="1987734"/>
                            <a:ext cx="94615" cy="92075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8" name="Line 223"/>
                        <wps:cNvCnPr>
                          <a:cxnSpLocks noChangeShapeType="1"/>
                        </wps:cNvCnPr>
                        <wps:spPr bwMode="auto">
                          <a:xfrm>
                            <a:off x="447812" y="2040236"/>
                            <a:ext cx="635" cy="12509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80" name="Oval 225"/>
                        <wps:cNvSpPr>
                          <a:spLocks noChangeArrowheads="1"/>
                        </wps:cNvSpPr>
                        <wps:spPr bwMode="auto">
                          <a:xfrm>
                            <a:off x="2154109" y="1987734"/>
                            <a:ext cx="94615" cy="92075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1" name="Line 226"/>
                        <wps:cNvCnPr>
                          <a:cxnSpLocks noChangeShapeType="1"/>
                        </wps:cNvCnPr>
                        <wps:spPr bwMode="auto">
                          <a:xfrm flipV="1">
                            <a:off x="490014" y="2029936"/>
                            <a:ext cx="2244090" cy="8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84" name="Rectangle 229"/>
                        <wps:cNvSpPr>
                          <a:spLocks noChangeArrowheads="1"/>
                        </wps:cNvSpPr>
                        <wps:spPr bwMode="auto">
                          <a:xfrm>
                            <a:off x="2044731" y="1930858"/>
                            <a:ext cx="322580" cy="188595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0" name="Oval 245"/>
                        <wps:cNvSpPr>
                          <a:spLocks noChangeArrowheads="1"/>
                        </wps:cNvSpPr>
                        <wps:spPr bwMode="auto">
                          <a:xfrm>
                            <a:off x="907199" y="1475845"/>
                            <a:ext cx="94615" cy="92075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1" name="Line 246"/>
                        <wps:cNvCnPr>
                          <a:cxnSpLocks noChangeShapeType="1"/>
                        </wps:cNvCnPr>
                        <wps:spPr bwMode="auto">
                          <a:xfrm flipV="1">
                            <a:off x="522189" y="1554598"/>
                            <a:ext cx="395605" cy="43815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02" name="Line 247"/>
                        <wps:cNvCnPr>
                          <a:cxnSpLocks noChangeShapeType="1"/>
                        </wps:cNvCnPr>
                        <wps:spPr bwMode="auto">
                          <a:xfrm>
                            <a:off x="1003452" y="1532722"/>
                            <a:ext cx="1159510" cy="47117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06" name="Rectangle 251"/>
                        <wps:cNvSpPr>
                          <a:spLocks noChangeArrowheads="1"/>
                        </wps:cNvSpPr>
                        <wps:spPr bwMode="auto">
                          <a:xfrm>
                            <a:off x="1461290" y="1526797"/>
                            <a:ext cx="188595" cy="229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9B30C86" w14:textId="77777777" w:rsidR="007B49C7" w:rsidRDefault="007B49C7" w:rsidP="007B49C7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05" name="Rectangle 250"/>
                        <wps:cNvSpPr>
                          <a:spLocks noChangeArrowheads="1"/>
                        </wps:cNvSpPr>
                        <wps:spPr bwMode="auto">
                          <a:xfrm>
                            <a:off x="818148" y="1618675"/>
                            <a:ext cx="188595" cy="229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5270402" w14:textId="77777777" w:rsidR="007B49C7" w:rsidRDefault="007B49C7" w:rsidP="007B49C7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10" name="Rectangle 260"/>
                        <wps:cNvSpPr>
                          <a:spLocks noChangeArrowheads="1"/>
                        </wps:cNvSpPr>
                        <wps:spPr bwMode="auto">
                          <a:xfrm>
                            <a:off x="988777" y="1574924"/>
                            <a:ext cx="188595" cy="229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F6741D4" w14:textId="77777777" w:rsidR="007B49C7" w:rsidRDefault="007B49C7" w:rsidP="007B49C7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11" name="Rectangle 261"/>
                        <wps:cNvSpPr>
                          <a:spLocks noChangeArrowheads="1"/>
                        </wps:cNvSpPr>
                        <wps:spPr bwMode="auto">
                          <a:xfrm>
                            <a:off x="2069432" y="1763054"/>
                            <a:ext cx="188595" cy="230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A596413" w14:textId="77777777" w:rsidR="007B49C7" w:rsidRPr="000D55A8" w:rsidRDefault="007B49C7" w:rsidP="007B49C7">
                              <w:pPr>
                                <w:pStyle w:val="Heading1"/>
                                <w:rPr>
                                  <w:b w:val="0"/>
                                  <w:bCs w:val="0"/>
                                  <w:sz w:val="20"/>
                                </w:rPr>
                              </w:pPr>
                              <w:r w:rsidRPr="000D55A8">
                                <w:rPr>
                                  <w:b w:val="0"/>
                                  <w:bCs w:val="0"/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07" name="Rectangle 252"/>
                        <wps:cNvSpPr>
                          <a:spLocks noChangeArrowheads="1"/>
                        </wps:cNvSpPr>
                        <wps:spPr bwMode="auto">
                          <a:xfrm>
                            <a:off x="2397566" y="1833056"/>
                            <a:ext cx="188595" cy="229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788C845" w14:textId="77777777" w:rsidR="007B49C7" w:rsidRDefault="007B49C7" w:rsidP="007B49C7"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12" name="Rectangle 262"/>
                        <wps:cNvSpPr>
                          <a:spLocks noChangeArrowheads="1"/>
                        </wps:cNvSpPr>
                        <wps:spPr bwMode="auto">
                          <a:xfrm>
                            <a:off x="1592544" y="1793680"/>
                            <a:ext cx="188595" cy="229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3F842F8" w14:textId="77777777" w:rsidR="007B49C7" w:rsidRDefault="007B49C7" w:rsidP="007B49C7">
                              <w:pPr>
                                <w:rPr>
                                  <w:rFonts w:ascii="Symbol" w:hAnsi="Symbol"/>
                                </w:rPr>
                              </w:pPr>
                              <w:r>
                                <w:rPr>
                                  <w:rFonts w:ascii="Symbol" w:hAnsi="Symbol"/>
                                </w:rPr>
                                <w:t>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13" name="Rectangle 263"/>
                        <wps:cNvSpPr>
                          <a:spLocks noChangeArrowheads="1"/>
                        </wps:cNvSpPr>
                        <wps:spPr bwMode="auto">
                          <a:xfrm>
                            <a:off x="708770" y="1802430"/>
                            <a:ext cx="188595" cy="229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0398BB5" w14:textId="77777777" w:rsidR="007B49C7" w:rsidRDefault="007B49C7" w:rsidP="007B49C7">
                              <w:pPr>
                                <w:rPr>
                                  <w:rFonts w:ascii="Symbol" w:hAnsi="Symbol"/>
                                </w:rPr>
                              </w:pPr>
                              <w:r>
                                <w:rPr>
                                  <w:rFonts w:ascii="Symbol" w:hAnsi="Symbol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79" name="Line 224"/>
                        <wps:cNvCnPr>
                          <a:cxnSpLocks noChangeShapeType="1"/>
                        </wps:cNvCnPr>
                        <wps:spPr bwMode="auto">
                          <a:xfrm>
                            <a:off x="539689" y="2040236"/>
                            <a:ext cx="635" cy="12509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21" name="Line 226"/>
                        <wps:cNvCnPr>
                          <a:cxnSpLocks noChangeShapeType="1"/>
                        </wps:cNvCnPr>
                        <wps:spPr bwMode="auto">
                          <a:xfrm flipV="1">
                            <a:off x="485638" y="65507"/>
                            <a:ext cx="1824425" cy="19686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23" name="Oval 705"/>
                        <wps:cNvSpPr>
                          <a:spLocks noChangeArrowheads="1"/>
                        </wps:cNvSpPr>
                        <wps:spPr bwMode="auto">
                          <a:xfrm>
                            <a:off x="2165684" y="161760"/>
                            <a:ext cx="64135" cy="6412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4" name="Text Box 665"/>
                        <wps:cNvSpPr txBox="1">
                          <a:spLocks noChangeArrowheads="1"/>
                        </wps:cNvSpPr>
                        <wps:spPr bwMode="auto">
                          <a:xfrm>
                            <a:off x="835648" y="1111161"/>
                            <a:ext cx="271780" cy="2717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12F3F51" w14:textId="0A26129C" w:rsidR="007B49C7" w:rsidRDefault="007B49C7" w:rsidP="007B49C7">
                              <w:pPr>
                                <w:jc w:val="center"/>
                              </w:pPr>
                              <w:r>
                                <w:t>2,</w:t>
                              </w:r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45720" rIns="0" bIns="45720" anchor="t" anchorCtr="0" upright="1">
                          <a:noAutofit/>
                        </wps:bodyPr>
                      </wps:wsp>
                      <wps:wsp>
                        <wps:cNvPr id="925" name="Text Box 665"/>
                        <wps:cNvSpPr txBox="1">
                          <a:spLocks noChangeArrowheads="1"/>
                        </wps:cNvSpPr>
                        <wps:spPr bwMode="auto">
                          <a:xfrm>
                            <a:off x="2222561" y="1588049"/>
                            <a:ext cx="271780" cy="2717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1E97534" w14:textId="07E4062A" w:rsidR="00360B9B" w:rsidRDefault="00360B9B" w:rsidP="00360B9B">
                              <w:pPr>
                                <w:jc w:val="center"/>
                              </w:pPr>
                              <w:r>
                                <w:t>3</w:t>
                              </w:r>
                              <w:r>
                                <w:t>,</w:t>
                              </w: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45720" rIns="0" bIns="45720" anchor="t" anchorCtr="0" upright="1">
                          <a:noAutofit/>
                        </wps:bodyPr>
                      </wps:wsp>
                      <wps:wsp>
                        <wps:cNvPr id="933" name="Text Box 665"/>
                        <wps:cNvSpPr txBox="1">
                          <a:spLocks noChangeArrowheads="1"/>
                        </wps:cNvSpPr>
                        <wps:spPr bwMode="auto">
                          <a:xfrm>
                            <a:off x="2244437" y="201136"/>
                            <a:ext cx="486161" cy="2717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BDD46DF" w14:textId="76028EF2" w:rsidR="00360B9B" w:rsidRDefault="00360B9B" w:rsidP="00360B9B">
                              <w:pPr>
                                <w:jc w:val="center"/>
                              </w:pPr>
                              <w:r>
                                <w:t>P</w:t>
                              </w:r>
                              <w:r>
                                <w:t xml:space="preserve"> ≡ </w:t>
                              </w:r>
                              <w:r>
                                <w:t>1,3</w:t>
                              </w:r>
                            </w:p>
                          </w:txbxContent>
                        </wps:txbx>
                        <wps:bodyPr rot="0" vert="horz" wrap="square" lIns="0" tIns="45720" rIns="0" bIns="45720" anchor="t" anchorCtr="0" upright="1">
                          <a:noAutofit/>
                        </wps:bodyPr>
                      </wps:wsp>
                      <wps:wsp>
                        <wps:cNvPr id="935" name="Rectangle 263"/>
                        <wps:cNvSpPr>
                          <a:spLocks noChangeArrowheads="1"/>
                        </wps:cNvSpPr>
                        <wps:spPr bwMode="auto">
                          <a:xfrm>
                            <a:off x="1732548" y="625523"/>
                            <a:ext cx="433137" cy="229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E175C80" w14:textId="5207AD33" w:rsidR="00360B9B" w:rsidRDefault="00360B9B" w:rsidP="00360B9B">
                              <w:pPr>
                                <w:rPr>
                                  <w:rFonts w:ascii="Symbol" w:hAnsi="Symbol"/>
                                </w:rPr>
                              </w:pPr>
                              <w:r>
                                <w:rPr>
                                  <w:rFonts w:ascii="Symbol" w:hAnsi="Symbol"/>
                                </w:rPr>
                                <w:t>p/2-</w:t>
                              </w:r>
                              <w:r>
                                <w:rPr>
                                  <w:rFonts w:ascii="Symbol" w:hAnsi="Symbol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31" name="Text Box 665"/>
                        <wps:cNvSpPr txBox="1">
                          <a:spLocks noChangeArrowheads="1"/>
                        </wps:cNvSpPr>
                        <wps:spPr bwMode="auto">
                          <a:xfrm>
                            <a:off x="-35001" y="971157"/>
                            <a:ext cx="486161" cy="2717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4A7F767E" w14:textId="01531C07" w:rsidR="00360B9B" w:rsidRDefault="00360B9B" w:rsidP="00360B9B">
                              <w:pPr>
                                <w:jc w:val="center"/>
                              </w:pPr>
                              <w:r>
                                <w:t xml:space="preserve">Q ≡ </w:t>
                              </w:r>
                              <w:r>
                                <w:t>2,</w:t>
                              </w: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45720" rIns="0" bIns="45720" anchor="t" anchorCtr="0" upright="1">
                          <a:noAutofit/>
                        </wps:bodyPr>
                      </wps:wsp>
                      <wps:wsp>
                        <wps:cNvPr id="927" name="Text Box 665"/>
                        <wps:cNvSpPr txBox="1">
                          <a:spLocks noChangeArrowheads="1"/>
                        </wps:cNvSpPr>
                        <wps:spPr bwMode="auto">
                          <a:xfrm>
                            <a:off x="179380" y="1697427"/>
                            <a:ext cx="271780" cy="2717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7316D152" w14:textId="273D1754" w:rsidR="00360B9B" w:rsidRDefault="00360B9B" w:rsidP="00360B9B">
                              <w:pPr>
                                <w:jc w:val="center"/>
                              </w:pPr>
                              <w:r>
                                <w:t>1,2</w:t>
                              </w:r>
                            </w:p>
                          </w:txbxContent>
                        </wps:txbx>
                        <wps:bodyPr rot="0" vert="horz" wrap="square" lIns="0" tIns="45720" rIns="0" bIns="45720" anchor="t" anchorCtr="0" upright="1">
                          <a:noAutofit/>
                        </wps:bodyPr>
                      </wps:wsp>
                      <wps:wsp>
                        <wps:cNvPr id="909" name="Rectangle 259"/>
                        <wps:cNvSpPr>
                          <a:spLocks noChangeArrowheads="1"/>
                        </wps:cNvSpPr>
                        <wps:spPr bwMode="auto">
                          <a:xfrm>
                            <a:off x="236257" y="1964309"/>
                            <a:ext cx="309245" cy="347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08CDC2E" w14:textId="77777777" w:rsidR="007B49C7" w:rsidRPr="005D15CA" w:rsidRDefault="007B49C7" w:rsidP="007B49C7">
                              <w:r w:rsidRPr="005D15CA">
                                <w:t>A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82" name="Line 227"/>
                        <wps:cNvCnPr>
                          <a:cxnSpLocks noChangeShapeType="1"/>
                        </wps:cNvCnPr>
                        <wps:spPr bwMode="auto">
                          <a:xfrm>
                            <a:off x="364685" y="2171489"/>
                            <a:ext cx="258445" cy="127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03" name="Rectangle 248"/>
                        <wps:cNvSpPr>
                          <a:spLocks noChangeArrowheads="1"/>
                        </wps:cNvSpPr>
                        <wps:spPr bwMode="auto">
                          <a:xfrm>
                            <a:off x="665018" y="2095563"/>
                            <a:ext cx="188595" cy="229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943CC80" w14:textId="77777777" w:rsidR="007B49C7" w:rsidRDefault="007B49C7" w:rsidP="007B49C7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30" name="Line 226"/>
                        <wps:cNvCnPr>
                          <a:cxnSpLocks noChangeShapeType="1"/>
                        </wps:cNvCnPr>
                        <wps:spPr bwMode="auto">
                          <a:xfrm>
                            <a:off x="341259" y="1264290"/>
                            <a:ext cx="1867864" cy="76564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32" name="Oval 705"/>
                        <wps:cNvSpPr>
                          <a:spLocks noChangeArrowheads="1"/>
                        </wps:cNvSpPr>
                        <wps:spPr bwMode="auto">
                          <a:xfrm>
                            <a:off x="455013" y="1281791"/>
                            <a:ext cx="64135" cy="6350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4" name="Rectangle 249"/>
                        <wps:cNvSpPr>
                          <a:spLocks noChangeArrowheads="1"/>
                        </wps:cNvSpPr>
                        <wps:spPr bwMode="auto">
                          <a:xfrm>
                            <a:off x="2611947" y="2047437"/>
                            <a:ext cx="188595" cy="229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D961CDB" w14:textId="77777777" w:rsidR="007B49C7" w:rsidRDefault="007B49C7" w:rsidP="007B49C7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83" name="Line 228"/>
                        <wps:cNvCnPr>
                          <a:cxnSpLocks noChangeShapeType="1"/>
                        </wps:cNvCnPr>
                        <wps:spPr bwMode="auto">
                          <a:xfrm>
                            <a:off x="1856600" y="2132113"/>
                            <a:ext cx="708660" cy="127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885" name="Group 230"/>
                        <wpg:cNvGrpSpPr>
                          <a:grpSpLocks/>
                        </wpg:cNvGrpSpPr>
                        <wpg:grpSpPr bwMode="auto">
                          <a:xfrm>
                            <a:off x="351559" y="2180240"/>
                            <a:ext cx="258445" cy="64135"/>
                            <a:chOff x="0" y="0"/>
                            <a:chExt cx="20000" cy="20000"/>
                          </a:xfrm>
                        </wpg:grpSpPr>
                        <wps:wsp>
                          <wps:cNvPr id="886" name="Line 23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0"/>
                              <a:ext cx="5053" cy="2000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87" name="Line 23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986" y="0"/>
                              <a:ext cx="5053" cy="2000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88" name="Line 23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961" y="0"/>
                              <a:ext cx="5053" cy="2000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89" name="Line 23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4947" y="0"/>
                              <a:ext cx="5053" cy="2000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890" name="Group 235"/>
                        <wpg:cNvGrpSpPr>
                          <a:grpSpLocks/>
                        </wpg:cNvGrpSpPr>
                        <wpg:grpSpPr bwMode="auto">
                          <a:xfrm>
                            <a:off x="1939728" y="2140864"/>
                            <a:ext cx="257810" cy="63500"/>
                            <a:chOff x="0" y="0"/>
                            <a:chExt cx="20000" cy="20000"/>
                          </a:xfrm>
                        </wpg:grpSpPr>
                        <wps:wsp>
                          <wps:cNvPr id="891" name="Line 23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0"/>
                              <a:ext cx="5053" cy="2000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92" name="Line 23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986" y="0"/>
                              <a:ext cx="5053" cy="2000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93" name="Line 23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961" y="0"/>
                              <a:ext cx="5053" cy="2000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94" name="Line 23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4947" y="0"/>
                              <a:ext cx="5053" cy="2000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895" name="Group 240"/>
                        <wpg:cNvGrpSpPr>
                          <a:grpSpLocks/>
                        </wpg:cNvGrpSpPr>
                        <wpg:grpSpPr bwMode="auto">
                          <a:xfrm>
                            <a:off x="2206610" y="2140864"/>
                            <a:ext cx="258445" cy="63500"/>
                            <a:chOff x="0" y="0"/>
                            <a:chExt cx="20000" cy="20000"/>
                          </a:xfrm>
                        </wpg:grpSpPr>
                        <wps:wsp>
                          <wps:cNvPr id="896" name="Line 24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0"/>
                              <a:ext cx="5053" cy="2000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97" name="Line 24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986" y="0"/>
                              <a:ext cx="5053" cy="2000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98" name="Line 24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961" y="0"/>
                              <a:ext cx="5053" cy="2000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99" name="Line 24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4947" y="0"/>
                              <a:ext cx="5053" cy="2000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26" name="Text Box 665"/>
                        <wps:cNvSpPr txBox="1">
                          <a:spLocks noChangeArrowheads="1"/>
                        </wps:cNvSpPr>
                        <wps:spPr bwMode="auto">
                          <a:xfrm>
                            <a:off x="2113183" y="2314319"/>
                            <a:ext cx="782955" cy="2717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7BB6843A" w14:textId="6A4A9E02" w:rsidR="00360B9B" w:rsidRDefault="00360B9B" w:rsidP="00360B9B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  <w:r>
                                <w:t>,4</w:t>
                              </w:r>
                              <w:r>
                                <w:t xml:space="preserve"> at ∞</w:t>
                              </w:r>
                            </w:p>
                          </w:txbxContent>
                        </wps:txbx>
                        <wps:bodyPr rot="0" vert="horz" wrap="square" lIns="0" tIns="45720" rIns="0" bIns="45720" anchor="t" anchorCtr="0" upright="1">
                          <a:noAutofit/>
                        </wps:bodyPr>
                      </wps:wsp>
                      <wps:wsp>
                        <wps:cNvPr id="929" name="Text Box 665"/>
                        <wps:cNvSpPr txBox="1">
                          <a:spLocks noChangeArrowheads="1"/>
                        </wps:cNvSpPr>
                        <wps:spPr bwMode="auto">
                          <a:xfrm>
                            <a:off x="389386" y="2358070"/>
                            <a:ext cx="783146" cy="2717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38E008EB" w14:textId="77777777" w:rsidR="00360B9B" w:rsidRDefault="00360B9B" w:rsidP="00360B9B">
                              <w:pPr>
                                <w:jc w:val="center"/>
                              </w:pPr>
                              <w:r>
                                <w:t>1,4 at ∞</w:t>
                              </w:r>
                            </w:p>
                          </w:txbxContent>
                        </wps:txbx>
                        <wps:bodyPr rot="0" vert="horz" wrap="square" lIns="0" tIns="45720" rIns="0" bIns="45720" anchor="t" anchorCtr="0" upright="1">
                          <a:noAutofit/>
                        </wps:bodyPr>
                      </wps:wsp>
                      <wps:wsp>
                        <wps:cNvPr id="936" name="Rectangle 263"/>
                        <wps:cNvSpPr>
                          <a:spLocks noChangeArrowheads="1"/>
                        </wps:cNvSpPr>
                        <wps:spPr bwMode="auto">
                          <a:xfrm>
                            <a:off x="1102530" y="1356168"/>
                            <a:ext cx="433137" cy="229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4609684" w14:textId="39FC50F8" w:rsidR="00360B9B" w:rsidRDefault="00360B9B" w:rsidP="00360B9B">
                              <w:pPr>
                                <w:rPr>
                                  <w:rFonts w:ascii="Symbol" w:hAnsi="Symbol"/>
                                </w:rPr>
                              </w:pPr>
                              <w:r>
                                <w:rPr>
                                  <w:rFonts w:ascii="Symbol" w:hAnsi="Symbol"/>
                                </w:rPr>
                                <w:t>q+f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39" name="Rectangle 263"/>
                        <wps:cNvSpPr>
                          <a:spLocks noChangeArrowheads="1"/>
                        </wps:cNvSpPr>
                        <wps:spPr bwMode="auto">
                          <a:xfrm>
                            <a:off x="1728173" y="1561798"/>
                            <a:ext cx="433057" cy="2298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C17EC94" w14:textId="70688F03" w:rsidR="00771AA6" w:rsidRDefault="00771AA6" w:rsidP="00771AA6">
                              <w:pPr>
                                <w:rPr>
                                  <w:rFonts w:ascii="Symbol" w:hAnsi="Symbol"/>
                                </w:rPr>
                              </w:pPr>
                              <w:r>
                                <w:rPr>
                                  <w:rFonts w:ascii="Symbol" w:hAnsi="Symbol"/>
                                </w:rPr>
                                <w:t>p/2-</w:t>
                              </w:r>
                              <w:r>
                                <w:rPr>
                                  <w:rFonts w:ascii="Symbol" w:hAnsi="Symbol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72CC7EB5" id="Group 943" o:spid="_x0000_s1308" style="position:absolute;margin-left:241.85pt;margin-top:-3.45pt;width:230.8pt;height:226.55pt;z-index:251798016;mso-width-relative:margin" coordorigin="-350" coordsize="29311,287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">
                <v:line id="Line 226" o:spid="_x0000_s1309" style="position:absolute;rotation:-90;flip:y;visibility:visible;mso-wrap-style:square" from="7629,14365" to="36359,143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">
                  <v:stroke dashstyle="dash" startarrowwidth="narrow" startarrowlength="short" endarrowwidth="narrow" endarrowlength="short"/>
                </v:line>
                <v:line id="Line 226" o:spid="_x0000_s1310" style="position:absolute;rotation:-90;flip:y;visibility:visible;mso-wrap-style:square" from="-6972,16815" to="16945,16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">
                  <v:stroke dashstyle="dash" startarrowwidth="narrow" startarrowlength="short" endarrowwidth="narrow" endarrowlength="short"/>
                </v:line>
                <v:oval id="Oval 222" o:spid="_x0000_s1311" style="position:absolute;left:4478;top:19877;width:946;height:9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" filled="f" strokeweight="2.25pt"/>
                <v:line id="Line 223" o:spid="_x0000_s1312" style="position:absolute;visibility:visible;mso-wrap-style:square" from="4478,20402" to="4484,216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" strokeweight="2.25pt">
                  <v:stroke startarrowwidth="narrow" startarrowlength="short" endarrowwidth="narrow" endarrowlength="short"/>
                </v:line>
                <v:oval id="Oval 225" o:spid="_x0000_s1313" style="position:absolute;left:21541;top:19877;width:946;height:9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" filled="f" strokeweight="2.25pt"/>
                <v:line id="Line 226" o:spid="_x0000_s1314" style="position:absolute;flip:y;visibility:visible;mso-wrap-style:square" from="4900,20299" to="27341,203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">
                  <v:stroke dashstyle="dash" startarrowwidth="narrow" startarrowlength="short" endarrowwidth="narrow" endarrowlength="short"/>
                </v:line>
                <v:rect id="Rectangle 229" o:spid="_x0000_s1315" style="position:absolute;left:20447;top:19308;width:3226;height:18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" filled="f" strokeweight="2.25pt"/>
                <v:oval id="Oval 245" o:spid="_x0000_s1316" style="position:absolute;left:9071;top:14758;width:947;height:9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" filled="f" strokeweight="2.25pt"/>
                <v:line id="Line 246" o:spid="_x0000_s1317" style="position:absolute;flip:y;visibility:visible;mso-wrap-style:square" from="5221,15545" to="9177,199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" strokeweight="2.25pt">
                  <v:stroke startarrowwidth="narrow" startarrowlength="short" endarrowwidth="narrow" endarrowlength="short"/>
                </v:line>
                <v:line id="Line 247" o:spid="_x0000_s1318" style="position:absolute;visibility:visible;mso-wrap-style:square" from="10034,15327" to="21629,20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" strokeweight="2.25pt">
                  <v:stroke startarrowwidth="narrow" startarrowlength="short" endarrowwidth="narrow" endarrowlength="short"/>
                </v:line>
                <v:rect id="Rectangle 251" o:spid="_x0000_s1319" style="position:absolute;left:14612;top:15267;width:1886;height:2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" filled="f" stroked="f" strokeweight="2.25pt">
                  <v:textbox inset="1pt,1pt,1pt,1pt">
                    <w:txbxContent>
                      <w:p w14:paraId="29B30C86" w14:textId="77777777" w:rsidR="007B49C7" w:rsidRDefault="007B49C7" w:rsidP="007B49C7">
                        <w:r>
                          <w:t>3</w:t>
                        </w:r>
                      </w:p>
                    </w:txbxContent>
                  </v:textbox>
                </v:rect>
                <v:rect id="Rectangle 250" o:spid="_x0000_s1320" style="position:absolute;left:8181;top:16186;width:1886;height:2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" filled="f" stroked="f" strokeweight="2.25pt">
                  <v:textbox inset="1pt,1pt,1pt,1pt">
                    <w:txbxContent>
                      <w:p w14:paraId="75270402" w14:textId="77777777" w:rsidR="007B49C7" w:rsidRDefault="007B49C7" w:rsidP="007B49C7">
                        <w:r>
                          <w:t>2</w:t>
                        </w:r>
                      </w:p>
                    </w:txbxContent>
                  </v:textbox>
                </v:rect>
                <v:rect id="Rectangle 260" o:spid="_x0000_s1321" style="position:absolute;left:9887;top:15749;width:1886;height:22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" filled="f" stroked="f" strokeweight="2.25pt">
                  <v:textbox inset="1pt,1pt,1pt,1pt">
                    <w:txbxContent>
                      <w:p w14:paraId="1F6741D4" w14:textId="77777777" w:rsidR="007B49C7" w:rsidRDefault="007B49C7" w:rsidP="007B49C7">
                        <w:r>
                          <w:t>B</w:t>
                        </w:r>
                      </w:p>
                    </w:txbxContent>
                  </v:textbox>
                </v:rect>
                <v:rect id="Rectangle 261" o:spid="_x0000_s1322" style="position:absolute;left:20694;top:17630;width:1886;height:2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" filled="f" stroked="f" strokeweight="2.25pt">
                  <v:textbox inset="1pt,1pt,1pt,1pt">
                    <w:txbxContent>
                      <w:p w14:paraId="7A596413" w14:textId="77777777" w:rsidR="007B49C7" w:rsidRPr="000D55A8" w:rsidRDefault="007B49C7" w:rsidP="007B49C7">
                        <w:pPr>
                          <w:pStyle w:val="Heading1"/>
                          <w:rPr>
                            <w:b w:val="0"/>
                            <w:bCs w:val="0"/>
                            <w:sz w:val="20"/>
                          </w:rPr>
                        </w:pPr>
                        <w:r w:rsidRPr="000D55A8">
                          <w:rPr>
                            <w:b w:val="0"/>
                            <w:bCs w:val="0"/>
                            <w:sz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252" o:spid="_x0000_s1323" style="position:absolute;left:23975;top:18330;width:1886;height:2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" filled="f" stroked="f" strokeweight="2.25pt">
                  <v:textbox inset="1pt,1pt,1pt,1pt">
                    <w:txbxContent>
                      <w:p w14:paraId="3788C845" w14:textId="77777777" w:rsidR="007B49C7" w:rsidRDefault="007B49C7" w:rsidP="007B49C7">
                        <w:r>
                          <w:t>4</w:t>
                        </w:r>
                      </w:p>
                    </w:txbxContent>
                  </v:textbox>
                </v:rect>
                <v:rect id="Rectangle 262" o:spid="_x0000_s1324" style="position:absolute;left:15925;top:17936;width:1886;height:2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" filled="f" stroked="f" strokeweight="2.25pt">
                  <v:textbox inset="1pt,1pt,1pt,1pt">
                    <w:txbxContent>
                      <w:p w14:paraId="73F842F8" w14:textId="77777777" w:rsidR="007B49C7" w:rsidRDefault="007B49C7" w:rsidP="007B49C7">
                        <w:pPr>
                          <w:rPr>
                            <w:rFonts w:ascii="Symbol" w:hAnsi="Symbol"/>
                          </w:rPr>
                        </w:pPr>
                        <w:r>
                          <w:rPr>
                            <w:rFonts w:ascii="Symbol" w:hAnsi="Symbol"/>
                          </w:rPr>
                          <w:t></w:t>
                        </w:r>
                      </w:p>
                    </w:txbxContent>
                  </v:textbox>
                </v:rect>
                <v:rect id="Rectangle 263" o:spid="_x0000_s1325" style="position:absolute;left:7087;top:18024;width:1886;height:2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" filled="f" stroked="f" strokeweight="2.25pt">
                  <v:textbox inset="1pt,1pt,1pt,1pt">
                    <w:txbxContent>
                      <w:p w14:paraId="00398BB5" w14:textId="77777777" w:rsidR="007B49C7" w:rsidRDefault="007B49C7" w:rsidP="007B49C7">
                        <w:pPr>
                          <w:rPr>
                            <w:rFonts w:ascii="Symbol" w:hAnsi="Symbol"/>
                          </w:rPr>
                        </w:pPr>
                        <w:r>
                          <w:rPr>
                            <w:rFonts w:ascii="Symbol" w:hAnsi="Symbol"/>
                          </w:rPr>
                          <w:t></w:t>
                        </w:r>
                      </w:p>
                    </w:txbxContent>
                  </v:textbox>
                </v:rect>
                <v:line id="Line 224" o:spid="_x0000_s1326" style="position:absolute;visibility:visible;mso-wrap-style:square" from="5396,20402" to="5403,216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" strokeweight="2.25pt">
                  <v:stroke startarrowwidth="narrow" startarrowlength="short" endarrowwidth="narrow" endarrowlength="short"/>
                </v:line>
                <v:line id="Line 226" o:spid="_x0000_s1327" style="position:absolute;flip:y;visibility:visible;mso-wrap-style:square" from="4856,655" to="23100,203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">
                  <v:stroke dashstyle="dash" startarrowwidth="narrow" startarrowlength="short" endarrowwidth="narrow" endarrowlength="short"/>
                </v:line>
                <v:oval id="Oval 705" o:spid="_x0000_s1328" style="position:absolute;left:21656;top:1617;width:642;height:6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" fillcolor="black"/>
                <v:shape id="Text Box 665" o:spid="_x0000_s1329" type="#_x0000_t202" style="position:absolute;left:8356;top:11111;width:2718;height:2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" filled="f">
                  <v:textbox inset="0,,0">
                    <w:txbxContent>
                      <w:p w14:paraId="512F3F51" w14:textId="0A26129C" w:rsidR="007B49C7" w:rsidRDefault="007B49C7" w:rsidP="007B49C7">
                        <w:pPr>
                          <w:jc w:val="center"/>
                        </w:pPr>
                        <w:r>
                          <w:t>2,</w:t>
                        </w:r>
                        <w:r>
                          <w:t>3</w:t>
                        </w:r>
                      </w:p>
                    </w:txbxContent>
                  </v:textbox>
                </v:shape>
                <v:shape id="Text Box 665" o:spid="_x0000_s1330" type="#_x0000_t202" style="position:absolute;left:22225;top:15880;width:2718;height:2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" filled="f">
                  <v:textbox inset="0,,0">
                    <w:txbxContent>
                      <w:p w14:paraId="51E97534" w14:textId="07E4062A" w:rsidR="00360B9B" w:rsidRDefault="00360B9B" w:rsidP="00360B9B">
                        <w:pPr>
                          <w:jc w:val="center"/>
                        </w:pPr>
                        <w:r>
                          <w:t>3</w:t>
                        </w:r>
                        <w:r>
                          <w:t>,</w:t>
                        </w:r>
                        <w:r>
                          <w:t>4</w:t>
                        </w:r>
                      </w:p>
                    </w:txbxContent>
                  </v:textbox>
                </v:shape>
                <v:shape id="Text Box 665" o:spid="_x0000_s1331" type="#_x0000_t202" style="position:absolute;left:22444;top:2011;width:4861;height:2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" filled="f">
                  <v:textbox inset="0,,0">
                    <w:txbxContent>
                      <w:p w14:paraId="1BDD46DF" w14:textId="76028EF2" w:rsidR="00360B9B" w:rsidRDefault="00360B9B" w:rsidP="00360B9B">
                        <w:pPr>
                          <w:jc w:val="center"/>
                        </w:pPr>
                        <w:r>
                          <w:t>P</w:t>
                        </w:r>
                        <w:r>
                          <w:t xml:space="preserve"> ≡ </w:t>
                        </w:r>
                        <w:r>
                          <w:t>1,3</w:t>
                        </w:r>
                      </w:p>
                    </w:txbxContent>
                  </v:textbox>
                </v:shape>
                <v:rect id="Rectangle 263" o:spid="_x0000_s1332" style="position:absolute;left:17325;top:6255;width:4331;height:22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" filled="f" stroked="f" strokeweight="2.25pt">
                  <v:textbox inset="1pt,1pt,1pt,1pt">
                    <w:txbxContent>
                      <w:p w14:paraId="7E175C80" w14:textId="5207AD33" w:rsidR="00360B9B" w:rsidRDefault="00360B9B" w:rsidP="00360B9B">
                        <w:pPr>
                          <w:rPr>
                            <w:rFonts w:ascii="Symbol" w:hAnsi="Symbol"/>
                          </w:rPr>
                        </w:pPr>
                        <w:r>
                          <w:rPr>
                            <w:rFonts w:ascii="Symbol" w:hAnsi="Symbol"/>
                          </w:rPr>
                          <w:t>p/2-</w:t>
                        </w:r>
                        <w:r>
                          <w:rPr>
                            <w:rFonts w:ascii="Symbol" w:hAnsi="Symbol"/>
                          </w:rPr>
                          <w:t></w:t>
                        </w:r>
                      </w:p>
                    </w:txbxContent>
                  </v:textbox>
                </v:rect>
                <v:shape id="Text Box 665" o:spid="_x0000_s1333" type="#_x0000_t202" style="position:absolute;left:-350;top:9711;width:4861;height:2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" filled="f">
                  <v:textbox inset="0,,0">
                    <w:txbxContent>
                      <w:p w14:paraId="4A7F767E" w14:textId="01531C07" w:rsidR="00360B9B" w:rsidRDefault="00360B9B" w:rsidP="00360B9B">
                        <w:pPr>
                          <w:jc w:val="center"/>
                        </w:pPr>
                        <w:r>
                          <w:t xml:space="preserve">Q ≡ </w:t>
                        </w:r>
                        <w:r>
                          <w:t>2,</w:t>
                        </w:r>
                        <w:r>
                          <w:t>4</w:t>
                        </w:r>
                      </w:p>
                    </w:txbxContent>
                  </v:textbox>
                </v:shape>
                <v:shape id="Text Box 665" o:spid="_x0000_s1334" type="#_x0000_t202" style="position:absolute;left:1793;top:16974;width:2718;height:2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" filled="f">
                  <v:textbox inset="0,,0">
                    <w:txbxContent>
                      <w:p w14:paraId="7316D152" w14:textId="273D1754" w:rsidR="00360B9B" w:rsidRDefault="00360B9B" w:rsidP="00360B9B">
                        <w:pPr>
                          <w:jc w:val="center"/>
                        </w:pPr>
                        <w:r>
                          <w:t>1,2</w:t>
                        </w:r>
                      </w:p>
                    </w:txbxContent>
                  </v:textbox>
                </v:shape>
                <v:rect id="Rectangle 259" o:spid="_x0000_s1335" style="position:absolute;left:2362;top:19643;width:3093;height:34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" filled="f" stroked="f" strokeweight="2.25pt">
                  <v:textbox inset="1pt,1pt,1pt,1pt">
                    <w:txbxContent>
                      <w:p w14:paraId="308CDC2E" w14:textId="77777777" w:rsidR="007B49C7" w:rsidRPr="005D15CA" w:rsidRDefault="007B49C7" w:rsidP="007B49C7">
                        <w:r w:rsidRPr="005D15CA">
                          <w:t>A</w:t>
                        </w:r>
                      </w:p>
                    </w:txbxContent>
                  </v:textbox>
                </v:rect>
                <v:line id="Line 227" o:spid="_x0000_s1336" style="position:absolute;visibility:visible;mso-wrap-style:square" from="3646,21714" to="6231,217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" strokeweight="2.25pt">
                  <v:stroke startarrowwidth="narrow" startarrowlength="short" endarrowwidth="narrow" endarrowlength="short"/>
                </v:line>
                <v:rect id="Rectangle 248" o:spid="_x0000_s1337" style="position:absolute;left:6650;top:20955;width:1886;height:2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" filled="f" stroked="f" strokeweight="2.25pt">
                  <v:textbox inset="1pt,1pt,1pt,1pt">
                    <w:txbxContent>
                      <w:p w14:paraId="2943CC80" w14:textId="77777777" w:rsidR="007B49C7" w:rsidRDefault="007B49C7" w:rsidP="007B49C7">
                        <w:r>
                          <w:t>1</w:t>
                        </w:r>
                      </w:p>
                    </w:txbxContent>
                  </v:textbox>
                </v:rect>
                <v:line id="Line 226" o:spid="_x0000_s1338" style="position:absolute;visibility:visible;mso-wrap-style:square" from="3412,12642" to="22091,202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">
                  <v:stroke dashstyle="dash" startarrowwidth="narrow" startarrowlength="short" endarrowwidth="narrow" endarrowlength="short"/>
                </v:line>
                <v:oval id="Oval 705" o:spid="_x0000_s1339" style="position:absolute;left:4550;top:12817;width:641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" fillcolor="black"/>
                <v:rect id="Rectangle 249" o:spid="_x0000_s1340" style="position:absolute;left:26119;top:20474;width:1886;height:2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" filled="f" stroked="f" strokeweight="2.25pt">
                  <v:textbox inset="1pt,1pt,1pt,1pt">
                    <w:txbxContent>
                      <w:p w14:paraId="5D961CDB" w14:textId="77777777" w:rsidR="007B49C7" w:rsidRDefault="007B49C7" w:rsidP="007B49C7">
                        <w:r>
                          <w:t>1</w:t>
                        </w:r>
                      </w:p>
                    </w:txbxContent>
                  </v:textbox>
                </v:rect>
                <v:line id="Line 228" o:spid="_x0000_s1341" style="position:absolute;visibility:visible;mso-wrap-style:square" from="18566,21321" to="25652,213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" strokeweight="2.25pt">
                  <v:stroke startarrowwidth="narrow" startarrowlength="short" endarrowwidth="narrow" endarrowlength="short"/>
                </v:line>
                <v:group id="Group 230" o:spid="_x0000_s1342" style="position:absolute;left:3515;top:21802;width:2585;height:641" coordsize="20000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">
                  <v:line id="Line 231" o:spid="_x0000_s1343" style="position:absolute;flip:y;visibility:visible;mso-wrap-style:square" from="0,0" to="5053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" strokeweight="2.25pt">
                    <v:stroke startarrowwidth="narrow" startarrowlength="short" endarrowwidth="narrow" endarrowlength="short"/>
                  </v:line>
                  <v:line id="Line 232" o:spid="_x0000_s1344" style="position:absolute;flip:y;visibility:visible;mso-wrap-style:square" from="4986,0" to="10039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" strokeweight="2.25pt">
                    <v:stroke startarrowwidth="narrow" startarrowlength="short" endarrowwidth="narrow" endarrowlength="short"/>
                  </v:line>
                  <v:line id="Line 233" o:spid="_x0000_s1345" style="position:absolute;flip:y;visibility:visible;mso-wrap-style:square" from="9961,0" to="15014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" strokeweight="2.25pt">
                    <v:stroke startarrowwidth="narrow" startarrowlength="short" endarrowwidth="narrow" endarrowlength="short"/>
                  </v:line>
                  <v:line id="Line 234" o:spid="_x0000_s1346" style="position:absolute;flip:y;visibility:visible;mso-wrap-style:square" from="14947,0" to="20000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" strokeweight="2.25pt">
                    <v:stroke startarrowwidth="narrow" startarrowlength="short" endarrowwidth="narrow" endarrowlength="short"/>
                  </v:line>
                </v:group>
                <v:group id="Group 235" o:spid="_x0000_s1347" style="position:absolute;left:19397;top:21408;width:2578;height:635" coordsize="20000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">
                  <v:line id="Line 236" o:spid="_x0000_s1348" style="position:absolute;flip:y;visibility:visible;mso-wrap-style:square" from="0,0" to="5053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" strokeweight="2.25pt">
                    <v:stroke startarrowwidth="narrow" startarrowlength="short" endarrowwidth="narrow" endarrowlength="short"/>
                  </v:line>
                  <v:line id="Line 237" o:spid="_x0000_s1349" style="position:absolute;flip:y;visibility:visible;mso-wrap-style:square" from="4986,0" to="10039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" strokeweight="2.25pt">
                    <v:stroke startarrowwidth="narrow" startarrowlength="short" endarrowwidth="narrow" endarrowlength="short"/>
                  </v:line>
                  <v:line id="Line 238" o:spid="_x0000_s1350" style="position:absolute;flip:y;visibility:visible;mso-wrap-style:square" from="9961,0" to="15014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" strokeweight="2.25pt">
                    <v:stroke startarrowwidth="narrow" startarrowlength="short" endarrowwidth="narrow" endarrowlength="short"/>
                  </v:line>
                  <v:line id="Line 239" o:spid="_x0000_s1351" style="position:absolute;flip:y;visibility:visible;mso-wrap-style:square" from="14947,0" to="20000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" strokeweight="2.25pt">
                    <v:stroke startarrowwidth="narrow" startarrowlength="short" endarrowwidth="narrow" endarrowlength="short"/>
                  </v:line>
                </v:group>
                <v:group id="Group 240" o:spid="_x0000_s1352" style="position:absolute;left:22066;top:21408;width:2584;height:635" coordsize="20000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">
                  <v:line id="Line 241" o:spid="_x0000_s1353" style="position:absolute;flip:y;visibility:visible;mso-wrap-style:square" from="0,0" to="5053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" strokeweight="2.25pt">
                    <v:stroke startarrowwidth="narrow" startarrowlength="short" endarrowwidth="narrow" endarrowlength="short"/>
                  </v:line>
                  <v:line id="Line 242" o:spid="_x0000_s1354" style="position:absolute;flip:y;visibility:visible;mso-wrap-style:square" from="4986,0" to="10039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" strokeweight="2.25pt">
                    <v:stroke startarrowwidth="narrow" startarrowlength="short" endarrowwidth="narrow" endarrowlength="short"/>
                  </v:line>
                  <v:line id="Line 243" o:spid="_x0000_s1355" style="position:absolute;flip:y;visibility:visible;mso-wrap-style:square" from="9961,0" to="15014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" strokeweight="2.25pt">
                    <v:stroke startarrowwidth="narrow" startarrowlength="short" endarrowwidth="narrow" endarrowlength="short"/>
                  </v:line>
                  <v:line id="Line 244" o:spid="_x0000_s1356" style="position:absolute;flip:y;visibility:visible;mso-wrap-style:square" from="14947,0" to="20000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" strokeweight="2.25pt">
                    <v:stroke startarrowwidth="narrow" startarrowlength="short" endarrowwidth="narrow" endarrowlength="short"/>
                  </v:line>
                </v:group>
                <v:shape id="Text Box 665" o:spid="_x0000_s1357" type="#_x0000_t202" style="position:absolute;left:21131;top:23143;width:7830;height:27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" filled="f">
                  <v:textbox inset="0,,0">
                    <w:txbxContent>
                      <w:p w14:paraId="7BB6843A" w14:textId="6A4A9E02" w:rsidR="00360B9B" w:rsidRDefault="00360B9B" w:rsidP="00360B9B">
                        <w:pPr>
                          <w:jc w:val="center"/>
                        </w:pPr>
                        <w:r>
                          <w:t>1</w:t>
                        </w:r>
                        <w:r>
                          <w:t>,4</w:t>
                        </w:r>
                        <w:r>
                          <w:t xml:space="preserve"> at ∞</w:t>
                        </w:r>
                      </w:p>
                    </w:txbxContent>
                  </v:textbox>
                </v:shape>
                <v:shape id="Text Box 665" o:spid="_x0000_s1358" type="#_x0000_t202" style="position:absolute;left:3893;top:23580;width:7832;height:2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" filled="f">
                  <v:textbox inset="0,,0">
                    <w:txbxContent>
                      <w:p w14:paraId="38E008EB" w14:textId="77777777" w:rsidR="00360B9B" w:rsidRDefault="00360B9B" w:rsidP="00360B9B">
                        <w:pPr>
                          <w:jc w:val="center"/>
                        </w:pPr>
                        <w:r>
                          <w:t>1,4 at ∞</w:t>
                        </w:r>
                      </w:p>
                    </w:txbxContent>
                  </v:textbox>
                </v:shape>
                <v:rect id="Rectangle 263" o:spid="_x0000_s1359" style="position:absolute;left:11025;top:13561;width:4331;height:2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" filled="f" stroked="f" strokeweight="2.25pt">
                  <v:textbox inset="1pt,1pt,1pt,1pt">
                    <w:txbxContent>
                      <w:p w14:paraId="34609684" w14:textId="39FC50F8" w:rsidR="00360B9B" w:rsidRDefault="00360B9B" w:rsidP="00360B9B">
                        <w:pPr>
                          <w:rPr>
                            <w:rFonts w:ascii="Symbol" w:hAnsi="Symbol"/>
                          </w:rPr>
                        </w:pPr>
                        <w:r>
                          <w:rPr>
                            <w:rFonts w:ascii="Symbol" w:hAnsi="Symbol"/>
                          </w:rPr>
                          <w:t>q+f</w:t>
                        </w:r>
                      </w:p>
                    </w:txbxContent>
                  </v:textbox>
                </v:rect>
                <v:rect id="Rectangle 263" o:spid="_x0000_s1360" style="position:absolute;left:17281;top:15617;width:4331;height:2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" filled="f" stroked="f" strokeweight="2.25pt">
                  <v:textbox inset="1pt,1pt,1pt,1pt">
                    <w:txbxContent>
                      <w:p w14:paraId="4C17EC94" w14:textId="70688F03" w:rsidR="00771AA6" w:rsidRDefault="00771AA6" w:rsidP="00771AA6">
                        <w:pPr>
                          <w:rPr>
                            <w:rFonts w:ascii="Symbol" w:hAnsi="Symbol"/>
                          </w:rPr>
                        </w:pPr>
                        <w:r>
                          <w:rPr>
                            <w:rFonts w:ascii="Symbol" w:hAnsi="Symbol"/>
                          </w:rPr>
                          <w:t>p/2-</w:t>
                        </w:r>
                        <w:r>
                          <w:rPr>
                            <w:rFonts w:ascii="Symbol" w:hAnsi="Symbol"/>
                          </w:rPr>
                          <w:t>f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7B49C7">
        <w:t>R = AB     L = BC</w:t>
      </w:r>
      <w:r>
        <w:t xml:space="preserve">     s = AC</w:t>
      </w:r>
    </w:p>
    <w:p w14:paraId="0ADF7FA4" w14:textId="4F241018" w:rsidR="00FC3178" w:rsidRDefault="00FC3178"/>
    <w:p w14:paraId="481E246A" w14:textId="4D4207DD" w:rsidR="00FC3178" w:rsidRDefault="00FC3178">
      <w:r w:rsidRPr="00FC3178">
        <w:rPr>
          <w:position w:val="-24"/>
          <w:lang w:val="pt-BR"/>
        </w:rPr>
        <w:object w:dxaOrig="3860" w:dyaOrig="620" w14:anchorId="4767E075">
          <v:shape id="_x0000_i1188" type="#_x0000_t75" style="width:193.6pt;height:31.7pt" o:ole="">
            <v:imagedata r:id="rId18" o:title=""/>
          </v:shape>
          <o:OLEObject Type="Embed" ProgID="Equation.DSMT4" ShapeID="_x0000_i1188" DrawAspect="Content" ObjectID="_1674200595" r:id="rId19"/>
        </w:object>
      </w:r>
    </w:p>
    <w:p w14:paraId="1F94116E" w14:textId="793482F9" w:rsidR="000A57E7" w:rsidRDefault="000A57E7"/>
    <w:p w14:paraId="3084140D" w14:textId="3EE44F4A" w:rsidR="00771AA6" w:rsidRPr="00F50FC1" w:rsidRDefault="00771AA6" w:rsidP="00771AA6">
      <w:r w:rsidRPr="00F50FC1">
        <w:t>V</w:t>
      </w:r>
      <w:r w:rsidRPr="00F50FC1">
        <w:rPr>
          <w:vertAlign w:val="subscript"/>
        </w:rPr>
        <w:t>B2</w:t>
      </w:r>
      <w:r w:rsidRPr="00F50FC1">
        <w:t xml:space="preserve"> = </w:t>
      </w:r>
      <w:r w:rsidRPr="00605095">
        <w:rPr>
          <w:rFonts w:ascii="Symbol" w:hAnsi="Symbol"/>
        </w:rPr>
        <w:t></w:t>
      </w:r>
      <w:r w:rsidRPr="00F50FC1">
        <w:rPr>
          <w:vertAlign w:val="subscript"/>
        </w:rPr>
        <w:t>2</w:t>
      </w:r>
      <w:r w:rsidRPr="00F50FC1">
        <w:t xml:space="preserve"> (AB)</w:t>
      </w:r>
    </w:p>
    <w:p w14:paraId="5601F91C" w14:textId="1ECAE825" w:rsidR="00771AA6" w:rsidRPr="00F50FC1" w:rsidRDefault="00771AA6" w:rsidP="00771AA6">
      <w:pPr>
        <w:rPr>
          <w:vertAlign w:val="subscript"/>
        </w:rPr>
      </w:pPr>
      <w:r w:rsidRPr="00F50FC1">
        <w:t>V</w:t>
      </w:r>
      <w:r w:rsidRPr="00F50FC1">
        <w:rPr>
          <w:vertAlign w:val="subscript"/>
        </w:rPr>
        <w:t>B2</w:t>
      </w:r>
      <w:r w:rsidRPr="00F50FC1">
        <w:t xml:space="preserve"> = V</w:t>
      </w:r>
      <w:r w:rsidRPr="00F50FC1">
        <w:rPr>
          <w:vertAlign w:val="subscript"/>
        </w:rPr>
        <w:t>B3</w:t>
      </w:r>
    </w:p>
    <w:p w14:paraId="24BE7E77" w14:textId="37E745B9" w:rsidR="00771AA6" w:rsidRPr="00F50FC1" w:rsidRDefault="00771AA6" w:rsidP="00771AA6">
      <w:r w:rsidRPr="00F50FC1">
        <w:t>V</w:t>
      </w:r>
      <w:r w:rsidRPr="00F50FC1">
        <w:rPr>
          <w:vertAlign w:val="subscript"/>
        </w:rPr>
        <w:t>B3</w:t>
      </w:r>
      <w:r w:rsidRPr="00F50FC1">
        <w:t xml:space="preserve"> = </w:t>
      </w:r>
      <w:r w:rsidRPr="00605095">
        <w:rPr>
          <w:rFonts w:ascii="Symbol" w:hAnsi="Symbol"/>
        </w:rPr>
        <w:t></w:t>
      </w:r>
      <w:r w:rsidRPr="00F50FC1">
        <w:rPr>
          <w:vertAlign w:val="subscript"/>
        </w:rPr>
        <w:t>3</w:t>
      </w:r>
      <w:r w:rsidRPr="00F50FC1">
        <w:t xml:space="preserve"> (BP)</w:t>
      </w:r>
    </w:p>
    <w:p w14:paraId="3B066629" w14:textId="4B8B05F8" w:rsidR="00771AA6" w:rsidRPr="00F50FC1" w:rsidRDefault="00771AA6" w:rsidP="00771AA6">
      <w:r w:rsidRPr="00F50FC1">
        <w:t>V</w:t>
      </w:r>
      <w:r w:rsidRPr="00F50FC1">
        <w:rPr>
          <w:vertAlign w:val="subscript"/>
        </w:rPr>
        <w:t>C3</w:t>
      </w:r>
      <w:r w:rsidRPr="00F50FC1">
        <w:t xml:space="preserve"> = </w:t>
      </w:r>
      <w:r w:rsidRPr="00605095">
        <w:rPr>
          <w:rFonts w:ascii="Symbol" w:hAnsi="Symbol"/>
        </w:rPr>
        <w:t></w:t>
      </w:r>
      <w:r w:rsidRPr="00F50FC1">
        <w:rPr>
          <w:vertAlign w:val="subscript"/>
        </w:rPr>
        <w:t>3</w:t>
      </w:r>
      <w:r w:rsidRPr="00F50FC1">
        <w:t xml:space="preserve"> (CP)           </w:t>
      </w:r>
    </w:p>
    <w:p w14:paraId="17BBE11E" w14:textId="36E3FDC3" w:rsidR="000A57E7" w:rsidRDefault="00771AA6">
      <w:r w:rsidRPr="00F50FC1">
        <w:t>V</w:t>
      </w:r>
      <w:r w:rsidRPr="00F50FC1">
        <w:rPr>
          <w:vertAlign w:val="subscript"/>
        </w:rPr>
        <w:t>C3</w:t>
      </w:r>
      <w:r w:rsidRPr="00F50FC1">
        <w:t xml:space="preserve"> = V</w:t>
      </w:r>
      <w:r w:rsidRPr="00F50FC1">
        <w:rPr>
          <w:vertAlign w:val="subscript"/>
        </w:rPr>
        <w:t>C4</w:t>
      </w:r>
    </w:p>
    <w:p w14:paraId="34B1C42F" w14:textId="54107FBB" w:rsidR="000A57E7" w:rsidRDefault="000A57E7"/>
    <w:p w14:paraId="51F6E933" w14:textId="15212301" w:rsidR="00771AA6" w:rsidRPr="00F50FC1" w:rsidRDefault="00771AA6" w:rsidP="00771AA6">
      <w:r w:rsidRPr="00F50FC1">
        <w:t>V</w:t>
      </w:r>
      <w:r w:rsidRPr="00F50FC1">
        <w:rPr>
          <w:vertAlign w:val="subscript"/>
        </w:rPr>
        <w:t xml:space="preserve">Q2 </w:t>
      </w:r>
      <w:r w:rsidRPr="00F50FC1">
        <w:t xml:space="preserve">= </w:t>
      </w:r>
      <w:r w:rsidRPr="00605095">
        <w:rPr>
          <w:rFonts w:ascii="Symbol" w:hAnsi="Symbol"/>
        </w:rPr>
        <w:t></w:t>
      </w:r>
      <w:r w:rsidRPr="00F50FC1">
        <w:rPr>
          <w:vertAlign w:val="subscript"/>
        </w:rPr>
        <w:t>2</w:t>
      </w:r>
      <w:r w:rsidRPr="00F50FC1">
        <w:t xml:space="preserve"> (AQ)</w:t>
      </w:r>
    </w:p>
    <w:p w14:paraId="085D3008" w14:textId="77777777" w:rsidR="00771AA6" w:rsidRPr="00F50FC1" w:rsidRDefault="00771AA6" w:rsidP="00771AA6">
      <w:r w:rsidRPr="00F50FC1">
        <w:t>V</w:t>
      </w:r>
      <w:r w:rsidRPr="00F50FC1">
        <w:rPr>
          <w:vertAlign w:val="subscript"/>
        </w:rPr>
        <w:t xml:space="preserve">Q2 </w:t>
      </w:r>
      <w:r w:rsidRPr="00F50FC1">
        <w:t>= V</w:t>
      </w:r>
      <w:r w:rsidRPr="00F50FC1">
        <w:rPr>
          <w:vertAlign w:val="subscript"/>
        </w:rPr>
        <w:t>Q4</w:t>
      </w:r>
    </w:p>
    <w:p w14:paraId="389F4BC2" w14:textId="3925F207" w:rsidR="000D43C8" w:rsidRPr="00F50FC1" w:rsidRDefault="000D43C8" w:rsidP="000D43C8">
      <w:r w:rsidRPr="00F50FC1">
        <w:t>V</w:t>
      </w:r>
      <w:r w:rsidRPr="00F50FC1">
        <w:rPr>
          <w:vertAlign w:val="subscript"/>
        </w:rPr>
        <w:t>Q</w:t>
      </w:r>
      <w:r>
        <w:rPr>
          <w:vertAlign w:val="subscript"/>
        </w:rPr>
        <w:t>4</w:t>
      </w:r>
      <w:r w:rsidRPr="00F50FC1">
        <w:rPr>
          <w:vertAlign w:val="subscript"/>
        </w:rPr>
        <w:t xml:space="preserve"> </w:t>
      </w:r>
      <w:r w:rsidRPr="00F50FC1">
        <w:t>= V</w:t>
      </w:r>
      <w:r>
        <w:rPr>
          <w:vertAlign w:val="subscript"/>
        </w:rPr>
        <w:t>C</w:t>
      </w:r>
      <w:r w:rsidRPr="00F50FC1">
        <w:rPr>
          <w:vertAlign w:val="subscript"/>
        </w:rPr>
        <w:t>4</w:t>
      </w:r>
    </w:p>
    <w:p w14:paraId="7CA46490" w14:textId="77777777" w:rsidR="00771AA6" w:rsidRDefault="00771AA6" w:rsidP="00771AA6">
      <w:pPr>
        <w:tabs>
          <w:tab w:val="left" w:pos="4320"/>
        </w:tabs>
        <w:rPr>
          <w:lang w:val="pt-BR"/>
        </w:rPr>
      </w:pPr>
    </w:p>
    <w:p w14:paraId="49B2EA63" w14:textId="77777777" w:rsidR="00771AA6" w:rsidRDefault="00771AA6" w:rsidP="00771AA6">
      <w:pPr>
        <w:tabs>
          <w:tab w:val="left" w:pos="4320"/>
        </w:tabs>
        <w:rPr>
          <w:lang w:val="pt-BR"/>
        </w:rPr>
      </w:pPr>
      <w:r>
        <w:rPr>
          <w:lang w:val="pt-BR"/>
        </w:rPr>
        <w:t>triangle PBC</w:t>
      </w:r>
    </w:p>
    <w:p w14:paraId="6FD6BE64" w14:textId="77777777" w:rsidR="00771AA6" w:rsidRDefault="00771AA6" w:rsidP="00771AA6">
      <w:pPr>
        <w:tabs>
          <w:tab w:val="left" w:pos="4320"/>
        </w:tabs>
        <w:rPr>
          <w:lang w:val="pt-BR"/>
        </w:rPr>
      </w:pPr>
    </w:p>
    <w:p w14:paraId="1C52E7C9" w14:textId="0A395045" w:rsidR="00771AA6" w:rsidRDefault="00771AA6" w:rsidP="00771AA6">
      <w:pPr>
        <w:tabs>
          <w:tab w:val="left" w:pos="4320"/>
        </w:tabs>
        <w:rPr>
          <w:lang w:val="pt-BR"/>
        </w:rPr>
      </w:pPr>
      <w:r w:rsidRPr="00771AA6">
        <w:rPr>
          <w:position w:val="-24"/>
          <w:lang w:val="pt-BR"/>
        </w:rPr>
        <w:object w:dxaOrig="3600" w:dyaOrig="660" w14:anchorId="5C387319">
          <v:shape id="_x0000_i1142" type="#_x0000_t75" style="width:180.85pt;height:33.75pt" o:ole="">
            <v:imagedata r:id="rId20" o:title=""/>
          </v:shape>
          <o:OLEObject Type="Embed" ProgID="Equation.DSMT4" ShapeID="_x0000_i1142" DrawAspect="Content" ObjectID="_1674200596" r:id="rId21"/>
        </w:object>
      </w:r>
    </w:p>
    <w:p w14:paraId="2965D78C" w14:textId="77777777" w:rsidR="00771AA6" w:rsidRDefault="00771AA6" w:rsidP="00771AA6">
      <w:pPr>
        <w:tabs>
          <w:tab w:val="left" w:pos="4320"/>
        </w:tabs>
        <w:rPr>
          <w:lang w:val="pt-BR"/>
        </w:rPr>
      </w:pPr>
    </w:p>
    <w:p w14:paraId="430ACF8E" w14:textId="5BCF8784" w:rsidR="00771AA6" w:rsidRDefault="003977B0" w:rsidP="00771AA6">
      <w:pPr>
        <w:tabs>
          <w:tab w:val="left" w:pos="4320"/>
        </w:tabs>
        <w:rPr>
          <w:lang w:val="pt-BR"/>
        </w:rPr>
      </w:pPr>
      <w:r w:rsidRPr="003977B0">
        <w:rPr>
          <w:position w:val="-32"/>
          <w:lang w:val="pt-BR"/>
        </w:rPr>
        <w:object w:dxaOrig="6720" w:dyaOrig="740" w14:anchorId="44D7E480">
          <v:shape id="_x0000_i1156" type="#_x0000_t75" style="width:337.25pt;height:37.9pt" o:ole="">
            <v:imagedata r:id="rId22" o:title=""/>
          </v:shape>
          <o:OLEObject Type="Embed" ProgID="Equation.DSMT4" ShapeID="_x0000_i1156" DrawAspect="Content" ObjectID="_1674200597" r:id="rId23"/>
        </w:object>
      </w:r>
    </w:p>
    <w:p w14:paraId="57FB7984" w14:textId="77777777" w:rsidR="003977B0" w:rsidRDefault="003977B0" w:rsidP="00771AA6">
      <w:pPr>
        <w:tabs>
          <w:tab w:val="left" w:pos="4320"/>
        </w:tabs>
        <w:rPr>
          <w:lang w:val="pt-BR"/>
        </w:rPr>
      </w:pPr>
    </w:p>
    <w:p w14:paraId="3FA80DBF" w14:textId="2DBCC158" w:rsidR="000A57E7" w:rsidRDefault="00084C4A">
      <w:pPr>
        <w:rPr>
          <w:lang w:val="pt-BR"/>
        </w:rPr>
      </w:pPr>
      <w:r w:rsidRPr="003977B0">
        <w:rPr>
          <w:position w:val="-28"/>
          <w:lang w:val="pt-BR"/>
        </w:rPr>
        <w:object w:dxaOrig="5340" w:dyaOrig="660" w14:anchorId="01004998">
          <v:shape id="_x0000_i1160" type="#_x0000_t75" style="width:268pt;height:33.75pt" o:ole="">
            <v:imagedata r:id="rId24" o:title=""/>
          </v:shape>
          <o:OLEObject Type="Embed" ProgID="Equation.DSMT4" ShapeID="_x0000_i1160" DrawAspect="Content" ObjectID="_1674200598" r:id="rId25"/>
        </w:object>
      </w:r>
    </w:p>
    <w:p w14:paraId="2492658B" w14:textId="77777777" w:rsidR="003977B0" w:rsidRDefault="003977B0"/>
    <w:p w14:paraId="6211DC72" w14:textId="7A960286" w:rsidR="000A57E7" w:rsidRDefault="000D43C8">
      <w:r w:rsidRPr="003977B0">
        <w:rPr>
          <w:position w:val="-28"/>
          <w:lang w:val="pt-BR"/>
        </w:rPr>
        <w:object w:dxaOrig="6800" w:dyaOrig="700" w14:anchorId="50DB9417">
          <v:shape id="_x0000_i1201" type="#_x0000_t75" style="width:341.4pt;height:35.85pt" o:ole="">
            <v:imagedata r:id="rId26" o:title=""/>
          </v:shape>
          <o:OLEObject Type="Embed" ProgID="Equation.DSMT4" ShapeID="_x0000_i1201" DrawAspect="Content" ObjectID="_1674200599" r:id="rId27"/>
        </w:object>
      </w:r>
    </w:p>
    <w:p w14:paraId="3C7D0048" w14:textId="2C7A83E4" w:rsidR="000A57E7" w:rsidRDefault="000A57E7"/>
    <w:p w14:paraId="18C1DA2C" w14:textId="77777777" w:rsidR="003977B0" w:rsidRPr="00BA4C7E" w:rsidRDefault="003977B0" w:rsidP="003977B0">
      <w:pPr>
        <w:tabs>
          <w:tab w:val="left" w:pos="4320"/>
        </w:tabs>
        <w:rPr>
          <w:lang w:val="pt-BR"/>
        </w:rPr>
      </w:pPr>
      <w:r>
        <w:rPr>
          <w:lang w:val="pt-BR"/>
        </w:rPr>
        <w:t>Note:  will not provide correct ± signs for CW and CCW</w:t>
      </w:r>
    </w:p>
    <w:p w14:paraId="5FDB8ED8" w14:textId="77777777" w:rsidR="003977B0" w:rsidRDefault="003977B0" w:rsidP="003977B0">
      <w:pPr>
        <w:tabs>
          <w:tab w:val="left" w:pos="4320"/>
        </w:tabs>
        <w:rPr>
          <w:lang w:val="pt-BR"/>
        </w:rPr>
      </w:pPr>
    </w:p>
    <w:p w14:paraId="0503CB8A" w14:textId="2CDAD109" w:rsidR="003977B0" w:rsidRDefault="003977B0" w:rsidP="003977B0">
      <w:pPr>
        <w:tabs>
          <w:tab w:val="left" w:pos="4320"/>
        </w:tabs>
        <w:rPr>
          <w:lang w:val="pt-BR"/>
        </w:rPr>
      </w:pPr>
      <w:r>
        <w:rPr>
          <w:lang w:val="pt-BR"/>
        </w:rPr>
        <w:t>triangle Q</w:t>
      </w:r>
      <w:r w:rsidR="00084C4A">
        <w:rPr>
          <w:lang w:val="pt-BR"/>
        </w:rPr>
        <w:t>A</w:t>
      </w:r>
      <w:r>
        <w:rPr>
          <w:lang w:val="pt-BR"/>
        </w:rPr>
        <w:t>C</w:t>
      </w:r>
    </w:p>
    <w:p w14:paraId="7DA42327" w14:textId="77777777" w:rsidR="003977B0" w:rsidRDefault="003977B0" w:rsidP="003977B0">
      <w:pPr>
        <w:tabs>
          <w:tab w:val="left" w:pos="4320"/>
        </w:tabs>
        <w:rPr>
          <w:lang w:val="pt-BR"/>
        </w:rPr>
      </w:pPr>
    </w:p>
    <w:p w14:paraId="1CE58DF3" w14:textId="292203E4" w:rsidR="003977B0" w:rsidRDefault="00FC3178" w:rsidP="003977B0">
      <w:pPr>
        <w:tabs>
          <w:tab w:val="left" w:pos="4320"/>
        </w:tabs>
        <w:rPr>
          <w:lang w:val="pt-BR"/>
        </w:rPr>
      </w:pPr>
      <w:r w:rsidRPr="00FC3178">
        <w:rPr>
          <w:position w:val="-10"/>
          <w:lang w:val="pt-BR"/>
        </w:rPr>
        <w:object w:dxaOrig="1320" w:dyaOrig="320" w14:anchorId="6A878630">
          <v:shape id="_x0000_i1192" type="#_x0000_t75" style="width:66.15pt;height:16.55pt" o:ole="">
            <v:imagedata r:id="rId28" o:title=""/>
          </v:shape>
          <o:OLEObject Type="Embed" ProgID="Equation.DSMT4" ShapeID="_x0000_i1192" DrawAspect="Content" ObjectID="_1674200600" r:id="rId29"/>
        </w:object>
      </w:r>
    </w:p>
    <w:p w14:paraId="3C81FAE9" w14:textId="5A09AF2E" w:rsidR="000A57E7" w:rsidRDefault="000A57E7"/>
    <w:p w14:paraId="40924DCE" w14:textId="2C48D85E" w:rsidR="000D43C8" w:rsidRDefault="000D43C8">
      <w:r w:rsidRPr="000D43C8">
        <w:rPr>
          <w:position w:val="-28"/>
          <w:lang w:val="pt-BR"/>
        </w:rPr>
        <w:object w:dxaOrig="8779" w:dyaOrig="700" w14:anchorId="47BFA65C">
          <v:shape id="_x0000_i1199" type="#_x0000_t75" style="width:440.6pt;height:35.85pt" o:ole="">
            <v:imagedata r:id="rId30" o:title=""/>
          </v:shape>
          <o:OLEObject Type="Embed" ProgID="Equation.DSMT4" ShapeID="_x0000_i1199" DrawAspect="Content" ObjectID="_1674200601" r:id="rId31"/>
        </w:object>
      </w:r>
    </w:p>
    <w:p w14:paraId="121F4E7A" w14:textId="6F4083A4" w:rsidR="000A57E7" w:rsidRDefault="000A57E7"/>
    <w:p w14:paraId="5D314D37" w14:textId="77777777" w:rsidR="00025647" w:rsidRDefault="00025647"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14:paraId="650B5616" w14:textId="6E91748E" w:rsidR="008D3A54" w:rsidRPr="008D3A54" w:rsidRDefault="008D3A54" w:rsidP="008D3A54">
      <w:pPr>
        <w:jc w:val="center"/>
        <w:rPr>
          <w:b/>
          <w:sz w:val="28"/>
          <w:szCs w:val="28"/>
        </w:rPr>
      </w:pPr>
      <w:r w:rsidRPr="008D3A54">
        <w:rPr>
          <w:b/>
          <w:sz w:val="28"/>
          <w:szCs w:val="28"/>
        </w:rPr>
        <w:lastRenderedPageBreak/>
        <w:t>Sewing Machine</w:t>
      </w:r>
    </w:p>
    <w:p w14:paraId="7EF27FB3" w14:textId="77777777" w:rsidR="008D3A54" w:rsidRDefault="008D3A54" w:rsidP="005C6FE4"/>
    <w:p w14:paraId="381A03F1" w14:textId="77777777" w:rsidR="00C3028B" w:rsidRDefault="00A01E42" w:rsidP="005C6FE4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64192" behindDoc="0" locked="0" layoutInCell="1" allowOverlap="1" wp14:anchorId="20AD7463" wp14:editId="3BA91BF7">
                <wp:simplePos x="0" y="0"/>
                <wp:positionH relativeFrom="column">
                  <wp:posOffset>1362075</wp:posOffset>
                </wp:positionH>
                <wp:positionV relativeFrom="paragraph">
                  <wp:posOffset>344170</wp:posOffset>
                </wp:positionV>
                <wp:extent cx="676275" cy="276225"/>
                <wp:effectExtent l="0" t="0" r="28575" b="28575"/>
                <wp:wrapNone/>
                <wp:docPr id="533" name="Text Box 3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6275" cy="2762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2317A727" w14:textId="77777777" w:rsidR="000A57E7" w:rsidRDefault="000A57E7" w:rsidP="00C3028B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3,4 at 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AD7463" id="Text Box 394" o:spid="_x0000_s1361" type="#_x0000_t202" style="position:absolute;margin-left:107.25pt;margin-top:27.1pt;width:53.25pt;height:21.75pt;z-index:25146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" filled="f" strokecolor="red">
                <v:textbox>
                  <w:txbxContent>
                    <w:p w14:paraId="2317A727" w14:textId="77777777" w:rsidR="000A57E7" w:rsidRDefault="000A57E7" w:rsidP="00C3028B">
                      <w:pPr>
                        <w:jc w:val="center"/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3,4 at C</w:t>
                      </w:r>
                    </w:p>
                  </w:txbxContent>
                </v:textbox>
              </v:shape>
            </w:pict>
          </mc:Fallback>
        </mc:AlternateContent>
      </w:r>
      <w:r w:rsidR="00C3028B">
        <w:t>Determine the angular velocity of links 2, 3, 4 and 5 as well as the velocity of needle 6 for the sewing machine linkage as shown below when sewing at 4 stitches per second constant speed.</w:t>
      </w:r>
    </w:p>
    <w:p w14:paraId="59160F96" w14:textId="77777777" w:rsidR="00C3028B" w:rsidRDefault="00A01E42" w:rsidP="00C3028B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63168" behindDoc="0" locked="0" layoutInCell="1" allowOverlap="1" wp14:anchorId="4F7360C3" wp14:editId="61A2B7F5">
                <wp:simplePos x="0" y="0"/>
                <wp:positionH relativeFrom="column">
                  <wp:posOffset>-447674</wp:posOffset>
                </wp:positionH>
                <wp:positionV relativeFrom="paragraph">
                  <wp:posOffset>174625</wp:posOffset>
                </wp:positionV>
                <wp:extent cx="742950" cy="276225"/>
                <wp:effectExtent l="0" t="0" r="19050" b="28575"/>
                <wp:wrapNone/>
                <wp:docPr id="508" name="Text Box 3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42950" cy="2762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4E38EB6C" w14:textId="77777777" w:rsidR="000A57E7" w:rsidRDefault="000A57E7" w:rsidP="00C3028B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1,4 at 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7360C3" id="Text Box 393" o:spid="_x0000_s1362" type="#_x0000_t202" style="position:absolute;margin-left:-35.25pt;margin-top:13.75pt;width:58.5pt;height:21.75pt;z-index:25146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" filled="f" strokecolor="red">
                <v:textbox>
                  <w:txbxContent>
                    <w:p w14:paraId="4E38EB6C" w14:textId="77777777" w:rsidR="000A57E7" w:rsidRDefault="000A57E7" w:rsidP="00C3028B">
                      <w:pPr>
                        <w:jc w:val="center"/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1,4 at D</w:t>
                      </w:r>
                    </w:p>
                  </w:txbxContent>
                </v:textbox>
              </v:shape>
            </w:pict>
          </mc:Fallback>
        </mc:AlternateContent>
      </w:r>
      <w:r w:rsidR="00DD3AA9"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471360" behindDoc="0" locked="0" layoutInCell="1" allowOverlap="1" wp14:anchorId="690A5DF0" wp14:editId="3A781B0E">
                <wp:simplePos x="0" y="0"/>
                <wp:positionH relativeFrom="column">
                  <wp:posOffset>4037965</wp:posOffset>
                </wp:positionH>
                <wp:positionV relativeFrom="paragraph">
                  <wp:posOffset>12700</wp:posOffset>
                </wp:positionV>
                <wp:extent cx="1255395" cy="1421765"/>
                <wp:effectExtent l="0" t="0" r="0" b="6985"/>
                <wp:wrapNone/>
                <wp:docPr id="509" name="Group 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55395" cy="1421765"/>
                          <a:chOff x="7514" y="2342"/>
                          <a:chExt cx="1977" cy="2239"/>
                        </a:xfrm>
                      </wpg:grpSpPr>
                      <wpg:grpSp>
                        <wpg:cNvPr id="510" name="Group 402"/>
                        <wpg:cNvGrpSpPr>
                          <a:grpSpLocks/>
                        </wpg:cNvGrpSpPr>
                        <wpg:grpSpPr bwMode="auto">
                          <a:xfrm>
                            <a:off x="7514" y="2342"/>
                            <a:ext cx="1977" cy="2239"/>
                            <a:chOff x="7514" y="2342"/>
                            <a:chExt cx="1977" cy="2239"/>
                          </a:xfrm>
                        </wpg:grpSpPr>
                        <wps:wsp>
                          <wps:cNvPr id="511" name="Oval 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7776" y="2735"/>
                              <a:ext cx="1440" cy="144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2" name="Oval 404"/>
                          <wps:cNvSpPr>
                            <a:spLocks noChangeArrowheads="1"/>
                          </wps:cNvSpPr>
                          <wps:spPr bwMode="auto">
                            <a:xfrm>
                              <a:off x="8448" y="2703"/>
                              <a:ext cx="72" cy="7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3" name="Oval 405"/>
                          <wps:cNvSpPr>
                            <a:spLocks noChangeArrowheads="1"/>
                          </wps:cNvSpPr>
                          <wps:spPr bwMode="auto">
                            <a:xfrm>
                              <a:off x="8470" y="4135"/>
                              <a:ext cx="72" cy="7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4" name="Oval 406"/>
                          <wps:cNvSpPr>
                            <a:spLocks noChangeArrowheads="1"/>
                          </wps:cNvSpPr>
                          <wps:spPr bwMode="auto">
                            <a:xfrm>
                              <a:off x="9069" y="3033"/>
                              <a:ext cx="72" cy="7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5" name="Oval 407"/>
                          <wps:cNvSpPr>
                            <a:spLocks noChangeArrowheads="1"/>
                          </wps:cNvSpPr>
                          <wps:spPr bwMode="auto">
                            <a:xfrm>
                              <a:off x="9063" y="3806"/>
                              <a:ext cx="72" cy="7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6" name="Oval 408"/>
                          <wps:cNvSpPr>
                            <a:spLocks noChangeArrowheads="1"/>
                          </wps:cNvSpPr>
                          <wps:spPr bwMode="auto">
                            <a:xfrm>
                              <a:off x="7862" y="3035"/>
                              <a:ext cx="72" cy="7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7" name="Oval 409"/>
                          <wps:cNvSpPr>
                            <a:spLocks noChangeArrowheads="1"/>
                          </wps:cNvSpPr>
                          <wps:spPr bwMode="auto">
                            <a:xfrm>
                              <a:off x="7863" y="3805"/>
                              <a:ext cx="72" cy="7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8" name="Text Box 4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39" y="2342"/>
                              <a:ext cx="495" cy="4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BF5D1FD" w14:textId="77777777" w:rsidR="000A57E7" w:rsidRDefault="000A57E7" w:rsidP="00C3028B">
                                <w:pPr>
                                  <w:jc w:val="center"/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9" name="Text Box 4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96" y="2739"/>
                              <a:ext cx="495" cy="4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A7CECF" w14:textId="77777777" w:rsidR="000A57E7" w:rsidRDefault="000A57E7" w:rsidP="00C3028B">
                                <w:pPr>
                                  <w:jc w:val="center"/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0" name="Text Box 4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33" y="4146"/>
                              <a:ext cx="495" cy="4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987F2B" w14:textId="77777777" w:rsidR="000A57E7" w:rsidRDefault="000A57E7" w:rsidP="00C3028B">
                                <w:pPr>
                                  <w:jc w:val="center"/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1" name="Text Box 4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66" y="3728"/>
                              <a:ext cx="495" cy="4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385F2CF" w14:textId="77777777" w:rsidR="000A57E7" w:rsidRDefault="000A57E7" w:rsidP="00C3028B">
                                <w:pPr>
                                  <w:jc w:val="center"/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2" name="Text Box 4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14" y="2774"/>
                              <a:ext cx="495" cy="4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D72956B" w14:textId="77777777" w:rsidR="000A57E7" w:rsidRDefault="000A57E7" w:rsidP="00C3028B">
                                <w:pPr>
                                  <w:jc w:val="center"/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3" name="Text Box 4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61" y="3765"/>
                              <a:ext cx="495" cy="4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C615D9" w14:textId="77777777" w:rsidR="000A57E7" w:rsidRDefault="000A57E7" w:rsidP="00C3028B">
                                <w:pPr>
                                  <w:jc w:val="center"/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24" name="Line 416"/>
                        <wps:cNvCnPr>
                          <a:cxnSpLocks noChangeShapeType="1"/>
                        </wps:cNvCnPr>
                        <wps:spPr bwMode="auto">
                          <a:xfrm>
                            <a:off x="8475" y="2738"/>
                            <a:ext cx="3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5" name="Line 417"/>
                        <wps:cNvCnPr>
                          <a:cxnSpLocks noChangeShapeType="1"/>
                        </wps:cNvCnPr>
                        <wps:spPr bwMode="auto">
                          <a:xfrm>
                            <a:off x="8483" y="2745"/>
                            <a:ext cx="630" cy="3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6" name="Line 418"/>
                        <wps:cNvCnPr>
                          <a:cxnSpLocks noChangeShapeType="1"/>
                        </wps:cNvCnPr>
                        <wps:spPr bwMode="auto">
                          <a:xfrm flipH="1">
                            <a:off x="9098" y="3068"/>
                            <a:ext cx="7" cy="7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7" name="Line 419"/>
                        <wps:cNvCnPr>
                          <a:cxnSpLocks noChangeShapeType="1"/>
                        </wps:cNvCnPr>
                        <wps:spPr bwMode="auto">
                          <a:xfrm flipV="1">
                            <a:off x="8513" y="3848"/>
                            <a:ext cx="592" cy="3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8" name="Line 42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890" y="3847"/>
                            <a:ext cx="623" cy="3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9" name="Line 421"/>
                        <wps:cNvCnPr>
                          <a:cxnSpLocks noChangeShapeType="1"/>
                        </wps:cNvCnPr>
                        <wps:spPr bwMode="auto">
                          <a:xfrm flipV="1">
                            <a:off x="7890" y="3083"/>
                            <a:ext cx="0" cy="75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0" name="Line 422"/>
                        <wps:cNvCnPr>
                          <a:cxnSpLocks noChangeShapeType="1"/>
                        </wps:cNvCnPr>
                        <wps:spPr bwMode="auto">
                          <a:xfrm flipV="1">
                            <a:off x="7890" y="2745"/>
                            <a:ext cx="585" cy="3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1" name="Line 423"/>
                        <wps:cNvCnPr>
                          <a:cxnSpLocks noChangeShapeType="1"/>
                        </wps:cNvCnPr>
                        <wps:spPr bwMode="auto">
                          <a:xfrm flipH="1">
                            <a:off x="8513" y="3060"/>
                            <a:ext cx="592" cy="11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2" name="Line 424"/>
                        <wps:cNvCnPr>
                          <a:cxnSpLocks noChangeShapeType="1"/>
                        </wps:cNvCnPr>
                        <wps:spPr bwMode="auto">
                          <a:xfrm>
                            <a:off x="7898" y="3090"/>
                            <a:ext cx="615" cy="10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B05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90A5DF0" id="Group 401" o:spid="_x0000_s1363" style="position:absolute;margin-left:317.95pt;margin-top:1pt;width:98.85pt;height:111.95pt;z-index:251471360" coordorigin="7514,2342" coordsize="1977,22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">
                <v:group id="Group 402" o:spid="_x0000_s1364" style="position:absolute;left:7514;top:2342;width:1977;height:2239" coordorigin="7514,2342" coordsize="1977,22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">
                  <v:oval id="Oval 403" o:spid="_x0000_s1365" style="position:absolute;left:7776;top:2735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" strokecolor="red"/>
                  <v:oval id="Oval 404" o:spid="_x0000_s1366" style="position:absolute;left:8448;top:2703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" fillcolor="red" strokecolor="red"/>
                  <v:oval id="Oval 405" o:spid="_x0000_s1367" style="position:absolute;left:8470;top:4135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" fillcolor="red" strokecolor="red"/>
                  <v:oval id="Oval 406" o:spid="_x0000_s1368" style="position:absolute;left:9069;top:3033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" fillcolor="red" strokecolor="red"/>
                  <v:oval id="Oval 407" o:spid="_x0000_s1369" style="position:absolute;left:9063;top:3806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" fillcolor="red" strokecolor="red"/>
                  <v:oval id="Oval 408" o:spid="_x0000_s1370" style="position:absolute;left:7862;top:3035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" fillcolor="red" strokecolor="red"/>
                  <v:oval id="Oval 409" o:spid="_x0000_s1371" style="position:absolute;left:7863;top:3805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" fillcolor="red" strokecolor="red"/>
                  <v:shape id="Text Box 410" o:spid="_x0000_s1372" type="#_x0000_t202" style="position:absolute;left:8239;top:2342;width:49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" filled="f" stroked="f" strokecolor="red">
                    <v:textbox>
                      <w:txbxContent>
                        <w:p w14:paraId="0BF5D1FD" w14:textId="77777777" w:rsidR="000A57E7" w:rsidRDefault="000A57E7" w:rsidP="00C3028B">
                          <w:pPr>
                            <w:jc w:val="center"/>
                            <w:rPr>
                              <w:color w:val="FF0000"/>
                            </w:rPr>
                          </w:pPr>
                          <w:r>
                            <w:rPr>
                              <w:color w:val="FF0000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11" o:spid="_x0000_s1373" type="#_x0000_t202" style="position:absolute;left:8996;top:2739;width:49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" filled="f" stroked="f" strokecolor="red">
                    <v:textbox>
                      <w:txbxContent>
                        <w:p w14:paraId="4DA7CECF" w14:textId="77777777" w:rsidR="000A57E7" w:rsidRDefault="000A57E7" w:rsidP="00C3028B">
                          <w:pPr>
                            <w:jc w:val="center"/>
                            <w:rPr>
                              <w:color w:val="FF0000"/>
                            </w:rPr>
                          </w:pPr>
                          <w:r>
                            <w:rPr>
                              <w:color w:val="FF0000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12" o:spid="_x0000_s1374" type="#_x0000_t202" style="position:absolute;left:8233;top:4146;width:49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" filled="f" stroked="f" strokecolor="red">
                    <v:textbox>
                      <w:txbxContent>
                        <w:p w14:paraId="0C987F2B" w14:textId="77777777" w:rsidR="000A57E7" w:rsidRDefault="000A57E7" w:rsidP="00C3028B">
                          <w:pPr>
                            <w:jc w:val="center"/>
                            <w:rPr>
                              <w:color w:val="FF0000"/>
                            </w:rPr>
                          </w:pPr>
                          <w:r>
                            <w:rPr>
                              <w:color w:val="FF0000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413" o:spid="_x0000_s1375" type="#_x0000_t202" style="position:absolute;left:8966;top:3728;width:49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" filled="f" stroked="f" strokecolor="red">
                    <v:textbox>
                      <w:txbxContent>
                        <w:p w14:paraId="0385F2CF" w14:textId="77777777" w:rsidR="000A57E7" w:rsidRDefault="000A57E7" w:rsidP="00C3028B">
                          <w:pPr>
                            <w:jc w:val="center"/>
                            <w:rPr>
                              <w:color w:val="FF0000"/>
                            </w:rPr>
                          </w:pPr>
                          <w:r>
                            <w:rPr>
                              <w:color w:val="FF0000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414" o:spid="_x0000_s1376" type="#_x0000_t202" style="position:absolute;left:7514;top:2774;width:49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" filled="f" stroked="f" strokecolor="red">
                    <v:textbox>
                      <w:txbxContent>
                        <w:p w14:paraId="2D72956B" w14:textId="77777777" w:rsidR="000A57E7" w:rsidRDefault="000A57E7" w:rsidP="00C3028B">
                          <w:pPr>
                            <w:jc w:val="center"/>
                            <w:rPr>
                              <w:color w:val="FF0000"/>
                            </w:rPr>
                          </w:pPr>
                          <w:r>
                            <w:rPr>
                              <w:color w:val="FF0000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415" o:spid="_x0000_s1377" type="#_x0000_t202" style="position:absolute;left:7561;top:3765;width:49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" filled="f" stroked="f" strokecolor="red">
                    <v:textbox>
                      <w:txbxContent>
                        <w:p w14:paraId="2CC615D9" w14:textId="77777777" w:rsidR="000A57E7" w:rsidRDefault="000A57E7" w:rsidP="00C3028B">
                          <w:pPr>
                            <w:jc w:val="center"/>
                            <w:rPr>
                              <w:color w:val="FF0000"/>
                            </w:rPr>
                          </w:pPr>
                          <w:r>
                            <w:rPr>
                              <w:color w:val="FF0000"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  <v:line id="Line 416" o:spid="_x0000_s1378" style="position:absolute;visibility:visible;mso-wrap-style:square" from="8475,2738" to="8505,41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" strokecolor="red"/>
                <v:line id="Line 417" o:spid="_x0000_s1379" style="position:absolute;visibility:visible;mso-wrap-style:square" from="8483,2745" to="9113,3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" strokecolor="red"/>
                <v:line id="Line 418" o:spid="_x0000_s1380" style="position:absolute;flip:x;visibility:visible;mso-wrap-style:square" from="9098,3068" to="9105,38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" strokecolor="red"/>
                <v:line id="Line 419" o:spid="_x0000_s1381" style="position:absolute;flip:y;visibility:visible;mso-wrap-style:square" from="8513,3848" to="9105,41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" strokecolor="red"/>
                <v:line id="Line 420" o:spid="_x0000_s1382" style="position:absolute;flip:x y;visibility:visible;mso-wrap-style:square" from="7890,3847" to="8513,41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" strokecolor="red"/>
                <v:line id="Line 421" o:spid="_x0000_s1383" style="position:absolute;flip:y;visibility:visible;mso-wrap-style:square" from="7890,3083" to="7890,38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" strokecolor="red"/>
                <v:line id="Line 422" o:spid="_x0000_s1384" style="position:absolute;flip:y;visibility:visible;mso-wrap-style:square" from="7890,2745" to="8475,30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" strokecolor="red"/>
                <v:line id="Line 423" o:spid="_x0000_s1385" style="position:absolute;flip:x;visibility:visible;mso-wrap-style:square" from="8513,3060" to="9105,41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" strokecolor="red">
                  <v:stroke dashstyle="dash"/>
                </v:line>
                <v:line id="Line 424" o:spid="_x0000_s1386" style="position:absolute;visibility:visible;mso-wrap-style:square" from="7898,3090" to="8513,41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" strokecolor="#00b050">
                  <v:stroke dashstyle="dash"/>
                </v:line>
              </v:group>
            </w:pict>
          </mc:Fallback>
        </mc:AlternateContent>
      </w:r>
    </w:p>
    <w:p w14:paraId="3E60E1EE" w14:textId="77777777" w:rsidR="00C3028B" w:rsidRDefault="00DD3AA9" w:rsidP="00C3028B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60096" behindDoc="0" locked="0" layoutInCell="1" allowOverlap="1" wp14:anchorId="42DFF390" wp14:editId="2CB2B4E4">
                <wp:simplePos x="0" y="0"/>
                <wp:positionH relativeFrom="column">
                  <wp:posOffset>2195830</wp:posOffset>
                </wp:positionH>
                <wp:positionV relativeFrom="paragraph">
                  <wp:posOffset>146050</wp:posOffset>
                </wp:positionV>
                <wp:extent cx="295275" cy="1042670"/>
                <wp:effectExtent l="0" t="0" r="28575" b="24130"/>
                <wp:wrapNone/>
                <wp:docPr id="507" name="Line 3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95275" cy="10426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B05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FA0F429" id="Line 390" o:spid="_x0000_s1026" style="position:absolute;flip:y;z-index:25146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2.9pt,11.5pt" to="196.15pt,9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" strokecolor="#00b050">
                <v:stroke dashstyle="dash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49856" behindDoc="0" locked="0" layoutInCell="1" allowOverlap="1" wp14:anchorId="35E3A4D6" wp14:editId="5ED24945">
                <wp:simplePos x="0" y="0"/>
                <wp:positionH relativeFrom="column">
                  <wp:posOffset>1971675</wp:posOffset>
                </wp:positionH>
                <wp:positionV relativeFrom="paragraph">
                  <wp:posOffset>55245</wp:posOffset>
                </wp:positionV>
                <wp:extent cx="400050" cy="281305"/>
                <wp:effectExtent l="0" t="0" r="0" b="0"/>
                <wp:wrapNone/>
                <wp:docPr id="506" name="Text Box 3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281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355E0EB" w14:textId="77777777" w:rsidR="000A57E7" w:rsidRDefault="000A57E7" w:rsidP="00C3028B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E3A4D6" id="Text Box 380" o:spid="_x0000_s1387" type="#_x0000_t202" style="position:absolute;margin-left:155.25pt;margin-top:4.35pt;width:31.5pt;height:22.15pt;z-index:25144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" filled="f" stroked="f">
                <v:textbox>
                  <w:txbxContent>
                    <w:p w14:paraId="4355E0EB" w14:textId="77777777" w:rsidR="000A57E7" w:rsidRDefault="000A57E7" w:rsidP="00C3028B">
                      <w:pPr>
                        <w:rPr>
                          <w:vertAlign w:val="subscript"/>
                        </w:rPr>
                      </w:pPr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47808" behindDoc="0" locked="0" layoutInCell="1" allowOverlap="1" wp14:anchorId="5EBC449B" wp14:editId="4451CFFB">
                <wp:simplePos x="0" y="0"/>
                <wp:positionH relativeFrom="column">
                  <wp:posOffset>272415</wp:posOffset>
                </wp:positionH>
                <wp:positionV relativeFrom="paragraph">
                  <wp:posOffset>46990</wp:posOffset>
                </wp:positionV>
                <wp:extent cx="400050" cy="281305"/>
                <wp:effectExtent l="0" t="0" r="3810" b="4445"/>
                <wp:wrapNone/>
                <wp:docPr id="505" name="Text Box 3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281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4E91EC1" w14:textId="77777777" w:rsidR="000A57E7" w:rsidRDefault="000A57E7" w:rsidP="00C3028B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BC449B" id="Text Box 378" o:spid="_x0000_s1388" type="#_x0000_t202" style="position:absolute;margin-left:21.45pt;margin-top:3.7pt;width:31.5pt;height:22.15pt;z-index:25144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" filled="f" stroked="f">
                <v:textbox>
                  <w:txbxContent>
                    <w:p w14:paraId="04E91EC1" w14:textId="77777777" w:rsidR="000A57E7" w:rsidRDefault="000A57E7" w:rsidP="00C3028B">
                      <w:pPr>
                        <w:rPr>
                          <w:vertAlign w:val="subscript"/>
                        </w:rPr>
                      </w:pPr>
                      <w: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35520" behindDoc="0" locked="0" layoutInCell="1" allowOverlap="1" wp14:anchorId="6EA9A5C9" wp14:editId="11A4A9F3">
                <wp:simplePos x="0" y="0"/>
                <wp:positionH relativeFrom="column">
                  <wp:posOffset>1925320</wp:posOffset>
                </wp:positionH>
                <wp:positionV relativeFrom="paragraph">
                  <wp:posOffset>71120</wp:posOffset>
                </wp:positionV>
                <wp:extent cx="91440" cy="91440"/>
                <wp:effectExtent l="20320" t="14605" r="21590" b="17780"/>
                <wp:wrapNone/>
                <wp:docPr id="504" name="Oval 3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7AE1813" id="Oval 359" o:spid="_x0000_s1026" style="position:absolute;margin-left:151.6pt;margin-top:5.6pt;width:7.2pt;height:7.2pt;z-index:25143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" strokeweight="2.25pt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25280" behindDoc="0" locked="0" layoutInCell="1" allowOverlap="1" wp14:anchorId="19245D15" wp14:editId="751899FA">
                <wp:simplePos x="0" y="0"/>
                <wp:positionH relativeFrom="column">
                  <wp:posOffset>528955</wp:posOffset>
                </wp:positionH>
                <wp:positionV relativeFrom="paragraph">
                  <wp:posOffset>113665</wp:posOffset>
                </wp:positionV>
                <wp:extent cx="1442720" cy="2280920"/>
                <wp:effectExtent l="14605" t="19050" r="19050" b="14605"/>
                <wp:wrapNone/>
                <wp:docPr id="503" name="Line 3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442720" cy="228092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61ED35" id="Line 342" o:spid="_x0000_s1026" style="position:absolute;flip:y;z-index:25142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.65pt,8.95pt" to="155.25pt,18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" strokeweight="2.25pt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15040" behindDoc="0" locked="0" layoutInCell="1" allowOverlap="1" wp14:anchorId="467A923C" wp14:editId="4BD80FB2">
                <wp:simplePos x="0" y="0"/>
                <wp:positionH relativeFrom="column">
                  <wp:posOffset>328930</wp:posOffset>
                </wp:positionH>
                <wp:positionV relativeFrom="paragraph">
                  <wp:posOffset>113665</wp:posOffset>
                </wp:positionV>
                <wp:extent cx="1847850" cy="1166495"/>
                <wp:effectExtent l="62230" t="38100" r="42545" b="43180"/>
                <wp:wrapNone/>
                <wp:docPr id="502" name="Freeform 332" descr="Wide downward diagonal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847850" cy="1166495"/>
                        </a:xfrm>
                        <a:custGeom>
                          <a:avLst/>
                          <a:gdLst>
                            <a:gd name="T0" fmla="*/ 0 w 2910"/>
                            <a:gd name="T1" fmla="*/ 330 h 1837"/>
                            <a:gd name="T2" fmla="*/ 2587 w 2910"/>
                            <a:gd name="T3" fmla="*/ 0 h 1837"/>
                            <a:gd name="T4" fmla="*/ 2910 w 2910"/>
                            <a:gd name="T5" fmla="*/ 1837 h 1837"/>
                            <a:gd name="T6" fmla="*/ 0 w 2910"/>
                            <a:gd name="T7" fmla="*/ 330 h 183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2910" h="1837">
                              <a:moveTo>
                                <a:pt x="0" y="330"/>
                              </a:moveTo>
                              <a:lnTo>
                                <a:pt x="2587" y="0"/>
                              </a:lnTo>
                              <a:lnTo>
                                <a:pt x="2910" y="1837"/>
                              </a:lnTo>
                              <a:lnTo>
                                <a:pt x="0" y="330"/>
                              </a:lnTo>
                              <a:close/>
                            </a:path>
                          </a:pathLst>
                        </a:custGeom>
                        <a:pattFill prst="wdDnDiag">
                          <a:fgClr>
                            <a:srgbClr val="000000"/>
                          </a:fgClr>
                          <a:bgClr>
                            <a:srgbClr val="FFFFFF"/>
                          </a:bgClr>
                        </a:pattFill>
                        <a:ln w="2857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FD34C5" id="Freeform 332" o:spid="_x0000_s1026" alt="Wide downward diagonal" style="position:absolute;margin-left:25.9pt;margin-top:8.95pt;width:145.5pt;height:91.85pt;z-index:25141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910,18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" path="m,330l2587,r323,1837l,330xe" fillcolor="black" strokeweight="2.25pt">
                <v:fill r:id="rId32" o:title="" type="pattern"/>
                <v:path arrowok="t" o:connecttype="custom" o:connectlocs="0,209550;1642745,0;1847850,1166495;0,209550" o:connectangles="0,0,0,0"/>
              </v:shape>
            </w:pict>
          </mc:Fallback>
        </mc:AlternateContent>
      </w:r>
    </w:p>
    <w:p w14:paraId="25C84BA4" w14:textId="77777777" w:rsidR="00C3028B" w:rsidRDefault="00DD3AA9" w:rsidP="00C3028B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77504" behindDoc="0" locked="0" layoutInCell="1" allowOverlap="1" wp14:anchorId="724FB885" wp14:editId="3ADEED84">
                <wp:simplePos x="0" y="0"/>
                <wp:positionH relativeFrom="column">
                  <wp:posOffset>4267200</wp:posOffset>
                </wp:positionH>
                <wp:positionV relativeFrom="paragraph">
                  <wp:posOffset>118110</wp:posOffset>
                </wp:positionV>
                <wp:extent cx="790575" cy="0"/>
                <wp:effectExtent l="9525" t="8255" r="9525" b="10795"/>
                <wp:wrapNone/>
                <wp:docPr id="501" name="Line 4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05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3366FF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FF094D0" id="Line 458" o:spid="_x0000_s1026" style="position:absolute;z-index:25147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6pt,9.3pt" to="398.25pt,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" strokecolor="#36f">
                <v:stroke dashstyle="dash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62144" behindDoc="0" locked="0" layoutInCell="1" allowOverlap="1" wp14:anchorId="3DFA2122" wp14:editId="154AB03B">
                <wp:simplePos x="0" y="0"/>
                <wp:positionH relativeFrom="column">
                  <wp:posOffset>-714375</wp:posOffset>
                </wp:positionH>
                <wp:positionV relativeFrom="paragraph">
                  <wp:posOffset>146685</wp:posOffset>
                </wp:positionV>
                <wp:extent cx="3157855" cy="3081655"/>
                <wp:effectExtent l="0" t="0" r="23495" b="23495"/>
                <wp:wrapNone/>
                <wp:docPr id="500" name="Line 3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57855" cy="308165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70C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AFC9F33" id="Line 392" o:spid="_x0000_s1026" style="position:absolute;flip:x;z-index:25146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6.25pt,11.55pt" to="192.4pt,25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" strokecolor="#0070c0">
                <v:stroke dashstyle="dash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58048" behindDoc="0" locked="0" layoutInCell="1" allowOverlap="1" wp14:anchorId="09FEA23D" wp14:editId="6D5781A7">
                <wp:simplePos x="0" y="0"/>
                <wp:positionH relativeFrom="column">
                  <wp:posOffset>1172845</wp:posOffset>
                </wp:positionH>
                <wp:positionV relativeFrom="paragraph">
                  <wp:posOffset>-1339850</wp:posOffset>
                </wp:positionV>
                <wp:extent cx="4445" cy="2973705"/>
                <wp:effectExtent l="1270" t="0" r="15875" b="34925"/>
                <wp:wrapNone/>
                <wp:docPr id="499" name="Line 3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5400000">
                          <a:off x="0" y="0"/>
                          <a:ext cx="4445" cy="297370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B05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C9041CC" id="Line 388" o:spid="_x0000_s1026" style="position:absolute;rotation:90;z-index:25145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2.35pt,-105.5pt" to="92.7pt,12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" strokecolor="#00b050">
                <v:stroke dashstyle="dash"/>
              </v:line>
            </w:pict>
          </mc:Fallback>
        </mc:AlternateContent>
      </w: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436544" behindDoc="0" locked="0" layoutInCell="1" allowOverlap="1" wp14:anchorId="6690B459" wp14:editId="5115C2AD">
                <wp:simplePos x="0" y="0"/>
                <wp:positionH relativeFrom="column">
                  <wp:posOffset>193040</wp:posOffset>
                </wp:positionH>
                <wp:positionV relativeFrom="paragraph">
                  <wp:posOffset>104140</wp:posOffset>
                </wp:positionV>
                <wp:extent cx="274320" cy="274320"/>
                <wp:effectExtent l="21590" t="22860" r="18415" b="17145"/>
                <wp:wrapNone/>
                <wp:docPr id="491" name="Group 3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4320" cy="274320"/>
                          <a:chOff x="1872" y="3816"/>
                          <a:chExt cx="432" cy="432"/>
                        </a:xfrm>
                      </wpg:grpSpPr>
                      <wps:wsp>
                        <wps:cNvPr id="492" name="Oval 361"/>
                        <wps:cNvSpPr>
                          <a:spLocks noChangeArrowheads="1"/>
                        </wps:cNvSpPr>
                        <wps:spPr bwMode="auto">
                          <a:xfrm>
                            <a:off x="2016" y="3816"/>
                            <a:ext cx="144" cy="14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3" name="Line 362"/>
                        <wps:cNvCnPr>
                          <a:cxnSpLocks noChangeShapeType="1"/>
                        </wps:cNvCnPr>
                        <wps:spPr bwMode="auto">
                          <a:xfrm>
                            <a:off x="2016" y="3888"/>
                            <a:ext cx="0" cy="216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4" name="Line 363"/>
                        <wps:cNvCnPr>
                          <a:cxnSpLocks noChangeShapeType="1"/>
                        </wps:cNvCnPr>
                        <wps:spPr bwMode="auto">
                          <a:xfrm>
                            <a:off x="2160" y="3888"/>
                            <a:ext cx="0" cy="216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5" name="Line 364"/>
                        <wps:cNvCnPr>
                          <a:cxnSpLocks noChangeShapeType="1"/>
                        </wps:cNvCnPr>
                        <wps:spPr bwMode="auto">
                          <a:xfrm>
                            <a:off x="1872" y="4104"/>
                            <a:ext cx="432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6" name="Line 365"/>
                        <wps:cNvCnPr>
                          <a:cxnSpLocks noChangeShapeType="1"/>
                        </wps:cNvCnPr>
                        <wps:spPr bwMode="auto">
                          <a:xfrm flipV="1">
                            <a:off x="1872" y="4104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" name="Line 366"/>
                        <wps:cNvCnPr>
                          <a:cxnSpLocks noChangeShapeType="1"/>
                        </wps:cNvCnPr>
                        <wps:spPr bwMode="auto">
                          <a:xfrm flipV="1">
                            <a:off x="2016" y="4104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8" name="Line 367"/>
                        <wps:cNvCnPr>
                          <a:cxnSpLocks noChangeShapeType="1"/>
                        </wps:cNvCnPr>
                        <wps:spPr bwMode="auto">
                          <a:xfrm flipV="1">
                            <a:off x="2160" y="4104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091ADE4" id="Group 360" o:spid="_x0000_s1026" style="position:absolute;margin-left:15.2pt;margin-top:8.2pt;width:21.6pt;height:21.6pt;z-index:251436544" coordorigin="1872,3816" coordsize="432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">
                <v:oval id="Oval 361" o:spid="_x0000_s1027" style="position:absolute;left:2016;top:3816;width:144;height: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" strokeweight="2.25pt"/>
                <v:line id="Line 362" o:spid="_x0000_s1028" style="position:absolute;visibility:visible;mso-wrap-style:square" from="2016,3888" to="2016,4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" strokeweight="2.25pt"/>
                <v:line id="Line 363" o:spid="_x0000_s1029" style="position:absolute;visibility:visible;mso-wrap-style:square" from="2160,3888" to="2160,4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" strokeweight="2.25pt"/>
                <v:line id="Line 364" o:spid="_x0000_s1030" style="position:absolute;visibility:visible;mso-wrap-style:square" from="1872,4104" to="2304,4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" strokeweight="2.25pt"/>
                <v:line id="Line 365" o:spid="_x0000_s1031" style="position:absolute;flip:y;visibility:visible;mso-wrap-style:square" from="1872,4104" to="2016,4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" strokeweight="2.25pt"/>
                <v:line id="Line 366" o:spid="_x0000_s1032" style="position:absolute;flip:y;visibility:visible;mso-wrap-style:square" from="2016,4104" to="2160,4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" strokeweight="2.25pt"/>
                <v:line id="Line 367" o:spid="_x0000_s1033" style="position:absolute;flip:y;visibility:visible;mso-wrap-style:square" from="2160,4104" to="2304,4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" strokeweight="2.25pt"/>
              </v:group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57024" behindDoc="0" locked="0" layoutInCell="1" allowOverlap="1" wp14:anchorId="01BC10B1" wp14:editId="4ADA4CF9">
                <wp:simplePos x="0" y="0"/>
                <wp:positionH relativeFrom="column">
                  <wp:posOffset>328930</wp:posOffset>
                </wp:positionH>
                <wp:positionV relativeFrom="paragraph">
                  <wp:posOffset>151130</wp:posOffset>
                </wp:positionV>
                <wp:extent cx="1038225" cy="2943225"/>
                <wp:effectExtent l="5080" t="12700" r="13970" b="6350"/>
                <wp:wrapNone/>
                <wp:docPr id="490" name="Line 3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38225" cy="29432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37AFED7" id="Line 387" o:spid="_x0000_s1026" style="position:absolute;z-index:25145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.9pt,11.9pt" to="107.65pt,24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" strokecolor="red">
                <v:stroke dashstyle="dash"/>
              </v:line>
            </w:pict>
          </mc:Fallback>
        </mc:AlternateContent>
      </w:r>
    </w:p>
    <w:p w14:paraId="100AA6CD" w14:textId="77777777" w:rsidR="00C3028B" w:rsidRDefault="00DD3AA9" w:rsidP="00C3028B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66240" behindDoc="0" locked="0" layoutInCell="1" allowOverlap="1" wp14:anchorId="6EEBADE1" wp14:editId="33C7DC67">
                <wp:simplePos x="0" y="0"/>
                <wp:positionH relativeFrom="column">
                  <wp:posOffset>2472055</wp:posOffset>
                </wp:positionH>
                <wp:positionV relativeFrom="paragraph">
                  <wp:posOffset>9525</wp:posOffset>
                </wp:positionV>
                <wp:extent cx="666750" cy="276225"/>
                <wp:effectExtent l="5080" t="8255" r="13970" b="10795"/>
                <wp:wrapNone/>
                <wp:docPr id="489" name="Text Box 3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6750" cy="2762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018EA690" w14:textId="77777777" w:rsidR="000A57E7" w:rsidRDefault="000A57E7" w:rsidP="00C3028B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</w:rPr>
                              <w:t>Q</w:t>
                            </w:r>
                            <w:r>
                              <w:rPr>
                                <w:color w:val="FF0000"/>
                              </w:rPr>
                              <w:t xml:space="preserve"> ≡ 4,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EBADE1" id="Text Box 396" o:spid="_x0000_s1389" type="#_x0000_t202" style="position:absolute;margin-left:194.65pt;margin-top:.75pt;width:52.5pt;height:21.75pt;z-index:25146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" filled="f" strokecolor="red">
                <v:textbox>
                  <w:txbxContent>
                    <w:p w14:paraId="018EA690" w14:textId="77777777" w:rsidR="000A57E7" w:rsidRDefault="000A57E7" w:rsidP="00C3028B">
                      <w:pPr>
                        <w:jc w:val="center"/>
                        <w:rPr>
                          <w:color w:val="FF0000"/>
                        </w:rPr>
                      </w:pPr>
                      <w:r>
                        <w:rPr>
                          <w:b/>
                          <w:bCs/>
                          <w:color w:val="FF0000"/>
                        </w:rPr>
                        <w:t>Q</w:t>
                      </w:r>
                      <w:r>
                        <w:rPr>
                          <w:color w:val="FF0000"/>
                        </w:rPr>
                        <w:t xml:space="preserve"> ≡ 4,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40640" behindDoc="0" locked="0" layoutInCell="1" allowOverlap="1" wp14:anchorId="1131753B" wp14:editId="155F1D22">
                <wp:simplePos x="0" y="0"/>
                <wp:positionH relativeFrom="column">
                  <wp:posOffset>308610</wp:posOffset>
                </wp:positionH>
                <wp:positionV relativeFrom="paragraph">
                  <wp:posOffset>172720</wp:posOffset>
                </wp:positionV>
                <wp:extent cx="571500" cy="281305"/>
                <wp:effectExtent l="3810" t="0" r="0" b="4445"/>
                <wp:wrapNone/>
                <wp:docPr id="488" name="Text Box 3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81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04FBCB5" w14:textId="77777777" w:rsidR="000A57E7" w:rsidRDefault="000A57E7" w:rsidP="00C3028B">
                            <w:r>
                              <w:t>62.7</w:t>
                            </w:r>
                            <w:r>
                              <w:sym w:font="Symbol" w:char="F0B0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31753B" id="Text Box 371" o:spid="_x0000_s1390" type="#_x0000_t202" style="position:absolute;margin-left:24.3pt;margin-top:13.6pt;width:45pt;height:22.15pt;z-index:25144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" filled="f" stroked="f">
                <v:textbox>
                  <w:txbxContent>
                    <w:p w14:paraId="704FBCB5" w14:textId="77777777" w:rsidR="000A57E7" w:rsidRDefault="000A57E7" w:rsidP="00C3028B">
                      <w:r>
                        <w:t>62.7</w:t>
                      </w:r>
                      <w:r>
                        <w:sym w:font="Symbol" w:char="F0B0"/>
                      </w:r>
                    </w:p>
                  </w:txbxContent>
                </v:textbox>
              </v:shape>
            </w:pict>
          </mc:Fallback>
        </mc:AlternateContent>
      </w:r>
    </w:p>
    <w:p w14:paraId="03ADC03F" w14:textId="77777777" w:rsidR="00C3028B" w:rsidRDefault="00DD3AA9" w:rsidP="00C3028B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26304" behindDoc="0" locked="0" layoutInCell="1" allowOverlap="1" wp14:anchorId="759D39D1" wp14:editId="7CED604A">
                <wp:simplePos x="0" y="0"/>
                <wp:positionH relativeFrom="column">
                  <wp:posOffset>325120</wp:posOffset>
                </wp:positionH>
                <wp:positionV relativeFrom="paragraph">
                  <wp:posOffset>38100</wp:posOffset>
                </wp:positionV>
                <wp:extent cx="0" cy="2663825"/>
                <wp:effectExtent l="10795" t="12065" r="8255" b="10160"/>
                <wp:wrapNone/>
                <wp:docPr id="487" name="Line 3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6638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0AE51D1" id="Line 343" o:spid="_x0000_s1026" style="position:absolute;z-index:25142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.6pt,3pt" to="25.6pt,21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">
                <v:stroke dashstyle="dash"/>
              </v:line>
            </w:pict>
          </mc:Fallback>
        </mc:AlternateContent>
      </w:r>
    </w:p>
    <w:p w14:paraId="3BB4E616" w14:textId="77777777" w:rsidR="00C3028B" w:rsidRDefault="00DD3AA9" w:rsidP="00C3028B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42688" behindDoc="0" locked="0" layoutInCell="1" allowOverlap="1" wp14:anchorId="01D2A3AC" wp14:editId="3993E6E7">
                <wp:simplePos x="0" y="0"/>
                <wp:positionH relativeFrom="column">
                  <wp:posOffset>952500</wp:posOffset>
                </wp:positionH>
                <wp:positionV relativeFrom="paragraph">
                  <wp:posOffset>8255</wp:posOffset>
                </wp:positionV>
                <wp:extent cx="266700" cy="281305"/>
                <wp:effectExtent l="0" t="0" r="0" b="0"/>
                <wp:wrapNone/>
                <wp:docPr id="486" name="Text Box 3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81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EA87D9C" w14:textId="77777777" w:rsidR="000A57E7" w:rsidRDefault="000A57E7" w:rsidP="00C3028B">
                            <w: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D2A3AC" id="Text Box 373" o:spid="_x0000_s1391" type="#_x0000_t202" style="position:absolute;margin-left:75pt;margin-top:.65pt;width:21pt;height:22.15pt;z-index:25144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" filled="f" stroked="f">
                <v:textbox>
                  <w:txbxContent>
                    <w:p w14:paraId="3EA87D9C" w14:textId="77777777" w:rsidR="000A57E7" w:rsidRDefault="000A57E7" w:rsidP="00C3028B">
                      <w: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14:paraId="25EBB27C" w14:textId="77777777" w:rsidR="00C3028B" w:rsidRDefault="00C3028B" w:rsidP="00C3028B"/>
    <w:p w14:paraId="5E2B0661" w14:textId="77777777" w:rsidR="00C3028B" w:rsidRDefault="00DD3AA9" w:rsidP="00C3028B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76480" behindDoc="0" locked="0" layoutInCell="1" allowOverlap="1" wp14:anchorId="3B08C87C" wp14:editId="7A0DF4AC">
                <wp:simplePos x="0" y="0"/>
                <wp:positionH relativeFrom="column">
                  <wp:posOffset>2247900</wp:posOffset>
                </wp:positionH>
                <wp:positionV relativeFrom="paragraph">
                  <wp:posOffset>138430</wp:posOffset>
                </wp:positionV>
                <wp:extent cx="685800" cy="276225"/>
                <wp:effectExtent l="0" t="0" r="19050" b="28575"/>
                <wp:wrapNone/>
                <wp:docPr id="485" name="Text Box 4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2762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30B25330" w14:textId="77777777" w:rsidR="000A57E7" w:rsidRDefault="000A57E7" w:rsidP="00C3028B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4,5 at 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08C87C" id="Text Box 457" o:spid="_x0000_s1392" type="#_x0000_t202" style="position:absolute;margin-left:177pt;margin-top:10.9pt;width:54pt;height:21.75pt;z-index:25147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" filled="f" strokecolor="red">
                <v:textbox>
                  <w:txbxContent>
                    <w:p w14:paraId="30B25330" w14:textId="77777777" w:rsidR="000A57E7" w:rsidRDefault="000A57E7" w:rsidP="00C3028B">
                      <w:pPr>
                        <w:jc w:val="center"/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4,5 at 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50880" behindDoc="0" locked="0" layoutInCell="1" allowOverlap="1" wp14:anchorId="2A331DE4" wp14:editId="047052A4">
                <wp:simplePos x="0" y="0"/>
                <wp:positionH relativeFrom="column">
                  <wp:posOffset>1837055</wp:posOffset>
                </wp:positionH>
                <wp:positionV relativeFrom="paragraph">
                  <wp:posOffset>151765</wp:posOffset>
                </wp:positionV>
                <wp:extent cx="400050" cy="281305"/>
                <wp:effectExtent l="0" t="3810" r="1270" b="635"/>
                <wp:wrapNone/>
                <wp:docPr id="484" name="Text Box 3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281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7D9272B" w14:textId="77777777" w:rsidR="000A57E7" w:rsidRDefault="000A57E7" w:rsidP="00C3028B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331DE4" id="Text Box 381" o:spid="_x0000_s1393" type="#_x0000_t202" style="position:absolute;margin-left:144.65pt;margin-top:11.95pt;width:31.5pt;height:22.15pt;z-index:25145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" filled="f" stroked="f">
                <v:textbox>
                  <w:txbxContent>
                    <w:p w14:paraId="37D9272B" w14:textId="77777777" w:rsidR="000A57E7" w:rsidRDefault="000A57E7" w:rsidP="00C3028B">
                      <w:pPr>
                        <w:rPr>
                          <w:vertAlign w:val="subscript"/>
                        </w:rPr>
                      </w:pPr>
                      <w: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</w:p>
    <w:p w14:paraId="33A08E15" w14:textId="77777777" w:rsidR="00C3028B" w:rsidRDefault="00DD3AA9" w:rsidP="00C3028B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72384" behindDoc="0" locked="0" layoutInCell="1" allowOverlap="1" wp14:anchorId="73589917" wp14:editId="641EFD45">
                <wp:simplePos x="0" y="0"/>
                <wp:positionH relativeFrom="column">
                  <wp:posOffset>3834130</wp:posOffset>
                </wp:positionH>
                <wp:positionV relativeFrom="paragraph">
                  <wp:posOffset>25400</wp:posOffset>
                </wp:positionV>
                <wp:extent cx="2014220" cy="1594485"/>
                <wp:effectExtent l="5080" t="5080" r="9525" b="10160"/>
                <wp:wrapNone/>
                <wp:docPr id="483" name="Text Box 4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4220" cy="159448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125C80BE" w14:textId="77777777" w:rsidR="000A57E7" w:rsidRDefault="000A57E7" w:rsidP="00C3028B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 xml:space="preserve">1,2 and 1,4 intersect 2,4 </w:t>
                            </w:r>
                            <w:r>
                              <w:rPr>
                                <w:color w:val="FF0000"/>
                              </w:rPr>
                              <w:sym w:font="Symbol" w:char="F0BA"/>
                            </w:r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color w:val="FF0000"/>
                              </w:rPr>
                              <w:t>P</w:t>
                            </w:r>
                            <w:proofErr w:type="gramEnd"/>
                          </w:p>
                          <w:p w14:paraId="01C3A563" w14:textId="77777777" w:rsidR="000A57E7" w:rsidRDefault="000A57E7" w:rsidP="00C3028B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2,3 and 3,4</w:t>
                            </w:r>
                          </w:p>
                          <w:p w14:paraId="49AC6875" w14:textId="77777777" w:rsidR="000A57E7" w:rsidRDefault="000A57E7" w:rsidP="00C3028B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763031C3" w14:textId="77777777" w:rsidR="000A57E7" w:rsidRDefault="000A57E7" w:rsidP="00C3028B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 xml:space="preserve">1,6 and 1,4 intersect 4,6 </w:t>
                            </w:r>
                            <w:r>
                              <w:rPr>
                                <w:color w:val="FF0000"/>
                              </w:rPr>
                              <w:sym w:font="Symbol" w:char="F0BA"/>
                            </w:r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color w:val="FF0000"/>
                              </w:rPr>
                              <w:t>Q</w:t>
                            </w:r>
                            <w:proofErr w:type="gramEnd"/>
                          </w:p>
                          <w:p w14:paraId="31F1EDD7" w14:textId="77777777" w:rsidR="000A57E7" w:rsidRDefault="000A57E7" w:rsidP="00C3028B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4,5 and 5,6</w:t>
                            </w:r>
                          </w:p>
                          <w:p w14:paraId="293E2F71" w14:textId="77777777" w:rsidR="000A57E7" w:rsidRDefault="000A57E7" w:rsidP="00C3028B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51AECFD3" w14:textId="77777777" w:rsidR="000A57E7" w:rsidRDefault="000A57E7" w:rsidP="00C3028B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 xml:space="preserve">1,2 and 1,6 intersect 2,6 </w:t>
                            </w:r>
                            <w:r>
                              <w:rPr>
                                <w:color w:val="FF0000"/>
                              </w:rPr>
                              <w:sym w:font="Symbol" w:char="F0BA"/>
                            </w:r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color w:val="FF0000"/>
                              </w:rPr>
                              <w:t>R</w:t>
                            </w:r>
                            <w:proofErr w:type="gramEnd"/>
                          </w:p>
                          <w:p w14:paraId="3A67C052" w14:textId="77777777" w:rsidR="000A57E7" w:rsidRDefault="000A57E7" w:rsidP="00C3028B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2,4 and 4,6</w:t>
                            </w:r>
                          </w:p>
                          <w:p w14:paraId="3949EE7E" w14:textId="77777777" w:rsidR="000A57E7" w:rsidRDefault="000A57E7" w:rsidP="00C3028B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644F3668" w14:textId="77777777" w:rsidR="000A57E7" w:rsidRDefault="000A57E7" w:rsidP="00C3028B">
                            <w:pPr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589917" id="Text Box 425" o:spid="_x0000_s1394" type="#_x0000_t202" style="position:absolute;margin-left:301.9pt;margin-top:2pt;width:158.6pt;height:125.55pt;z-index:25147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" filled="f" strokecolor="red">
                <v:textbox>
                  <w:txbxContent>
                    <w:p w14:paraId="125C80BE" w14:textId="77777777" w:rsidR="000A57E7" w:rsidRDefault="000A57E7" w:rsidP="00C3028B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 xml:space="preserve">1,2 and 1,4 intersect 2,4 </w:t>
                      </w:r>
                      <w:r>
                        <w:rPr>
                          <w:color w:val="FF0000"/>
                        </w:rPr>
                        <w:sym w:font="Symbol" w:char="F0BA"/>
                      </w:r>
                      <w:r>
                        <w:rPr>
                          <w:color w:val="FF0000"/>
                        </w:rPr>
                        <w:t xml:space="preserve"> </w:t>
                      </w:r>
                      <w:proofErr w:type="gramStart"/>
                      <w:r>
                        <w:rPr>
                          <w:color w:val="FF0000"/>
                        </w:rPr>
                        <w:t>P</w:t>
                      </w:r>
                      <w:proofErr w:type="gramEnd"/>
                    </w:p>
                    <w:p w14:paraId="01C3A563" w14:textId="77777777" w:rsidR="000A57E7" w:rsidRDefault="000A57E7" w:rsidP="00C3028B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2,3 and 3,4</w:t>
                      </w:r>
                    </w:p>
                    <w:p w14:paraId="49AC6875" w14:textId="77777777" w:rsidR="000A57E7" w:rsidRDefault="000A57E7" w:rsidP="00C3028B">
                      <w:pPr>
                        <w:rPr>
                          <w:color w:val="FF0000"/>
                        </w:rPr>
                      </w:pPr>
                    </w:p>
                    <w:p w14:paraId="763031C3" w14:textId="77777777" w:rsidR="000A57E7" w:rsidRDefault="000A57E7" w:rsidP="00C3028B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 xml:space="preserve">1,6 and 1,4 intersect 4,6 </w:t>
                      </w:r>
                      <w:r>
                        <w:rPr>
                          <w:color w:val="FF0000"/>
                        </w:rPr>
                        <w:sym w:font="Symbol" w:char="F0BA"/>
                      </w:r>
                      <w:r>
                        <w:rPr>
                          <w:color w:val="FF0000"/>
                        </w:rPr>
                        <w:t xml:space="preserve"> </w:t>
                      </w:r>
                      <w:proofErr w:type="gramStart"/>
                      <w:r>
                        <w:rPr>
                          <w:color w:val="FF0000"/>
                        </w:rPr>
                        <w:t>Q</w:t>
                      </w:r>
                      <w:proofErr w:type="gramEnd"/>
                    </w:p>
                    <w:p w14:paraId="31F1EDD7" w14:textId="77777777" w:rsidR="000A57E7" w:rsidRDefault="000A57E7" w:rsidP="00C3028B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4,5 and 5,6</w:t>
                      </w:r>
                    </w:p>
                    <w:p w14:paraId="293E2F71" w14:textId="77777777" w:rsidR="000A57E7" w:rsidRDefault="000A57E7" w:rsidP="00C3028B">
                      <w:pPr>
                        <w:rPr>
                          <w:color w:val="FF0000"/>
                        </w:rPr>
                      </w:pPr>
                    </w:p>
                    <w:p w14:paraId="51AECFD3" w14:textId="77777777" w:rsidR="000A57E7" w:rsidRDefault="000A57E7" w:rsidP="00C3028B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 xml:space="preserve">1,2 and 1,6 intersect 2,6 </w:t>
                      </w:r>
                      <w:r>
                        <w:rPr>
                          <w:color w:val="FF0000"/>
                        </w:rPr>
                        <w:sym w:font="Symbol" w:char="F0BA"/>
                      </w:r>
                      <w:r>
                        <w:rPr>
                          <w:color w:val="FF0000"/>
                        </w:rPr>
                        <w:t xml:space="preserve"> </w:t>
                      </w:r>
                      <w:proofErr w:type="gramStart"/>
                      <w:r>
                        <w:rPr>
                          <w:color w:val="FF0000"/>
                        </w:rPr>
                        <w:t>R</w:t>
                      </w:r>
                      <w:proofErr w:type="gramEnd"/>
                    </w:p>
                    <w:p w14:paraId="3A67C052" w14:textId="77777777" w:rsidR="000A57E7" w:rsidRDefault="000A57E7" w:rsidP="00C3028B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2,4 and 4,6</w:t>
                      </w:r>
                    </w:p>
                    <w:p w14:paraId="3949EE7E" w14:textId="77777777" w:rsidR="000A57E7" w:rsidRDefault="000A57E7" w:rsidP="00C3028B">
                      <w:pPr>
                        <w:rPr>
                          <w:color w:val="FF0000"/>
                        </w:rPr>
                      </w:pPr>
                    </w:p>
                    <w:p w14:paraId="644F3668" w14:textId="77777777" w:rsidR="000A57E7" w:rsidRDefault="000A57E7" w:rsidP="00C3028B">
                      <w:pPr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34496" behindDoc="0" locked="0" layoutInCell="1" allowOverlap="1" wp14:anchorId="7E5C6F6C" wp14:editId="13E739E7">
                <wp:simplePos x="0" y="0"/>
                <wp:positionH relativeFrom="column">
                  <wp:posOffset>2129790</wp:posOffset>
                </wp:positionH>
                <wp:positionV relativeFrom="paragraph">
                  <wp:posOffset>1270</wp:posOffset>
                </wp:positionV>
                <wp:extent cx="91440" cy="91440"/>
                <wp:effectExtent l="15240" t="19050" r="17145" b="22860"/>
                <wp:wrapNone/>
                <wp:docPr id="482" name="Oval 3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F4A1F7D" id="Oval 358" o:spid="_x0000_s1026" style="position:absolute;margin-left:167.7pt;margin-top:.1pt;width:7.2pt;height:7.2pt;z-index:25143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" strokeweight="2.25pt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23232" behindDoc="0" locked="0" layoutInCell="1" allowOverlap="1" wp14:anchorId="0D5D89DA" wp14:editId="28A513BC">
                <wp:simplePos x="0" y="0"/>
                <wp:positionH relativeFrom="column">
                  <wp:posOffset>1381125</wp:posOffset>
                </wp:positionH>
                <wp:positionV relativeFrom="paragraph">
                  <wp:posOffset>43815</wp:posOffset>
                </wp:positionV>
                <wp:extent cx="795655" cy="2786380"/>
                <wp:effectExtent l="19050" t="23495" r="23495" b="19050"/>
                <wp:wrapNone/>
                <wp:docPr id="481" name="Line 3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95655" cy="278638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D003E3E" id="Line 340" o:spid="_x0000_s1026" style="position:absolute;flip:y;z-index:25142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.75pt,3.45pt" to="171.4pt,22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" strokeweight="2.25pt"/>
            </w:pict>
          </mc:Fallback>
        </mc:AlternateContent>
      </w:r>
    </w:p>
    <w:p w14:paraId="3177831D" w14:textId="77777777" w:rsidR="00C3028B" w:rsidRDefault="00DD3AA9" w:rsidP="00C3028B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43712" behindDoc="0" locked="0" layoutInCell="1" allowOverlap="1" wp14:anchorId="7A9B6A1C" wp14:editId="5FF2CB57">
                <wp:simplePos x="0" y="0"/>
                <wp:positionH relativeFrom="column">
                  <wp:posOffset>1055370</wp:posOffset>
                </wp:positionH>
                <wp:positionV relativeFrom="paragraph">
                  <wp:posOffset>6350</wp:posOffset>
                </wp:positionV>
                <wp:extent cx="266700" cy="281305"/>
                <wp:effectExtent l="0" t="0" r="1905" b="0"/>
                <wp:wrapNone/>
                <wp:docPr id="480" name="Text Box 3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81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660E326" w14:textId="77777777" w:rsidR="000A57E7" w:rsidRDefault="000A57E7" w:rsidP="00C3028B"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A9B6A1C" id="Text Box 374" o:spid="_x0000_s1395" type="#_x0000_t202" style="position:absolute;margin-left:83.1pt;margin-top:.5pt;width:21pt;height:22.15pt;z-index:25144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" filled="f" stroked="f">
                <v:textbox>
                  <w:txbxContent>
                    <w:p w14:paraId="3660E326" w14:textId="77777777" w:rsidR="000A57E7" w:rsidRDefault="000A57E7" w:rsidP="00C3028B"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39616" behindDoc="0" locked="0" layoutInCell="1" allowOverlap="1" wp14:anchorId="13E685DF" wp14:editId="006FC3B8">
                <wp:simplePos x="0" y="0"/>
                <wp:positionH relativeFrom="column">
                  <wp:posOffset>518795</wp:posOffset>
                </wp:positionH>
                <wp:positionV relativeFrom="paragraph">
                  <wp:posOffset>120650</wp:posOffset>
                </wp:positionV>
                <wp:extent cx="638175" cy="281305"/>
                <wp:effectExtent l="4445" t="0" r="0" b="0"/>
                <wp:wrapNone/>
                <wp:docPr id="479" name="Text Box 3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8175" cy="281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447D27D" w14:textId="77777777" w:rsidR="000A57E7" w:rsidRDefault="000A57E7" w:rsidP="00C3028B">
                            <w:r>
                              <w:t>32.7</w:t>
                            </w:r>
                            <w:r>
                              <w:sym w:font="Symbol" w:char="F0B0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E685DF" id="Text Box 370" o:spid="_x0000_s1396" type="#_x0000_t202" style="position:absolute;margin-left:40.85pt;margin-top:9.5pt;width:50.25pt;height:22.15pt;z-index:25143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" filled="f" stroked="f">
                <v:textbox>
                  <w:txbxContent>
                    <w:p w14:paraId="4447D27D" w14:textId="77777777" w:rsidR="000A57E7" w:rsidRDefault="000A57E7" w:rsidP="00C3028B">
                      <w:r>
                        <w:t>32.7</w:t>
                      </w:r>
                      <w:r>
                        <w:sym w:font="Symbol" w:char="F0B0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29376" behindDoc="0" locked="0" layoutInCell="1" allowOverlap="1" wp14:anchorId="5ED17C97" wp14:editId="5AB407AA">
                <wp:simplePos x="0" y="0"/>
                <wp:positionH relativeFrom="column">
                  <wp:posOffset>548640</wp:posOffset>
                </wp:positionH>
                <wp:positionV relativeFrom="paragraph">
                  <wp:posOffset>162560</wp:posOffset>
                </wp:positionV>
                <wp:extent cx="0" cy="731520"/>
                <wp:effectExtent l="5715" t="12700" r="13335" b="8255"/>
                <wp:wrapNone/>
                <wp:docPr id="478" name="Line 3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315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CCC6884" id="Line 346" o:spid="_x0000_s1026" style="position:absolute;z-index:25142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3.2pt,12.8pt" to="43.2pt,7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">
                <v:stroke dashstyle="dash"/>
              </v:line>
            </w:pict>
          </mc:Fallback>
        </mc:AlternateContent>
      </w:r>
    </w:p>
    <w:p w14:paraId="50EDADF3" w14:textId="77777777" w:rsidR="00C3028B" w:rsidRDefault="00C3028B" w:rsidP="00C3028B"/>
    <w:p w14:paraId="493728E1" w14:textId="77777777" w:rsidR="00C3028B" w:rsidRDefault="00DD3AA9" w:rsidP="00C3028B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70336" behindDoc="0" locked="0" layoutInCell="1" allowOverlap="1" wp14:anchorId="5AAE8684" wp14:editId="4796E9D6">
                <wp:simplePos x="0" y="0"/>
                <wp:positionH relativeFrom="column">
                  <wp:posOffset>995680</wp:posOffset>
                </wp:positionH>
                <wp:positionV relativeFrom="paragraph">
                  <wp:posOffset>27940</wp:posOffset>
                </wp:positionV>
                <wp:extent cx="685800" cy="276225"/>
                <wp:effectExtent l="5080" t="9525" r="13970" b="9525"/>
                <wp:wrapNone/>
                <wp:docPr id="477" name="Text Box 4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2762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779F7A76" w14:textId="77777777" w:rsidR="000A57E7" w:rsidRDefault="000A57E7" w:rsidP="00C3028B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</w:rPr>
                              <w:t xml:space="preserve">P </w:t>
                            </w:r>
                            <w:r>
                              <w:rPr>
                                <w:color w:val="FF0000"/>
                              </w:rPr>
                              <w:t>≡ 2,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AE8684" id="Text Box 400" o:spid="_x0000_s1397" type="#_x0000_t202" style="position:absolute;margin-left:78.4pt;margin-top:2.2pt;width:54pt;height:21.75pt;z-index:25147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" filled="f" strokecolor="red">
                <v:textbox>
                  <w:txbxContent>
                    <w:p w14:paraId="779F7A76" w14:textId="77777777" w:rsidR="000A57E7" w:rsidRDefault="000A57E7" w:rsidP="00C3028B">
                      <w:pPr>
                        <w:jc w:val="center"/>
                        <w:rPr>
                          <w:color w:val="FF0000"/>
                        </w:rPr>
                      </w:pPr>
                      <w:r>
                        <w:rPr>
                          <w:b/>
                          <w:bCs/>
                          <w:color w:val="FF0000"/>
                        </w:rPr>
                        <w:t xml:space="preserve">P </w:t>
                      </w:r>
                      <w:r>
                        <w:rPr>
                          <w:color w:val="FF0000"/>
                        </w:rPr>
                        <w:t>≡ 2,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45760" behindDoc="0" locked="0" layoutInCell="1" allowOverlap="1" wp14:anchorId="54C40633" wp14:editId="03959D53">
                <wp:simplePos x="0" y="0"/>
                <wp:positionH relativeFrom="column">
                  <wp:posOffset>1752600</wp:posOffset>
                </wp:positionH>
                <wp:positionV relativeFrom="paragraph">
                  <wp:posOffset>85090</wp:posOffset>
                </wp:positionV>
                <wp:extent cx="266700" cy="281305"/>
                <wp:effectExtent l="0" t="0" r="0" b="4445"/>
                <wp:wrapNone/>
                <wp:docPr id="476" name="Text Box 3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81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F83E33A" w14:textId="77777777" w:rsidR="000A57E7" w:rsidRDefault="000A57E7" w:rsidP="00C3028B">
                            <w: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C40633" id="Text Box 376" o:spid="_x0000_s1398" type="#_x0000_t202" style="position:absolute;margin-left:138pt;margin-top:6.7pt;width:21pt;height:22.15pt;z-index:25144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" filled="f" stroked="f">
                <v:textbox>
                  <w:txbxContent>
                    <w:p w14:paraId="2F83E33A" w14:textId="77777777" w:rsidR="000A57E7" w:rsidRDefault="000A57E7" w:rsidP="00C3028B">
                      <w: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</w:p>
    <w:p w14:paraId="64282544" w14:textId="77777777" w:rsidR="00C3028B" w:rsidRDefault="00A01E42" w:rsidP="00C3028B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78528" behindDoc="0" locked="0" layoutInCell="1" allowOverlap="1" wp14:anchorId="3F7D0274" wp14:editId="1DC11FD1">
                <wp:simplePos x="0" y="0"/>
                <wp:positionH relativeFrom="column">
                  <wp:posOffset>-490220</wp:posOffset>
                </wp:positionH>
                <wp:positionV relativeFrom="paragraph">
                  <wp:posOffset>119380</wp:posOffset>
                </wp:positionV>
                <wp:extent cx="733425" cy="285750"/>
                <wp:effectExtent l="5080" t="9525" r="13970" b="9525"/>
                <wp:wrapNone/>
                <wp:docPr id="475" name="Text Box 4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3425" cy="2857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2A44EBA0" w14:textId="77777777" w:rsidR="000A57E7" w:rsidRDefault="000A57E7" w:rsidP="00C3028B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2,3 at 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7D0274" id="Text Box 459" o:spid="_x0000_s1399" type="#_x0000_t202" style="position:absolute;margin-left:-38.6pt;margin-top:9.4pt;width:57.75pt;height:22.5pt;z-index:25147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" filled="f" strokecolor="red">
                <v:textbox>
                  <w:txbxContent>
                    <w:p w14:paraId="2A44EBA0" w14:textId="77777777" w:rsidR="000A57E7" w:rsidRDefault="000A57E7" w:rsidP="00C3028B">
                      <w:pPr>
                        <w:jc w:val="center"/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2,3 at B</w:t>
                      </w:r>
                    </w:p>
                  </w:txbxContent>
                </v:textbox>
              </v:shape>
            </w:pict>
          </mc:Fallback>
        </mc:AlternateContent>
      </w:r>
      <w:r w:rsidR="00DD3AA9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56000" behindDoc="0" locked="0" layoutInCell="1" allowOverlap="1" wp14:anchorId="1522DDC1" wp14:editId="14EE6447">
                <wp:simplePos x="0" y="0"/>
                <wp:positionH relativeFrom="column">
                  <wp:posOffset>718820</wp:posOffset>
                </wp:positionH>
                <wp:positionV relativeFrom="paragraph">
                  <wp:posOffset>141605</wp:posOffset>
                </wp:positionV>
                <wp:extent cx="704850" cy="500380"/>
                <wp:effectExtent l="4445" t="3175" r="0" b="1270"/>
                <wp:wrapNone/>
                <wp:docPr id="474" name="Text Box 3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4850" cy="500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4384E25" w14:textId="77777777" w:rsidR="000A57E7" w:rsidRDefault="000A57E7" w:rsidP="00C3028B">
                            <w:pPr>
                              <w:jc w:val="center"/>
                            </w:pPr>
                            <w:r>
                              <w:t>constant</w:t>
                            </w:r>
                          </w:p>
                          <w:p w14:paraId="0F1AC446" w14:textId="77777777" w:rsidR="000A57E7" w:rsidRDefault="000A57E7" w:rsidP="00C3028B">
                            <w:pPr>
                              <w:jc w:val="center"/>
                            </w:pPr>
                            <w:r>
                              <w:rPr>
                                <w:rFonts w:ascii="Symbol" w:hAnsi="Symbol"/>
                              </w:rPr>
                              <w:t>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22DDC1" id="Text Box 386" o:spid="_x0000_s1400" type="#_x0000_t202" style="position:absolute;margin-left:56.6pt;margin-top:11.15pt;width:55.5pt;height:39.4pt;z-index:25145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" filled="f" stroked="f">
                <v:textbox>
                  <w:txbxContent>
                    <w:p w14:paraId="54384E25" w14:textId="77777777" w:rsidR="000A57E7" w:rsidRDefault="000A57E7" w:rsidP="00C3028B">
                      <w:pPr>
                        <w:jc w:val="center"/>
                      </w:pPr>
                      <w:r>
                        <w:t>constant</w:t>
                      </w:r>
                    </w:p>
                    <w:p w14:paraId="0F1AC446" w14:textId="77777777" w:rsidR="000A57E7" w:rsidRDefault="000A57E7" w:rsidP="00C3028B">
                      <w:pPr>
                        <w:jc w:val="center"/>
                      </w:pPr>
                      <w:r>
                        <w:rPr>
                          <w:rFonts w:ascii="Symbol" w:hAnsi="Symbol"/>
                        </w:rPr>
                        <w:t>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14:paraId="732A8043" w14:textId="77777777" w:rsidR="00C3028B" w:rsidRDefault="00DD3AA9" w:rsidP="00C3028B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53952" behindDoc="0" locked="0" layoutInCell="1" allowOverlap="1" wp14:anchorId="5F19FDE3" wp14:editId="1889B8FC">
                <wp:simplePos x="0" y="0"/>
                <wp:positionH relativeFrom="column">
                  <wp:posOffset>2000250</wp:posOffset>
                </wp:positionH>
                <wp:positionV relativeFrom="paragraph">
                  <wp:posOffset>139065</wp:posOffset>
                </wp:positionV>
                <wp:extent cx="1314450" cy="2076450"/>
                <wp:effectExtent l="0" t="4445" r="0" b="0"/>
                <wp:wrapNone/>
                <wp:docPr id="473" name="Text Box 3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14450" cy="2076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1CF6349" w14:textId="77777777" w:rsidR="000A57E7" w:rsidRPr="00770D73" w:rsidRDefault="000A57E7" w:rsidP="00C3028B">
                            <w:pPr>
                              <w:tabs>
                                <w:tab w:val="left" w:pos="720"/>
                              </w:tabs>
                              <w:rPr>
                                <w:lang w:val="pt-BR"/>
                              </w:rPr>
                            </w:pPr>
                            <w:r>
                              <w:rPr>
                                <w:lang w:val="pt-BR"/>
                              </w:rPr>
                              <w:t>AB</w:t>
                            </w:r>
                            <w:r w:rsidRPr="00770D73">
                              <w:rPr>
                                <w:lang w:val="pt-BR"/>
                              </w:rPr>
                              <w:tab/>
                              <w:t>= 1.60 cm</w:t>
                            </w:r>
                          </w:p>
                          <w:p w14:paraId="4C20BC57" w14:textId="77777777" w:rsidR="000A57E7" w:rsidRPr="00614F62" w:rsidRDefault="000A57E7" w:rsidP="00C3028B">
                            <w:pPr>
                              <w:tabs>
                                <w:tab w:val="left" w:pos="720"/>
                              </w:tabs>
                            </w:pPr>
                            <w:r>
                              <w:t>B</w:t>
                            </w:r>
                            <w:r w:rsidRPr="00614F62">
                              <w:t>C</w:t>
                            </w:r>
                            <w:r w:rsidRPr="00614F62">
                              <w:tab/>
                              <w:t>= 3.57 cm</w:t>
                            </w:r>
                          </w:p>
                          <w:p w14:paraId="1EE620C3" w14:textId="77777777" w:rsidR="000A57E7" w:rsidRPr="00614F62" w:rsidRDefault="000A57E7" w:rsidP="00C3028B">
                            <w:pPr>
                              <w:tabs>
                                <w:tab w:val="left" w:pos="720"/>
                              </w:tabs>
                            </w:pPr>
                            <w:r w:rsidRPr="00614F62">
                              <w:t>DC</w:t>
                            </w:r>
                            <w:r w:rsidRPr="00614F62">
                              <w:tab/>
                              <w:t>= 2.24 cm</w:t>
                            </w:r>
                          </w:p>
                          <w:p w14:paraId="7D83936E" w14:textId="77777777" w:rsidR="000A57E7" w:rsidRPr="00614F62" w:rsidRDefault="000A57E7" w:rsidP="00C3028B">
                            <w:pPr>
                              <w:tabs>
                                <w:tab w:val="left" w:pos="720"/>
                              </w:tabs>
                            </w:pPr>
                            <w:r w:rsidRPr="00614F62">
                              <w:t>CE</w:t>
                            </w:r>
                            <w:r w:rsidRPr="00614F62">
                              <w:tab/>
                              <w:t>= 1.60 cm</w:t>
                            </w:r>
                          </w:p>
                          <w:p w14:paraId="3BBBE4D0" w14:textId="77777777" w:rsidR="000A57E7" w:rsidRPr="00770D73" w:rsidRDefault="000A57E7" w:rsidP="00C3028B">
                            <w:pPr>
                              <w:tabs>
                                <w:tab w:val="left" w:pos="720"/>
                              </w:tabs>
                              <w:rPr>
                                <w:lang w:val="pt-BR"/>
                              </w:rPr>
                            </w:pPr>
                            <w:r>
                              <w:rPr>
                                <w:lang w:val="pt-BR"/>
                              </w:rPr>
                              <w:t>DE</w:t>
                            </w:r>
                            <w:r w:rsidRPr="00770D73">
                              <w:rPr>
                                <w:lang w:val="pt-BR"/>
                              </w:rPr>
                              <w:tab/>
                              <w:t>= 2.74 cm</w:t>
                            </w:r>
                          </w:p>
                          <w:p w14:paraId="3245D129" w14:textId="77777777" w:rsidR="000A57E7" w:rsidRPr="00770D73" w:rsidRDefault="000A57E7" w:rsidP="00C3028B">
                            <w:pPr>
                              <w:tabs>
                                <w:tab w:val="left" w:pos="720"/>
                              </w:tabs>
                              <w:rPr>
                                <w:lang w:val="pt-BR"/>
                              </w:rPr>
                            </w:pPr>
                            <w:r>
                              <w:rPr>
                                <w:lang w:val="pt-BR"/>
                              </w:rPr>
                              <w:t>EF</w:t>
                            </w:r>
                            <w:r w:rsidRPr="00770D73">
                              <w:rPr>
                                <w:lang w:val="pt-BR"/>
                              </w:rPr>
                              <w:tab/>
                              <w:t>= 3.81 cm</w:t>
                            </w:r>
                          </w:p>
                          <w:p w14:paraId="3B75E451" w14:textId="77777777" w:rsidR="000A57E7" w:rsidRPr="00770D73" w:rsidRDefault="000A57E7" w:rsidP="00C3028B">
                            <w:pPr>
                              <w:tabs>
                                <w:tab w:val="left" w:pos="720"/>
                              </w:tabs>
                              <w:rPr>
                                <w:lang w:val="pt-BR"/>
                              </w:rPr>
                            </w:pPr>
                            <w:r>
                              <w:rPr>
                                <w:lang w:val="pt-BR"/>
                              </w:rPr>
                              <w:t>AG</w:t>
                            </w:r>
                            <w:r w:rsidRPr="00770D73">
                              <w:rPr>
                                <w:lang w:val="pt-BR"/>
                              </w:rPr>
                              <w:tab/>
                              <w:t>= 1.42 cm</w:t>
                            </w:r>
                          </w:p>
                          <w:p w14:paraId="34C4C9C6" w14:textId="77777777" w:rsidR="000A57E7" w:rsidRPr="00770D73" w:rsidRDefault="000A57E7" w:rsidP="00C3028B">
                            <w:pPr>
                              <w:tabs>
                                <w:tab w:val="left" w:pos="720"/>
                              </w:tabs>
                              <w:rPr>
                                <w:lang w:val="pt-BR"/>
                              </w:rPr>
                            </w:pPr>
                            <w:r>
                              <w:rPr>
                                <w:lang w:val="pt-BR"/>
                              </w:rPr>
                              <w:t>DG</w:t>
                            </w:r>
                            <w:r w:rsidRPr="00770D73">
                              <w:rPr>
                                <w:lang w:val="pt-BR"/>
                              </w:rPr>
                              <w:tab/>
                              <w:t>= 3.81 cm</w:t>
                            </w:r>
                          </w:p>
                          <w:p w14:paraId="7C7D7C4E" w14:textId="77777777" w:rsidR="000A57E7" w:rsidRPr="00770D73" w:rsidRDefault="000A57E7" w:rsidP="00C3028B">
                            <w:pPr>
                              <w:tabs>
                                <w:tab w:val="left" w:pos="720"/>
                              </w:tabs>
                              <w:rPr>
                                <w:lang w:val="pt-BR"/>
                              </w:rPr>
                            </w:pPr>
                          </w:p>
                          <w:p w14:paraId="7516B232" w14:textId="77777777" w:rsidR="000A57E7" w:rsidRPr="00770D73" w:rsidRDefault="000A57E7" w:rsidP="00C3028B">
                            <w:pPr>
                              <w:tabs>
                                <w:tab w:val="left" w:pos="720"/>
                              </w:tabs>
                              <w:rPr>
                                <w:lang w:val="pt-BR"/>
                              </w:rPr>
                            </w:pPr>
                            <w:r>
                              <w:rPr>
                                <w:lang w:val="pt-BR"/>
                              </w:rPr>
                              <w:t>DCE</w:t>
                            </w:r>
                            <w:r w:rsidRPr="00770D73">
                              <w:rPr>
                                <w:lang w:val="pt-BR"/>
                              </w:rPr>
                              <w:tab/>
                              <w:t>= 90 deg</w:t>
                            </w:r>
                          </w:p>
                          <w:p w14:paraId="02BF1DBB" w14:textId="77777777" w:rsidR="000A57E7" w:rsidRPr="00614F62" w:rsidRDefault="000A57E7" w:rsidP="00C3028B">
                            <w:pPr>
                              <w:tabs>
                                <w:tab w:val="left" w:pos="720"/>
                              </w:tabs>
                              <w:rPr>
                                <w:lang w:val="pt-BR"/>
                              </w:rPr>
                            </w:pPr>
                            <w:r>
                              <w:rPr>
                                <w:lang w:val="pt-BR"/>
                              </w:rPr>
                              <w:t>C</w:t>
                            </w:r>
                            <w:r w:rsidRPr="00614F62">
                              <w:rPr>
                                <w:lang w:val="pt-BR"/>
                              </w:rPr>
                              <w:t>DE</w:t>
                            </w:r>
                            <w:r w:rsidRPr="00614F62">
                              <w:rPr>
                                <w:lang w:val="pt-BR"/>
                              </w:rPr>
                              <w:tab/>
                              <w:t>= 35.7 deg</w:t>
                            </w:r>
                          </w:p>
                          <w:p w14:paraId="78E44242" w14:textId="77777777" w:rsidR="000A57E7" w:rsidRPr="00614F62" w:rsidRDefault="000A57E7" w:rsidP="00C3028B">
                            <w:pPr>
                              <w:tabs>
                                <w:tab w:val="left" w:pos="720"/>
                              </w:tabs>
                              <w:rPr>
                                <w:lang w:val="pt-BR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19FDE3" id="Text Box 384" o:spid="_x0000_s1401" type="#_x0000_t202" style="position:absolute;margin-left:157.5pt;margin-top:10.95pt;width:103.5pt;height:163.5pt;z-index:25145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" filled="f" stroked="f">
                <v:textbox>
                  <w:txbxContent>
                    <w:p w14:paraId="41CF6349" w14:textId="77777777" w:rsidR="000A57E7" w:rsidRPr="00770D73" w:rsidRDefault="000A57E7" w:rsidP="00C3028B">
                      <w:pPr>
                        <w:tabs>
                          <w:tab w:val="left" w:pos="720"/>
                        </w:tabs>
                        <w:rPr>
                          <w:lang w:val="pt-BR"/>
                        </w:rPr>
                      </w:pPr>
                      <w:r>
                        <w:rPr>
                          <w:lang w:val="pt-BR"/>
                        </w:rPr>
                        <w:t>AB</w:t>
                      </w:r>
                      <w:r w:rsidRPr="00770D73">
                        <w:rPr>
                          <w:lang w:val="pt-BR"/>
                        </w:rPr>
                        <w:tab/>
                        <w:t>= 1.60 cm</w:t>
                      </w:r>
                    </w:p>
                    <w:p w14:paraId="4C20BC57" w14:textId="77777777" w:rsidR="000A57E7" w:rsidRPr="00614F62" w:rsidRDefault="000A57E7" w:rsidP="00C3028B">
                      <w:pPr>
                        <w:tabs>
                          <w:tab w:val="left" w:pos="720"/>
                        </w:tabs>
                      </w:pPr>
                      <w:r>
                        <w:t>B</w:t>
                      </w:r>
                      <w:r w:rsidRPr="00614F62">
                        <w:t>C</w:t>
                      </w:r>
                      <w:r w:rsidRPr="00614F62">
                        <w:tab/>
                        <w:t>= 3.57 cm</w:t>
                      </w:r>
                    </w:p>
                    <w:p w14:paraId="1EE620C3" w14:textId="77777777" w:rsidR="000A57E7" w:rsidRPr="00614F62" w:rsidRDefault="000A57E7" w:rsidP="00C3028B">
                      <w:pPr>
                        <w:tabs>
                          <w:tab w:val="left" w:pos="720"/>
                        </w:tabs>
                      </w:pPr>
                      <w:r w:rsidRPr="00614F62">
                        <w:t>DC</w:t>
                      </w:r>
                      <w:r w:rsidRPr="00614F62">
                        <w:tab/>
                        <w:t>= 2.24 cm</w:t>
                      </w:r>
                    </w:p>
                    <w:p w14:paraId="7D83936E" w14:textId="77777777" w:rsidR="000A57E7" w:rsidRPr="00614F62" w:rsidRDefault="000A57E7" w:rsidP="00C3028B">
                      <w:pPr>
                        <w:tabs>
                          <w:tab w:val="left" w:pos="720"/>
                        </w:tabs>
                      </w:pPr>
                      <w:r w:rsidRPr="00614F62">
                        <w:t>CE</w:t>
                      </w:r>
                      <w:r w:rsidRPr="00614F62">
                        <w:tab/>
                        <w:t>= 1.60 cm</w:t>
                      </w:r>
                    </w:p>
                    <w:p w14:paraId="3BBBE4D0" w14:textId="77777777" w:rsidR="000A57E7" w:rsidRPr="00770D73" w:rsidRDefault="000A57E7" w:rsidP="00C3028B">
                      <w:pPr>
                        <w:tabs>
                          <w:tab w:val="left" w:pos="720"/>
                        </w:tabs>
                        <w:rPr>
                          <w:lang w:val="pt-BR"/>
                        </w:rPr>
                      </w:pPr>
                      <w:r>
                        <w:rPr>
                          <w:lang w:val="pt-BR"/>
                        </w:rPr>
                        <w:t>DE</w:t>
                      </w:r>
                      <w:r w:rsidRPr="00770D73">
                        <w:rPr>
                          <w:lang w:val="pt-BR"/>
                        </w:rPr>
                        <w:tab/>
                        <w:t>= 2.74 cm</w:t>
                      </w:r>
                    </w:p>
                    <w:p w14:paraId="3245D129" w14:textId="77777777" w:rsidR="000A57E7" w:rsidRPr="00770D73" w:rsidRDefault="000A57E7" w:rsidP="00C3028B">
                      <w:pPr>
                        <w:tabs>
                          <w:tab w:val="left" w:pos="720"/>
                        </w:tabs>
                        <w:rPr>
                          <w:lang w:val="pt-BR"/>
                        </w:rPr>
                      </w:pPr>
                      <w:r>
                        <w:rPr>
                          <w:lang w:val="pt-BR"/>
                        </w:rPr>
                        <w:t>EF</w:t>
                      </w:r>
                      <w:r w:rsidRPr="00770D73">
                        <w:rPr>
                          <w:lang w:val="pt-BR"/>
                        </w:rPr>
                        <w:tab/>
                        <w:t>= 3.81 cm</w:t>
                      </w:r>
                    </w:p>
                    <w:p w14:paraId="3B75E451" w14:textId="77777777" w:rsidR="000A57E7" w:rsidRPr="00770D73" w:rsidRDefault="000A57E7" w:rsidP="00C3028B">
                      <w:pPr>
                        <w:tabs>
                          <w:tab w:val="left" w:pos="720"/>
                        </w:tabs>
                        <w:rPr>
                          <w:lang w:val="pt-BR"/>
                        </w:rPr>
                      </w:pPr>
                      <w:r>
                        <w:rPr>
                          <w:lang w:val="pt-BR"/>
                        </w:rPr>
                        <w:t>AG</w:t>
                      </w:r>
                      <w:r w:rsidRPr="00770D73">
                        <w:rPr>
                          <w:lang w:val="pt-BR"/>
                        </w:rPr>
                        <w:tab/>
                        <w:t>= 1.42 cm</w:t>
                      </w:r>
                    </w:p>
                    <w:p w14:paraId="34C4C9C6" w14:textId="77777777" w:rsidR="000A57E7" w:rsidRPr="00770D73" w:rsidRDefault="000A57E7" w:rsidP="00C3028B">
                      <w:pPr>
                        <w:tabs>
                          <w:tab w:val="left" w:pos="720"/>
                        </w:tabs>
                        <w:rPr>
                          <w:lang w:val="pt-BR"/>
                        </w:rPr>
                      </w:pPr>
                      <w:r>
                        <w:rPr>
                          <w:lang w:val="pt-BR"/>
                        </w:rPr>
                        <w:t>DG</w:t>
                      </w:r>
                      <w:r w:rsidRPr="00770D73">
                        <w:rPr>
                          <w:lang w:val="pt-BR"/>
                        </w:rPr>
                        <w:tab/>
                        <w:t>= 3.81 cm</w:t>
                      </w:r>
                    </w:p>
                    <w:p w14:paraId="7C7D7C4E" w14:textId="77777777" w:rsidR="000A57E7" w:rsidRPr="00770D73" w:rsidRDefault="000A57E7" w:rsidP="00C3028B">
                      <w:pPr>
                        <w:tabs>
                          <w:tab w:val="left" w:pos="720"/>
                        </w:tabs>
                        <w:rPr>
                          <w:lang w:val="pt-BR"/>
                        </w:rPr>
                      </w:pPr>
                    </w:p>
                    <w:p w14:paraId="7516B232" w14:textId="77777777" w:rsidR="000A57E7" w:rsidRPr="00770D73" w:rsidRDefault="000A57E7" w:rsidP="00C3028B">
                      <w:pPr>
                        <w:tabs>
                          <w:tab w:val="left" w:pos="720"/>
                        </w:tabs>
                        <w:rPr>
                          <w:lang w:val="pt-BR"/>
                        </w:rPr>
                      </w:pPr>
                      <w:r>
                        <w:rPr>
                          <w:lang w:val="pt-BR"/>
                        </w:rPr>
                        <w:t>DCE</w:t>
                      </w:r>
                      <w:r w:rsidRPr="00770D73">
                        <w:rPr>
                          <w:lang w:val="pt-BR"/>
                        </w:rPr>
                        <w:tab/>
                        <w:t>= 90 deg</w:t>
                      </w:r>
                    </w:p>
                    <w:p w14:paraId="02BF1DBB" w14:textId="77777777" w:rsidR="000A57E7" w:rsidRPr="00614F62" w:rsidRDefault="000A57E7" w:rsidP="00C3028B">
                      <w:pPr>
                        <w:tabs>
                          <w:tab w:val="left" w:pos="720"/>
                        </w:tabs>
                        <w:rPr>
                          <w:lang w:val="pt-BR"/>
                        </w:rPr>
                      </w:pPr>
                      <w:r>
                        <w:rPr>
                          <w:lang w:val="pt-BR"/>
                        </w:rPr>
                        <w:t>C</w:t>
                      </w:r>
                      <w:r w:rsidRPr="00614F62">
                        <w:rPr>
                          <w:lang w:val="pt-BR"/>
                        </w:rPr>
                        <w:t>DE</w:t>
                      </w:r>
                      <w:r w:rsidRPr="00614F62">
                        <w:rPr>
                          <w:lang w:val="pt-BR"/>
                        </w:rPr>
                        <w:tab/>
                        <w:t>= 35.7 deg</w:t>
                      </w:r>
                    </w:p>
                    <w:p w14:paraId="78E44242" w14:textId="77777777" w:rsidR="000A57E7" w:rsidRPr="00614F62" w:rsidRDefault="000A57E7" w:rsidP="00C3028B">
                      <w:pPr>
                        <w:tabs>
                          <w:tab w:val="left" w:pos="720"/>
                        </w:tabs>
                        <w:rPr>
                          <w:lang w:val="pt-B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40876D05" w14:textId="77777777" w:rsidR="00C3028B" w:rsidRDefault="00DD3AA9" w:rsidP="00C3028B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48832" behindDoc="0" locked="0" layoutInCell="1" allowOverlap="1" wp14:anchorId="12C19948" wp14:editId="768A5012">
                <wp:simplePos x="0" y="0"/>
                <wp:positionH relativeFrom="column">
                  <wp:posOffset>294640</wp:posOffset>
                </wp:positionH>
                <wp:positionV relativeFrom="paragraph">
                  <wp:posOffset>153035</wp:posOffset>
                </wp:positionV>
                <wp:extent cx="400050" cy="281305"/>
                <wp:effectExtent l="0" t="3175" r="635" b="1270"/>
                <wp:wrapNone/>
                <wp:docPr id="472" name="Text Box 3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281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2DE799E" w14:textId="77777777" w:rsidR="000A57E7" w:rsidRDefault="000A57E7" w:rsidP="00C3028B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C19948" id="Text Box 379" o:spid="_x0000_s1402" type="#_x0000_t202" style="position:absolute;margin-left:23.2pt;margin-top:12.05pt;width:31.5pt;height:22.15pt;z-index:25144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" filled="f" stroked="f">
                <v:textbox>
                  <w:txbxContent>
                    <w:p w14:paraId="02DE799E" w14:textId="77777777" w:rsidR="000A57E7" w:rsidRDefault="000A57E7" w:rsidP="00C3028B">
                      <w:pPr>
                        <w:rPr>
                          <w:vertAlign w:val="subscript"/>
                        </w:rPr>
                      </w:pPr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33472" behindDoc="0" locked="0" layoutInCell="1" allowOverlap="1" wp14:anchorId="3E4E783C" wp14:editId="332EA90B">
                <wp:simplePos x="0" y="0"/>
                <wp:positionH relativeFrom="column">
                  <wp:posOffset>496570</wp:posOffset>
                </wp:positionH>
                <wp:positionV relativeFrom="paragraph">
                  <wp:posOffset>59690</wp:posOffset>
                </wp:positionV>
                <wp:extent cx="91440" cy="91440"/>
                <wp:effectExtent l="20320" t="14605" r="21590" b="17780"/>
                <wp:wrapNone/>
                <wp:docPr id="471" name="Oval 3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A1CA624" id="Oval 357" o:spid="_x0000_s1026" style="position:absolute;margin-left:39.1pt;margin-top:4.7pt;width:7.2pt;height:7.2pt;z-index:25143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" strokeweight="2.25pt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24256" behindDoc="0" locked="0" layoutInCell="1" allowOverlap="1" wp14:anchorId="1058473B" wp14:editId="2017D10E">
                <wp:simplePos x="0" y="0"/>
                <wp:positionH relativeFrom="column">
                  <wp:posOffset>533400</wp:posOffset>
                </wp:positionH>
                <wp:positionV relativeFrom="paragraph">
                  <wp:posOffset>111760</wp:posOffset>
                </wp:positionV>
                <wp:extent cx="838200" cy="885825"/>
                <wp:effectExtent l="19050" t="19050" r="19050" b="19050"/>
                <wp:wrapNone/>
                <wp:docPr id="470" name="Line 3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8200" cy="885825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00FBD65" id="Line 341" o:spid="_x0000_s1026" style="position:absolute;z-index:25142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2pt,8.8pt" to="108pt,7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" strokeweight="2.25pt"/>
            </w:pict>
          </mc:Fallback>
        </mc:AlternateContent>
      </w:r>
    </w:p>
    <w:p w14:paraId="266E3B33" w14:textId="77777777" w:rsidR="00C3028B" w:rsidRDefault="00DD3AA9" w:rsidP="00C3028B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54976" behindDoc="0" locked="0" layoutInCell="1" allowOverlap="1" wp14:anchorId="1D931054" wp14:editId="4CBBD98E">
                <wp:simplePos x="0" y="0"/>
                <wp:positionH relativeFrom="column">
                  <wp:posOffset>647700</wp:posOffset>
                </wp:positionH>
                <wp:positionV relativeFrom="paragraph">
                  <wp:posOffset>99060</wp:posOffset>
                </wp:positionV>
                <wp:extent cx="409575" cy="390525"/>
                <wp:effectExtent l="123825" t="29210" r="38100" b="46990"/>
                <wp:wrapNone/>
                <wp:docPr id="469" name="Arc 3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409575" cy="390525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571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8D5477" id="Arc 385" o:spid="_x0000_s1026" style="position:absolute;margin-left:51pt;margin-top:7.8pt;width:32.25pt;height:30.75pt;flip:x;z-index:25145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" path="m-1,nfc11929,,21600,9670,21600,21600em-1,nsc11929,,21600,9670,21600,21600l,21600,-1,xe" filled="f" strokeweight="4.5pt">
                <v:stroke endarrow="block"/>
                <v:path arrowok="t" o:extrusionok="f" o:connecttype="custom" o:connectlocs="0,0;409575,390525;0,390525" o:connectangles="0,0,0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28352" behindDoc="0" locked="0" layoutInCell="1" allowOverlap="1" wp14:anchorId="73FAE357" wp14:editId="5D9603C3">
                <wp:simplePos x="0" y="0"/>
                <wp:positionH relativeFrom="column">
                  <wp:posOffset>1366520</wp:posOffset>
                </wp:positionH>
                <wp:positionV relativeFrom="paragraph">
                  <wp:posOffset>60960</wp:posOffset>
                </wp:positionV>
                <wp:extent cx="13970" cy="2091055"/>
                <wp:effectExtent l="13970" t="10160" r="10160" b="13335"/>
                <wp:wrapNone/>
                <wp:docPr id="468" name="Line 3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970" cy="209105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E9C3283" id="Line 345" o:spid="_x0000_s1026" style="position:absolute;z-index:25142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7.6pt,4.8pt" to="108.7pt,16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">
                <v:stroke dashstyle="dash"/>
              </v:line>
            </w:pict>
          </mc:Fallback>
        </mc:AlternateContent>
      </w:r>
    </w:p>
    <w:p w14:paraId="6DE1D9F5" w14:textId="77777777" w:rsidR="00C3028B" w:rsidRDefault="00DD3AA9" w:rsidP="00C3028B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38592" behindDoc="0" locked="0" layoutInCell="1" allowOverlap="1" wp14:anchorId="78452E76" wp14:editId="5F1B2E3F">
                <wp:simplePos x="0" y="0"/>
                <wp:positionH relativeFrom="column">
                  <wp:posOffset>985520</wp:posOffset>
                </wp:positionH>
                <wp:positionV relativeFrom="paragraph">
                  <wp:posOffset>17780</wp:posOffset>
                </wp:positionV>
                <wp:extent cx="419100" cy="281305"/>
                <wp:effectExtent l="4445" t="0" r="0" b="0"/>
                <wp:wrapNone/>
                <wp:docPr id="467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281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27C7D03" w14:textId="77777777" w:rsidR="000A57E7" w:rsidRDefault="000A57E7" w:rsidP="00C3028B">
                            <w:r>
                              <w:t>45</w:t>
                            </w:r>
                            <w:r>
                              <w:sym w:font="Symbol" w:char="F0B0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452E76" id="Text Box 369" o:spid="_x0000_s1403" type="#_x0000_t202" style="position:absolute;margin-left:77.6pt;margin-top:1.4pt;width:33pt;height:22.15pt;z-index:25143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" filled="f" stroked="f">
                <v:textbox>
                  <w:txbxContent>
                    <w:p w14:paraId="227C7D03" w14:textId="77777777" w:rsidR="000A57E7" w:rsidRDefault="000A57E7" w:rsidP="00C3028B">
                      <w:r>
                        <w:t>45</w:t>
                      </w:r>
                      <w:r>
                        <w:sym w:font="Symbol" w:char="F0B0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37568" behindDoc="0" locked="0" layoutInCell="1" allowOverlap="1" wp14:anchorId="5681B4C4" wp14:editId="30CA21FF">
                <wp:simplePos x="0" y="0"/>
                <wp:positionH relativeFrom="column">
                  <wp:posOffset>1290955</wp:posOffset>
                </wp:positionH>
                <wp:positionV relativeFrom="paragraph">
                  <wp:posOffset>3175</wp:posOffset>
                </wp:positionV>
                <wp:extent cx="600075" cy="281305"/>
                <wp:effectExtent l="0" t="3810" r="4445" b="635"/>
                <wp:wrapNone/>
                <wp:docPr id="466" name="Text Box 3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0075" cy="281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36BEA24" w14:textId="77777777" w:rsidR="000A57E7" w:rsidRDefault="000A57E7" w:rsidP="00C3028B">
                            <w:r>
                              <w:t>15.4</w:t>
                            </w:r>
                            <w:r>
                              <w:sym w:font="Symbol" w:char="F0B0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81B4C4" id="Text Box 368" o:spid="_x0000_s1404" type="#_x0000_t202" style="position:absolute;margin-left:101.65pt;margin-top:.25pt;width:47.25pt;height:22.15pt;z-index:25143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" filled="f" stroked="f">
                <v:textbox>
                  <w:txbxContent>
                    <w:p w14:paraId="236BEA24" w14:textId="77777777" w:rsidR="000A57E7" w:rsidRDefault="000A57E7" w:rsidP="00C3028B">
                      <w:r>
                        <w:t>15.4</w:t>
                      </w:r>
                      <w:r>
                        <w:sym w:font="Symbol" w:char="F0B0"/>
                      </w:r>
                    </w:p>
                  </w:txbxContent>
                </v:textbox>
              </v:shape>
            </w:pict>
          </mc:Fallback>
        </mc:AlternateContent>
      </w:r>
    </w:p>
    <w:p w14:paraId="0C738252" w14:textId="77777777" w:rsidR="00C3028B" w:rsidRDefault="00DD3AA9" w:rsidP="00C3028B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41664" behindDoc="0" locked="0" layoutInCell="1" allowOverlap="1" wp14:anchorId="3BD6EFA7" wp14:editId="5586F7D2">
                <wp:simplePos x="0" y="0"/>
                <wp:positionH relativeFrom="column">
                  <wp:posOffset>827405</wp:posOffset>
                </wp:positionH>
                <wp:positionV relativeFrom="paragraph">
                  <wp:posOffset>34290</wp:posOffset>
                </wp:positionV>
                <wp:extent cx="266700" cy="281305"/>
                <wp:effectExtent l="0" t="635" r="1270" b="3810"/>
                <wp:wrapNone/>
                <wp:docPr id="465" name="Text Box 3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81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3E3B2B0" w14:textId="77777777" w:rsidR="000A57E7" w:rsidRDefault="000A57E7" w:rsidP="00C3028B"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D6EFA7" id="Text Box 372" o:spid="_x0000_s1405" type="#_x0000_t202" style="position:absolute;margin-left:65.15pt;margin-top:2.7pt;width:21pt;height:22.15pt;z-index:25144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" filled="f" stroked="f">
                <v:textbox>
                  <w:txbxContent>
                    <w:p w14:paraId="33E3B2B0" w14:textId="77777777" w:rsidR="000A57E7" w:rsidRDefault="000A57E7" w:rsidP="00C3028B"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14:paraId="465B3012" w14:textId="77777777" w:rsidR="00C3028B" w:rsidRDefault="00DD3AA9" w:rsidP="00C3028B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74432" behindDoc="0" locked="0" layoutInCell="1" allowOverlap="1" wp14:anchorId="13ECA1AB" wp14:editId="35DE185E">
                <wp:simplePos x="0" y="0"/>
                <wp:positionH relativeFrom="column">
                  <wp:posOffset>3505200</wp:posOffset>
                </wp:positionH>
                <wp:positionV relativeFrom="paragraph">
                  <wp:posOffset>106680</wp:posOffset>
                </wp:positionV>
                <wp:extent cx="2847975" cy="1228725"/>
                <wp:effectExtent l="9525" t="9525" r="9525" b="9525"/>
                <wp:wrapNone/>
                <wp:docPr id="464" name="Text Box 4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47975" cy="12287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6EA436E6" w14:textId="77777777" w:rsidR="000A57E7" w:rsidRDefault="000A57E7" w:rsidP="00C3028B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AG = 1.15 inch on page = 1.42 cm actual</w:t>
                            </w:r>
                          </w:p>
                          <w:p w14:paraId="2CDAF6BD" w14:textId="77777777" w:rsidR="000A57E7" w:rsidRDefault="000A57E7" w:rsidP="00C3028B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AR = 2.10 inch on page = 2.59 cm actual</w:t>
                            </w:r>
                          </w:p>
                          <w:p w14:paraId="67387AC3" w14:textId="77777777" w:rsidR="000A57E7" w:rsidRDefault="000A57E7" w:rsidP="00C3028B">
                            <w:pPr>
                              <w:rPr>
                                <w:color w:val="FF0000"/>
                              </w:rPr>
                            </w:pPr>
                          </w:p>
                          <w:p w14:paraId="7CCA7D54" w14:textId="77777777" w:rsidR="000A57E7" w:rsidRDefault="000A57E7" w:rsidP="00C3028B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AP = 1.64 inch on page = 2.00 cm actual</w:t>
                            </w:r>
                          </w:p>
                          <w:p w14:paraId="7F36EE55" w14:textId="77777777" w:rsidR="000A57E7" w:rsidRDefault="000A57E7" w:rsidP="00C3028B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DP = 1.76 inch on page = 2.17 cm actual</w:t>
                            </w:r>
                          </w:p>
                          <w:p w14:paraId="79622597" w14:textId="77777777" w:rsidR="000A57E7" w:rsidRDefault="000A57E7" w:rsidP="00C3028B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DQ = 2.36 inch on page = 2.88 cm actua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ECA1AB" id="Text Box 434" o:spid="_x0000_s1406" type="#_x0000_t202" style="position:absolute;margin-left:276pt;margin-top:8.4pt;width:224.25pt;height:96.75pt;z-index:25147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" filled="f" strokecolor="red">
                <v:textbox>
                  <w:txbxContent>
                    <w:p w14:paraId="6EA436E6" w14:textId="77777777" w:rsidR="000A57E7" w:rsidRDefault="000A57E7" w:rsidP="00C3028B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AG = 1.15 inch on page = 1.42 cm actual</w:t>
                      </w:r>
                    </w:p>
                    <w:p w14:paraId="2CDAF6BD" w14:textId="77777777" w:rsidR="000A57E7" w:rsidRDefault="000A57E7" w:rsidP="00C3028B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AR = 2.10 inch on page = 2.59 cm actual</w:t>
                      </w:r>
                    </w:p>
                    <w:p w14:paraId="67387AC3" w14:textId="77777777" w:rsidR="000A57E7" w:rsidRDefault="000A57E7" w:rsidP="00C3028B">
                      <w:pPr>
                        <w:rPr>
                          <w:color w:val="FF0000"/>
                        </w:rPr>
                      </w:pPr>
                    </w:p>
                    <w:p w14:paraId="7CCA7D54" w14:textId="77777777" w:rsidR="000A57E7" w:rsidRDefault="000A57E7" w:rsidP="00C3028B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AP = 1.64 inch on page = 2.00 cm actual</w:t>
                      </w:r>
                    </w:p>
                    <w:p w14:paraId="7F36EE55" w14:textId="77777777" w:rsidR="000A57E7" w:rsidRDefault="000A57E7" w:rsidP="00C3028B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DP = 1.76 inch on page = 2.17 cm actual</w:t>
                      </w:r>
                    </w:p>
                    <w:p w14:paraId="79622597" w14:textId="77777777" w:rsidR="000A57E7" w:rsidRDefault="000A57E7" w:rsidP="00C3028B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DQ = 2.36 inch on page = 2.88 cm actual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51904" behindDoc="0" locked="0" layoutInCell="1" allowOverlap="1" wp14:anchorId="1E2079BB" wp14:editId="2459A943">
                <wp:simplePos x="0" y="0"/>
                <wp:positionH relativeFrom="column">
                  <wp:posOffset>277495</wp:posOffset>
                </wp:positionH>
                <wp:positionV relativeFrom="paragraph">
                  <wp:posOffset>33020</wp:posOffset>
                </wp:positionV>
                <wp:extent cx="400050" cy="281305"/>
                <wp:effectExtent l="1270" t="2540" r="0" b="1905"/>
                <wp:wrapNone/>
                <wp:docPr id="463" name="Text Box 3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281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FD094FE" w14:textId="77777777" w:rsidR="000A57E7" w:rsidRDefault="000A57E7" w:rsidP="00C3028B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2079BB" id="Text Box 382" o:spid="_x0000_s1407" type="#_x0000_t202" style="position:absolute;margin-left:21.85pt;margin-top:2.6pt;width:31.5pt;height:22.15pt;z-index:25145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" filled="f" stroked="f">
                <v:textbox>
                  <w:txbxContent>
                    <w:p w14:paraId="1FD094FE" w14:textId="77777777" w:rsidR="000A57E7" w:rsidRDefault="000A57E7" w:rsidP="00C3028B">
                      <w:pPr>
                        <w:rPr>
                          <w:vertAlign w:val="subscript"/>
                        </w:rPr>
                      </w:pPr>
                      <w: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</w:p>
    <w:p w14:paraId="335009CB" w14:textId="77777777" w:rsidR="00C3028B" w:rsidRDefault="00DD3AA9" w:rsidP="00C3028B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67264" behindDoc="0" locked="0" layoutInCell="1" allowOverlap="1" wp14:anchorId="702B5608" wp14:editId="1EBF4463">
                <wp:simplePos x="0" y="0"/>
                <wp:positionH relativeFrom="column">
                  <wp:posOffset>-552450</wp:posOffset>
                </wp:positionH>
                <wp:positionV relativeFrom="paragraph">
                  <wp:posOffset>135255</wp:posOffset>
                </wp:positionV>
                <wp:extent cx="676275" cy="276225"/>
                <wp:effectExtent l="9525" t="13335" r="9525" b="5715"/>
                <wp:wrapNone/>
                <wp:docPr id="462" name="Text Box 3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6275" cy="2762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69A8C184" w14:textId="77777777" w:rsidR="000A57E7" w:rsidRDefault="000A57E7" w:rsidP="00C3028B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</w:rPr>
                              <w:t>R</w:t>
                            </w:r>
                            <w:r>
                              <w:rPr>
                                <w:color w:val="FF0000"/>
                              </w:rPr>
                              <w:t xml:space="preserve"> ≡ 2,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02B5608" id="Text Box 397" o:spid="_x0000_s1408" type="#_x0000_t202" style="position:absolute;margin-left:-43.5pt;margin-top:10.65pt;width:53.25pt;height:21.75pt;z-index:25146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" filled="f" strokecolor="red">
                <v:textbox>
                  <w:txbxContent>
                    <w:p w14:paraId="69A8C184" w14:textId="77777777" w:rsidR="000A57E7" w:rsidRDefault="000A57E7" w:rsidP="00C3028B">
                      <w:pPr>
                        <w:jc w:val="center"/>
                        <w:rPr>
                          <w:color w:val="FF0000"/>
                        </w:rPr>
                      </w:pPr>
                      <w:r>
                        <w:rPr>
                          <w:b/>
                          <w:bCs/>
                          <w:color w:val="FF0000"/>
                        </w:rPr>
                        <w:t>R</w:t>
                      </w:r>
                      <w:r>
                        <w:rPr>
                          <w:color w:val="FF0000"/>
                        </w:rPr>
                        <w:t xml:space="preserve"> ≡ 2,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59072" behindDoc="0" locked="0" layoutInCell="1" allowOverlap="1" wp14:anchorId="45169381" wp14:editId="2AAF43A9">
                <wp:simplePos x="0" y="0"/>
                <wp:positionH relativeFrom="column">
                  <wp:posOffset>546100</wp:posOffset>
                </wp:positionH>
                <wp:positionV relativeFrom="paragraph">
                  <wp:posOffset>-1259205</wp:posOffset>
                </wp:positionV>
                <wp:extent cx="4445" cy="2720975"/>
                <wp:effectExtent l="0" t="5715" r="27940" b="27940"/>
                <wp:wrapNone/>
                <wp:docPr id="461" name="Line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5400000">
                          <a:off x="0" y="0"/>
                          <a:ext cx="4445" cy="27209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70C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EBEA4F3" id="Line 389" o:spid="_x0000_s1026" style="position:absolute;rotation:90;z-index:25145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3pt,-99.15pt" to="43.35pt,11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" strokecolor="#0070c0">
                <v:stroke dashstyle="dash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27328" behindDoc="0" locked="0" layoutInCell="1" allowOverlap="1" wp14:anchorId="54C176FB" wp14:editId="20C37EFE">
                <wp:simplePos x="0" y="0"/>
                <wp:positionH relativeFrom="column">
                  <wp:posOffset>316865</wp:posOffset>
                </wp:positionH>
                <wp:positionV relativeFrom="paragraph">
                  <wp:posOffset>100965</wp:posOffset>
                </wp:positionV>
                <wp:extent cx="959485" cy="9525"/>
                <wp:effectExtent l="12065" t="7620" r="9525" b="11430"/>
                <wp:wrapNone/>
                <wp:docPr id="460" name="Line 3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9485" cy="95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025ABD0" id="Line 344" o:spid="_x0000_s1026" style="position:absolute;z-index:25142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.95pt,7.95pt" to="100.5pt,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">
                <v:stroke dashstyle="dash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44736" behindDoc="0" locked="0" layoutInCell="1" allowOverlap="1" wp14:anchorId="66D0D92A" wp14:editId="06EB8C86">
                <wp:simplePos x="0" y="0"/>
                <wp:positionH relativeFrom="column">
                  <wp:posOffset>947420</wp:posOffset>
                </wp:positionH>
                <wp:positionV relativeFrom="paragraph">
                  <wp:posOffset>76835</wp:posOffset>
                </wp:positionV>
                <wp:extent cx="400050" cy="281305"/>
                <wp:effectExtent l="4445" t="2540" r="0" b="1905"/>
                <wp:wrapNone/>
                <wp:docPr id="459" name="Text Box 3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281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A4413C5" w14:textId="77777777" w:rsidR="000A57E7" w:rsidRDefault="000A57E7" w:rsidP="00C3028B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D0D92A" id="Text Box 375" o:spid="_x0000_s1409" type="#_x0000_t202" style="position:absolute;margin-left:74.6pt;margin-top:6.05pt;width:31.5pt;height:22.15pt;z-index:25144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" filled="f" stroked="f">
                <v:textbox>
                  <w:txbxContent>
                    <w:p w14:paraId="5A4413C5" w14:textId="77777777" w:rsidR="000A57E7" w:rsidRDefault="000A57E7" w:rsidP="00C3028B">
                      <w:pPr>
                        <w:rPr>
                          <w:vertAlign w:val="subscript"/>
                        </w:rPr>
                      </w:pPr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32448" behindDoc="0" locked="0" layoutInCell="1" allowOverlap="1" wp14:anchorId="1D8C5666" wp14:editId="157AB7A4">
                <wp:simplePos x="0" y="0"/>
                <wp:positionH relativeFrom="column">
                  <wp:posOffset>295910</wp:posOffset>
                </wp:positionH>
                <wp:positionV relativeFrom="paragraph">
                  <wp:posOffset>74295</wp:posOffset>
                </wp:positionV>
                <wp:extent cx="45085" cy="45085"/>
                <wp:effectExtent l="10160" t="9525" r="11430" b="12065"/>
                <wp:wrapNone/>
                <wp:docPr id="458" name="Oval 3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AC84246" id="Oval 356" o:spid="_x0000_s1026" style="position:absolute;margin-left:23.3pt;margin-top:5.85pt;width:3.55pt;height:3.55pt;z-index:25143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" fillcolor="black"/>
            </w:pict>
          </mc:Fallback>
        </mc:AlternateContent>
      </w: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431424" behindDoc="0" locked="0" layoutInCell="1" allowOverlap="1" wp14:anchorId="1535FB83" wp14:editId="1FE3C295">
                <wp:simplePos x="0" y="0"/>
                <wp:positionH relativeFrom="column">
                  <wp:posOffset>1229360</wp:posOffset>
                </wp:positionH>
                <wp:positionV relativeFrom="paragraph">
                  <wp:posOffset>76200</wp:posOffset>
                </wp:positionV>
                <wp:extent cx="274320" cy="274320"/>
                <wp:effectExtent l="19685" t="20955" r="20320" b="19050"/>
                <wp:wrapNone/>
                <wp:docPr id="450" name="Group 3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4320" cy="274320"/>
                          <a:chOff x="3456" y="8424"/>
                          <a:chExt cx="432" cy="432"/>
                        </a:xfrm>
                      </wpg:grpSpPr>
                      <wps:wsp>
                        <wps:cNvPr id="451" name="Oval 349"/>
                        <wps:cNvSpPr>
                          <a:spLocks noChangeArrowheads="1"/>
                        </wps:cNvSpPr>
                        <wps:spPr bwMode="auto">
                          <a:xfrm>
                            <a:off x="3600" y="8424"/>
                            <a:ext cx="144" cy="14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2" name="Line 350"/>
                        <wps:cNvCnPr>
                          <a:cxnSpLocks noChangeShapeType="1"/>
                        </wps:cNvCnPr>
                        <wps:spPr bwMode="auto">
                          <a:xfrm>
                            <a:off x="3600" y="8496"/>
                            <a:ext cx="0" cy="216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3" name="Line 351"/>
                        <wps:cNvCnPr>
                          <a:cxnSpLocks noChangeShapeType="1"/>
                        </wps:cNvCnPr>
                        <wps:spPr bwMode="auto">
                          <a:xfrm>
                            <a:off x="3744" y="8496"/>
                            <a:ext cx="0" cy="216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4" name="Line 352"/>
                        <wps:cNvCnPr>
                          <a:cxnSpLocks noChangeShapeType="1"/>
                        </wps:cNvCnPr>
                        <wps:spPr bwMode="auto">
                          <a:xfrm>
                            <a:off x="3456" y="8712"/>
                            <a:ext cx="432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5" name="Line 353"/>
                        <wps:cNvCnPr>
                          <a:cxnSpLocks noChangeShapeType="1"/>
                        </wps:cNvCnPr>
                        <wps:spPr bwMode="auto">
                          <a:xfrm flipV="1">
                            <a:off x="3456" y="8712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" name="Line 354"/>
                        <wps:cNvCnPr>
                          <a:cxnSpLocks noChangeShapeType="1"/>
                        </wps:cNvCnPr>
                        <wps:spPr bwMode="auto">
                          <a:xfrm flipV="1">
                            <a:off x="3600" y="8712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7" name="Line 355"/>
                        <wps:cNvCnPr>
                          <a:cxnSpLocks noChangeShapeType="1"/>
                        </wps:cNvCnPr>
                        <wps:spPr bwMode="auto">
                          <a:xfrm flipV="1">
                            <a:off x="3744" y="8712"/>
                            <a:ext cx="144" cy="14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64165A6" id="Group 348" o:spid="_x0000_s1026" style="position:absolute;margin-left:96.8pt;margin-top:6pt;width:21.6pt;height:21.6pt;z-index:251431424" coordorigin="3456,8424" coordsize="432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">
                <v:oval id="Oval 349" o:spid="_x0000_s1027" style="position:absolute;left:3600;top:8424;width:144;height: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" strokeweight="2.25pt"/>
                <v:line id="Line 350" o:spid="_x0000_s1028" style="position:absolute;visibility:visible;mso-wrap-style:square" from="3600,8496" to="3600,8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" strokeweight="2.25pt"/>
                <v:line id="Line 351" o:spid="_x0000_s1029" style="position:absolute;visibility:visible;mso-wrap-style:square" from="3744,8496" to="3744,8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" strokeweight="2.25pt"/>
                <v:line id="Line 352" o:spid="_x0000_s1030" style="position:absolute;visibility:visible;mso-wrap-style:square" from="3456,8712" to="3888,8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" strokeweight="2.25pt"/>
                <v:line id="Line 353" o:spid="_x0000_s1031" style="position:absolute;flip:y;visibility:visible;mso-wrap-style:square" from="3456,8712" to="3600,88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" strokeweight="2.25pt"/>
                <v:line id="Line 354" o:spid="_x0000_s1032" style="position:absolute;flip:y;visibility:visible;mso-wrap-style:square" from="3600,8712" to="3744,88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" strokeweight="2.25pt"/>
                <v:line id="Line 355" o:spid="_x0000_s1033" style="position:absolute;flip:y;visibility:visible;mso-wrap-style:square" from="3744,8712" to="3888,88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" strokeweight="2.25pt"/>
              </v:group>
            </w:pict>
          </mc:Fallback>
        </mc:AlternateContent>
      </w:r>
    </w:p>
    <w:p w14:paraId="20946FC3" w14:textId="77777777" w:rsidR="00C3028B" w:rsidRDefault="00DD3AA9" w:rsidP="00C3028B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69312" behindDoc="0" locked="0" layoutInCell="1" allowOverlap="1" wp14:anchorId="0956CF44" wp14:editId="7FAC83D9">
                <wp:simplePos x="0" y="0"/>
                <wp:positionH relativeFrom="column">
                  <wp:posOffset>447675</wp:posOffset>
                </wp:positionH>
                <wp:positionV relativeFrom="paragraph">
                  <wp:posOffset>118110</wp:posOffset>
                </wp:positionV>
                <wp:extent cx="714375" cy="276225"/>
                <wp:effectExtent l="0" t="0" r="28575" b="28575"/>
                <wp:wrapNone/>
                <wp:docPr id="449" name="Text Box 3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4375" cy="2762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1206761A" w14:textId="77777777" w:rsidR="000A57E7" w:rsidRDefault="000A57E7" w:rsidP="00C3028B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1,2 at 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56CF44" id="Text Box 399" o:spid="_x0000_s1410" type="#_x0000_t202" style="position:absolute;margin-left:35.25pt;margin-top:9.3pt;width:56.25pt;height:21.75pt;z-index:25146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" filled="f" strokecolor="red">
                <v:textbox>
                  <w:txbxContent>
                    <w:p w14:paraId="1206761A" w14:textId="77777777" w:rsidR="000A57E7" w:rsidRDefault="000A57E7" w:rsidP="00C3028B">
                      <w:pPr>
                        <w:jc w:val="center"/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1,2 at A</w:t>
                      </w:r>
                    </w:p>
                  </w:txbxContent>
                </v:textbox>
              </v:shape>
            </w:pict>
          </mc:Fallback>
        </mc:AlternateContent>
      </w:r>
    </w:p>
    <w:p w14:paraId="79905C76" w14:textId="77777777" w:rsidR="00C3028B" w:rsidRDefault="00C3028B" w:rsidP="00C3028B"/>
    <w:p w14:paraId="323805CB" w14:textId="77777777" w:rsidR="00C3028B" w:rsidRDefault="00DD3AA9" w:rsidP="00C3028B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52928" behindDoc="0" locked="0" layoutInCell="1" allowOverlap="1" wp14:anchorId="344C5BFD" wp14:editId="184B251A">
                <wp:simplePos x="0" y="0"/>
                <wp:positionH relativeFrom="column">
                  <wp:posOffset>1412875</wp:posOffset>
                </wp:positionH>
                <wp:positionV relativeFrom="paragraph">
                  <wp:posOffset>144780</wp:posOffset>
                </wp:positionV>
                <wp:extent cx="400050" cy="281305"/>
                <wp:effectExtent l="3175" t="0" r="0" b="0"/>
                <wp:wrapNone/>
                <wp:docPr id="448" name="Text Box 3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281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FFD561E" w14:textId="77777777" w:rsidR="000A57E7" w:rsidRDefault="000A57E7" w:rsidP="00C3028B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4C5BFD" id="Text Box 383" o:spid="_x0000_s1411" type="#_x0000_t202" style="position:absolute;margin-left:111.25pt;margin-top:11.4pt;width:31.5pt;height:22.15pt;z-index:25145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" filled="f" stroked="f">
                <v:textbox>
                  <w:txbxContent>
                    <w:p w14:paraId="5FFD561E" w14:textId="77777777" w:rsidR="000A57E7" w:rsidRDefault="000A57E7" w:rsidP="00C3028B">
                      <w:pPr>
                        <w:rPr>
                          <w:vertAlign w:val="subscript"/>
                        </w:rPr>
                      </w:pPr>
                      <w: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17088" behindDoc="0" locked="0" layoutInCell="1" allowOverlap="1" wp14:anchorId="5883EEDF" wp14:editId="15DB274C">
                <wp:simplePos x="0" y="0"/>
                <wp:positionH relativeFrom="column">
                  <wp:posOffset>1188720</wp:posOffset>
                </wp:positionH>
                <wp:positionV relativeFrom="paragraph">
                  <wp:posOffset>114935</wp:posOffset>
                </wp:positionV>
                <wp:extent cx="91440" cy="91440"/>
                <wp:effectExtent l="17145" t="23495" r="15240" b="18415"/>
                <wp:wrapNone/>
                <wp:docPr id="447" name="Line 3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5400000" flipV="1">
                          <a:off x="0" y="0"/>
                          <a:ext cx="91440" cy="9144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7D010FE" id="Line 334" o:spid="_x0000_s1026" style="position:absolute;rotation:-90;flip:y;z-index:25141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3.6pt,9.05pt" to="100.8pt,1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" strokeweight="2.25pt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16064" behindDoc="0" locked="0" layoutInCell="1" allowOverlap="1" wp14:anchorId="52518401" wp14:editId="137F41B7">
                <wp:simplePos x="0" y="0"/>
                <wp:positionH relativeFrom="column">
                  <wp:posOffset>1005840</wp:posOffset>
                </wp:positionH>
                <wp:positionV relativeFrom="paragraph">
                  <wp:posOffset>389255</wp:posOffset>
                </wp:positionV>
                <wp:extent cx="548640" cy="0"/>
                <wp:effectExtent l="22860" t="23495" r="15240" b="18415"/>
                <wp:wrapNone/>
                <wp:docPr id="446" name="Line 3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5400000">
                          <a:off x="0" y="0"/>
                          <a:ext cx="54864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76BCC7F" id="Line 333" o:spid="_x0000_s1026" style="position:absolute;rotation:90;z-index:25141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9.2pt,30.65pt" to="122.4pt,3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" strokeweight="2.25pt"/>
            </w:pict>
          </mc:Fallback>
        </mc:AlternateContent>
      </w:r>
    </w:p>
    <w:p w14:paraId="2A42F804" w14:textId="77777777" w:rsidR="00C3028B" w:rsidRDefault="00DD3AA9" w:rsidP="00C3028B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30400" behindDoc="0" locked="0" layoutInCell="1" allowOverlap="1" wp14:anchorId="290E82E4" wp14:editId="1408B850">
                <wp:simplePos x="0" y="0"/>
                <wp:positionH relativeFrom="column">
                  <wp:posOffset>1334135</wp:posOffset>
                </wp:positionH>
                <wp:positionV relativeFrom="paragraph">
                  <wp:posOffset>168275</wp:posOffset>
                </wp:positionV>
                <wp:extent cx="91440" cy="91440"/>
                <wp:effectExtent l="19685" t="23495" r="22225" b="18415"/>
                <wp:wrapNone/>
                <wp:docPr id="445" name="Oval 3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F7A5C1B" id="Oval 347" o:spid="_x0000_s1026" style="position:absolute;margin-left:105.05pt;margin-top:13.25pt;width:7.2pt;height:7.2pt;z-index:25143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" strokeweight="2.25pt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22208" behindDoc="0" locked="0" layoutInCell="1" allowOverlap="1" wp14:anchorId="65BDFCF7" wp14:editId="2D939CB2">
                <wp:simplePos x="0" y="0"/>
                <wp:positionH relativeFrom="column">
                  <wp:posOffset>1280160</wp:posOffset>
                </wp:positionH>
                <wp:positionV relativeFrom="paragraph">
                  <wp:posOffset>31115</wp:posOffset>
                </wp:positionV>
                <wp:extent cx="182880" cy="365760"/>
                <wp:effectExtent l="22860" t="19685" r="22860" b="14605"/>
                <wp:wrapNone/>
                <wp:docPr id="444" name="Rectangle 3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2880" cy="36576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A1FE127" id="Rectangle 339" o:spid="_x0000_s1026" style="position:absolute;margin-left:100.8pt;margin-top:2.45pt;width:14.4pt;height:28.8pt;z-index:25142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" filled="f" strokeweight="2.25pt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19136" behindDoc="0" locked="0" layoutInCell="1" allowOverlap="1" wp14:anchorId="0DE884D5" wp14:editId="12EF2505">
                <wp:simplePos x="0" y="0"/>
                <wp:positionH relativeFrom="column">
                  <wp:posOffset>1188720</wp:posOffset>
                </wp:positionH>
                <wp:positionV relativeFrom="paragraph">
                  <wp:posOffset>122555</wp:posOffset>
                </wp:positionV>
                <wp:extent cx="91440" cy="91440"/>
                <wp:effectExtent l="17145" t="15875" r="15240" b="16510"/>
                <wp:wrapNone/>
                <wp:docPr id="443" name="Line 3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5400000" flipV="1">
                          <a:off x="0" y="0"/>
                          <a:ext cx="91440" cy="9144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C51BE63" id="Line 336" o:spid="_x0000_s1026" style="position:absolute;rotation:-90;flip:y;z-index:25141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3.6pt,9.65pt" to="100.8pt,1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" strokeweight="2.25pt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18112" behindDoc="0" locked="0" layoutInCell="1" allowOverlap="1" wp14:anchorId="2C9B190F" wp14:editId="7B6BE7CF">
                <wp:simplePos x="0" y="0"/>
                <wp:positionH relativeFrom="column">
                  <wp:posOffset>1188720</wp:posOffset>
                </wp:positionH>
                <wp:positionV relativeFrom="paragraph">
                  <wp:posOffset>31115</wp:posOffset>
                </wp:positionV>
                <wp:extent cx="91440" cy="91440"/>
                <wp:effectExtent l="17145" t="19685" r="15240" b="22225"/>
                <wp:wrapNone/>
                <wp:docPr id="442" name="Line 3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5400000" flipV="1">
                          <a:off x="0" y="0"/>
                          <a:ext cx="91440" cy="9144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08CEBDE" id="Line 335" o:spid="_x0000_s1026" style="position:absolute;rotation:-90;flip:y;z-index:25141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3.6pt,2.45pt" to="100.8pt,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" strokeweight="2.25pt"/>
            </w:pict>
          </mc:Fallback>
        </mc:AlternateContent>
      </w:r>
    </w:p>
    <w:p w14:paraId="66317EED" w14:textId="77777777" w:rsidR="00C3028B" w:rsidRDefault="00DD3AA9" w:rsidP="00C3028B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65216" behindDoc="0" locked="0" layoutInCell="1" allowOverlap="1" wp14:anchorId="57191182" wp14:editId="75A8FCD6">
                <wp:simplePos x="0" y="0"/>
                <wp:positionH relativeFrom="column">
                  <wp:posOffset>-476250</wp:posOffset>
                </wp:positionH>
                <wp:positionV relativeFrom="paragraph">
                  <wp:posOffset>79375</wp:posOffset>
                </wp:positionV>
                <wp:extent cx="752475" cy="276225"/>
                <wp:effectExtent l="9525" t="5080" r="9525" b="13970"/>
                <wp:wrapNone/>
                <wp:docPr id="441" name="Text Box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52475" cy="2762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16A5B2F0" w14:textId="77777777" w:rsidR="000A57E7" w:rsidRDefault="000A57E7" w:rsidP="00C3028B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 xml:space="preserve">1,6 at </w:t>
                            </w:r>
                            <w:r>
                              <w:rPr>
                                <w:color w:val="FF0000"/>
                              </w:rPr>
                              <w:sym w:font="Symbol" w:char="F0A5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191182" id="Text Box 395" o:spid="_x0000_s1412" type="#_x0000_t202" style="position:absolute;margin-left:-37.5pt;margin-top:6.25pt;width:59.25pt;height:21.75pt;z-index:25146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" filled="f" strokecolor="red">
                <v:textbox>
                  <w:txbxContent>
                    <w:p w14:paraId="16A5B2F0" w14:textId="77777777" w:rsidR="000A57E7" w:rsidRDefault="000A57E7" w:rsidP="00C3028B">
                      <w:pPr>
                        <w:jc w:val="center"/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 xml:space="preserve">1,6 at </w:t>
                      </w:r>
                      <w:r>
                        <w:rPr>
                          <w:color w:val="FF0000"/>
                        </w:rPr>
                        <w:sym w:font="Symbol" w:char="F0A5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61120" behindDoc="0" locked="0" layoutInCell="1" allowOverlap="1" wp14:anchorId="57738328" wp14:editId="6EF89BB2">
                <wp:simplePos x="0" y="0"/>
                <wp:positionH relativeFrom="column">
                  <wp:posOffset>851535</wp:posOffset>
                </wp:positionH>
                <wp:positionV relativeFrom="paragraph">
                  <wp:posOffset>-996950</wp:posOffset>
                </wp:positionV>
                <wp:extent cx="9525" cy="2059305"/>
                <wp:effectExtent l="7620" t="10795" r="9525" b="8255"/>
                <wp:wrapNone/>
                <wp:docPr id="440" name="Line 3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5400000">
                          <a:off x="0" y="0"/>
                          <a:ext cx="9525" cy="205930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7A985A2" id="Line 391" o:spid="_x0000_s1026" style="position:absolute;rotation:90;z-index:25146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7.05pt,-78.5pt" to="67.8pt,8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" strokecolor="red">
                <v:stroke dashstyle="dash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46784" behindDoc="0" locked="0" layoutInCell="1" allowOverlap="1" wp14:anchorId="6A4CEE1D" wp14:editId="5279E28A">
                <wp:simplePos x="0" y="0"/>
                <wp:positionH relativeFrom="column">
                  <wp:posOffset>1417320</wp:posOffset>
                </wp:positionH>
                <wp:positionV relativeFrom="paragraph">
                  <wp:posOffset>59055</wp:posOffset>
                </wp:positionV>
                <wp:extent cx="266700" cy="281305"/>
                <wp:effectExtent l="0" t="3810" r="1905" b="635"/>
                <wp:wrapNone/>
                <wp:docPr id="439" name="Text Box 3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81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EB29985" w14:textId="77777777" w:rsidR="000A57E7" w:rsidRDefault="000A57E7" w:rsidP="00C3028B">
                            <w: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4CEE1D" id="Text Box 377" o:spid="_x0000_s1413" type="#_x0000_t202" style="position:absolute;margin-left:111.6pt;margin-top:4.65pt;width:21pt;height:22.15pt;z-index:25144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" filled="f" stroked="f">
                <v:textbox>
                  <w:txbxContent>
                    <w:p w14:paraId="1EB29985" w14:textId="77777777" w:rsidR="000A57E7" w:rsidRDefault="000A57E7" w:rsidP="00C3028B">
                      <w: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21184" behindDoc="0" locked="0" layoutInCell="1" allowOverlap="1" wp14:anchorId="56164C2E" wp14:editId="28F4B11C">
                <wp:simplePos x="0" y="0"/>
                <wp:positionH relativeFrom="column">
                  <wp:posOffset>1188720</wp:posOffset>
                </wp:positionH>
                <wp:positionV relativeFrom="paragraph">
                  <wp:posOffset>130175</wp:posOffset>
                </wp:positionV>
                <wp:extent cx="91440" cy="91440"/>
                <wp:effectExtent l="17145" t="17780" r="15240" b="14605"/>
                <wp:wrapNone/>
                <wp:docPr id="438" name="Line 3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5400000" flipV="1">
                          <a:off x="0" y="0"/>
                          <a:ext cx="91440" cy="9144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3137B5F" id="Line 338" o:spid="_x0000_s1026" style="position:absolute;rotation:-90;flip:y;z-index:25142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3.6pt,10.25pt" to="100.8pt,1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" strokeweight="2.25pt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20160" behindDoc="0" locked="0" layoutInCell="1" allowOverlap="1" wp14:anchorId="200BB150" wp14:editId="4E3B4501">
                <wp:simplePos x="0" y="0"/>
                <wp:positionH relativeFrom="column">
                  <wp:posOffset>1188720</wp:posOffset>
                </wp:positionH>
                <wp:positionV relativeFrom="paragraph">
                  <wp:posOffset>38735</wp:posOffset>
                </wp:positionV>
                <wp:extent cx="91440" cy="91440"/>
                <wp:effectExtent l="17145" t="21590" r="15240" b="20320"/>
                <wp:wrapNone/>
                <wp:docPr id="437" name="Line 3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5400000" flipV="1">
                          <a:off x="0" y="0"/>
                          <a:ext cx="91440" cy="9144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F6F956A" id="Line 337" o:spid="_x0000_s1026" style="position:absolute;rotation:-90;flip:y;z-index:25142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3.6pt,3.05pt" to="100.8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" strokeweight="2.25pt"/>
            </w:pict>
          </mc:Fallback>
        </mc:AlternateContent>
      </w:r>
    </w:p>
    <w:p w14:paraId="13DF4342" w14:textId="77777777" w:rsidR="00C3028B" w:rsidRDefault="00DD3AA9" w:rsidP="00C3028B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68288" behindDoc="0" locked="0" layoutInCell="1" allowOverlap="1" wp14:anchorId="78CF14E3" wp14:editId="52D31C4A">
                <wp:simplePos x="0" y="0"/>
                <wp:positionH relativeFrom="column">
                  <wp:posOffset>1428750</wp:posOffset>
                </wp:positionH>
                <wp:positionV relativeFrom="paragraph">
                  <wp:posOffset>51435</wp:posOffset>
                </wp:positionV>
                <wp:extent cx="657225" cy="276225"/>
                <wp:effectExtent l="0" t="0" r="28575" b="28575"/>
                <wp:wrapNone/>
                <wp:docPr id="436" name="Text Box 3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7225" cy="2762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6C37431A" w14:textId="77777777" w:rsidR="000A57E7" w:rsidRDefault="000A57E7" w:rsidP="00C3028B">
                            <w:pPr>
                              <w:jc w:val="center"/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5,6 at 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CF14E3" id="Text Box 398" o:spid="_x0000_s1414" type="#_x0000_t202" style="position:absolute;margin-left:112.5pt;margin-top:4.05pt;width:51.75pt;height:21.75pt;z-index:25146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" filled="f" strokecolor="red">
                <v:textbox>
                  <w:txbxContent>
                    <w:p w14:paraId="6C37431A" w14:textId="77777777" w:rsidR="000A57E7" w:rsidRDefault="000A57E7" w:rsidP="00C3028B">
                      <w:pPr>
                        <w:jc w:val="center"/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5,6 at F</w:t>
                      </w:r>
                    </w:p>
                  </w:txbxContent>
                </v:textbox>
              </v:shape>
            </w:pict>
          </mc:Fallback>
        </mc:AlternateContent>
      </w:r>
    </w:p>
    <w:p w14:paraId="772409CC" w14:textId="77777777" w:rsidR="00C3028B" w:rsidRDefault="00C3028B" w:rsidP="00C3028B"/>
    <w:p w14:paraId="3C98DA9C" w14:textId="77777777" w:rsidR="00C3028B" w:rsidRDefault="00DD3AA9" w:rsidP="00C3028B"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473408" behindDoc="0" locked="0" layoutInCell="1" allowOverlap="1" wp14:anchorId="1AFD3E99" wp14:editId="07F1366D">
                <wp:simplePos x="0" y="0"/>
                <wp:positionH relativeFrom="column">
                  <wp:posOffset>2481580</wp:posOffset>
                </wp:positionH>
                <wp:positionV relativeFrom="paragraph">
                  <wp:posOffset>137160</wp:posOffset>
                </wp:positionV>
                <wp:extent cx="1276350" cy="923925"/>
                <wp:effectExtent l="0" t="0" r="4445" b="1905"/>
                <wp:wrapNone/>
                <wp:docPr id="428" name="Group 4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76350" cy="923925"/>
                          <a:chOff x="6788" y="10029"/>
                          <a:chExt cx="2010" cy="1455"/>
                        </a:xfrm>
                      </wpg:grpSpPr>
                      <wps:wsp>
                        <wps:cNvPr id="429" name="Text Box 427"/>
                        <wps:cNvSpPr txBox="1">
                          <a:spLocks noChangeArrowheads="1"/>
                        </wps:cNvSpPr>
                        <wps:spPr bwMode="auto">
                          <a:xfrm>
                            <a:off x="6788" y="10104"/>
                            <a:ext cx="49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F0CBC3" w14:textId="77777777" w:rsidR="000A57E7" w:rsidRDefault="000A57E7" w:rsidP="00C3028B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color w:val="FF0000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0" name="Text Box 428"/>
                        <wps:cNvSpPr txBox="1">
                          <a:spLocks noChangeArrowheads="1"/>
                        </wps:cNvSpPr>
                        <wps:spPr bwMode="auto">
                          <a:xfrm>
                            <a:off x="8093" y="10119"/>
                            <a:ext cx="70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7D4F3E" w14:textId="77777777" w:rsidR="000A57E7" w:rsidRDefault="000A57E7" w:rsidP="00C3028B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color w:val="FF000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1" name="Text Box 429"/>
                        <wps:cNvSpPr txBox="1">
                          <a:spLocks noChangeArrowheads="1"/>
                        </wps:cNvSpPr>
                        <wps:spPr bwMode="auto">
                          <a:xfrm>
                            <a:off x="7433" y="10029"/>
                            <a:ext cx="70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9C05D7" w14:textId="77777777" w:rsidR="000A57E7" w:rsidRDefault="000A57E7" w:rsidP="00C3028B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</w:rPr>
                                <w:t></w:t>
                              </w:r>
                              <w:r>
                                <w:rPr>
                                  <w:color w:val="FF0000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2" name="Line 430"/>
                        <wps:cNvCnPr>
                          <a:cxnSpLocks noChangeShapeType="1"/>
                        </wps:cNvCnPr>
                        <wps:spPr bwMode="auto">
                          <a:xfrm>
                            <a:off x="6975" y="10571"/>
                            <a:ext cx="139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3" name="Arc 431"/>
                        <wps:cNvSpPr>
                          <a:spLocks/>
                        </wps:cNvSpPr>
                        <wps:spPr bwMode="auto">
                          <a:xfrm>
                            <a:off x="7473" y="10261"/>
                            <a:ext cx="585" cy="652"/>
                          </a:xfrm>
                          <a:custGeom>
                            <a:avLst/>
                            <a:gdLst>
                              <a:gd name="G0" fmla="+- 21600 0 0"/>
                              <a:gd name="G1" fmla="+- 12449 0 0"/>
                              <a:gd name="G2" fmla="+- 21600 0 0"/>
                              <a:gd name="T0" fmla="*/ 5312 w 21600"/>
                              <a:gd name="T1" fmla="*/ 26636 h 26636"/>
                              <a:gd name="T2" fmla="*/ 3948 w 21600"/>
                              <a:gd name="T3" fmla="*/ 0 h 26636"/>
                              <a:gd name="T4" fmla="*/ 21600 w 21600"/>
                              <a:gd name="T5" fmla="*/ 12449 h 266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6636" fill="none" extrusionOk="0">
                                <a:moveTo>
                                  <a:pt x="5312" y="26635"/>
                                </a:moveTo>
                                <a:cubicBezTo>
                                  <a:pt x="1886" y="22703"/>
                                  <a:pt x="0" y="17664"/>
                                  <a:pt x="0" y="12449"/>
                                </a:cubicBezTo>
                                <a:cubicBezTo>
                                  <a:pt x="0" y="7991"/>
                                  <a:pt x="1379" y="3642"/>
                                  <a:pt x="3948" y="0"/>
                                </a:cubicBezTo>
                              </a:path>
                              <a:path w="21600" h="26636" stroke="0" extrusionOk="0">
                                <a:moveTo>
                                  <a:pt x="5312" y="26635"/>
                                </a:moveTo>
                                <a:cubicBezTo>
                                  <a:pt x="1886" y="22703"/>
                                  <a:pt x="0" y="17664"/>
                                  <a:pt x="0" y="12449"/>
                                </a:cubicBezTo>
                                <a:cubicBezTo>
                                  <a:pt x="0" y="7991"/>
                                  <a:pt x="1379" y="3642"/>
                                  <a:pt x="3948" y="0"/>
                                </a:cubicBezTo>
                                <a:lnTo>
                                  <a:pt x="21600" y="1244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4" name="Line 432"/>
                        <wps:cNvCnPr>
                          <a:cxnSpLocks noChangeShapeType="1"/>
                        </wps:cNvCnPr>
                        <wps:spPr bwMode="auto">
                          <a:xfrm>
                            <a:off x="6975" y="10587"/>
                            <a:ext cx="0" cy="7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5" name="Text Box 433"/>
                        <wps:cNvSpPr txBox="1">
                          <a:spLocks noChangeArrowheads="1"/>
                        </wps:cNvSpPr>
                        <wps:spPr bwMode="auto">
                          <a:xfrm>
                            <a:off x="6893" y="11049"/>
                            <a:ext cx="88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5DD789" w14:textId="77777777" w:rsidR="000A57E7" w:rsidRDefault="000A57E7" w:rsidP="00C3028B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color w:val="FF0000"/>
                                </w:rPr>
                                <w:t>V</w:t>
                              </w:r>
                              <w:r>
                                <w:rPr>
                                  <w:color w:val="FF0000"/>
                                  <w:vertAlign w:val="subscript"/>
                                </w:rPr>
                                <w:t>R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AFD3E99" id="Group 426" o:spid="_x0000_s1415" style="position:absolute;margin-left:195.4pt;margin-top:10.8pt;width:100.5pt;height:72.75pt;z-index:251473408" coordorigin="6788,10029" coordsize="2010,14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">
                <v:shape id="Text Box 427" o:spid="_x0000_s1416" type="#_x0000_t202" style="position:absolute;left:6788;top:10104;width:49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" filled="f" stroked="f" strokecolor="red">
                  <v:textbox>
                    <w:txbxContent>
                      <w:p w14:paraId="31F0CBC3" w14:textId="77777777" w:rsidR="000A57E7" w:rsidRDefault="000A57E7" w:rsidP="00C3028B">
                        <w:pPr>
                          <w:jc w:val="center"/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t>R</w:t>
                        </w:r>
                      </w:p>
                    </w:txbxContent>
                  </v:textbox>
                </v:shape>
                <v:shape id="Text Box 428" o:spid="_x0000_s1417" type="#_x0000_t202" style="position:absolute;left:8093;top:10119;width:70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" filled="f" stroked="f" strokecolor="red">
                  <v:textbox>
                    <w:txbxContent>
                      <w:p w14:paraId="267D4F3E" w14:textId="77777777" w:rsidR="000A57E7" w:rsidRDefault="000A57E7" w:rsidP="00C3028B">
                        <w:pPr>
                          <w:jc w:val="center"/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t>A</w:t>
                        </w:r>
                      </w:p>
                    </w:txbxContent>
                  </v:textbox>
                </v:shape>
                <v:shape id="Text Box 429" o:spid="_x0000_s1418" type="#_x0000_t202" style="position:absolute;left:7433;top:10029;width:70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" filled="f" stroked="f" strokecolor="red">
                  <v:textbox>
                    <w:txbxContent>
                      <w:p w14:paraId="649C05D7" w14:textId="77777777" w:rsidR="000A57E7" w:rsidRDefault="000A57E7" w:rsidP="00C3028B">
                        <w:pPr>
                          <w:jc w:val="center"/>
                          <w:rPr>
                            <w:color w:val="FF000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</w:rPr>
                          <w:t></w:t>
                        </w:r>
                        <w:r>
                          <w:rPr>
                            <w:color w:val="FF0000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line id="Line 430" o:spid="_x0000_s1419" style="position:absolute;visibility:visible;mso-wrap-style:square" from="6975,10571" to="8370,105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" strokecolor="red">
                  <v:stroke startarrow="oval" endarrow="oval"/>
                </v:line>
                <v:shape id="Arc 431" o:spid="_x0000_s1420" style="position:absolute;left:7473;top:10261;width:585;height:652;visibility:visible;mso-wrap-style:square;v-text-anchor:top" coordsize="21600,266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" path="m5312,26635nfc1886,22703,,17664,,12449,,7991,1379,3642,3948,em5312,26635nsc1886,22703,,17664,,12449,,7991,1379,3642,3948,l21600,12449,5312,26635xe" filled="f" strokecolor="red">
                  <v:stroke startarrow="block"/>
                  <v:path arrowok="t" o:extrusionok="f" o:connecttype="custom" o:connectlocs="144,652;107,0;585,305" o:connectangles="0,0,0"/>
                </v:shape>
                <v:line id="Line 432" o:spid="_x0000_s1421" style="position:absolute;visibility:visible;mso-wrap-style:square" from="6975,10587" to="6975,11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" strokecolor="red">
                  <v:stroke endarrow="block"/>
                </v:line>
                <v:shape id="Text Box 433" o:spid="_x0000_s1422" type="#_x0000_t202" style="position:absolute;left:6893;top:11049;width:88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" filled="f" stroked="f" strokecolor="red">
                  <v:textbox>
                    <w:txbxContent>
                      <w:p w14:paraId="165DD789" w14:textId="77777777" w:rsidR="000A57E7" w:rsidRDefault="000A57E7" w:rsidP="00C3028B">
                        <w:pPr>
                          <w:jc w:val="center"/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t>V</w:t>
                        </w:r>
                        <w:r>
                          <w:rPr>
                            <w:color w:val="FF0000"/>
                            <w:vertAlign w:val="subscript"/>
                          </w:rPr>
                          <w:t>R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4F07641E" w14:textId="77777777" w:rsidR="00C3028B" w:rsidRPr="00770D73" w:rsidRDefault="00C3028B" w:rsidP="00C3028B">
      <w:pPr>
        <w:rPr>
          <w:color w:val="FF0000"/>
          <w:lang w:val="pt-BR"/>
        </w:rPr>
      </w:pPr>
      <w:r>
        <w:rPr>
          <w:rFonts w:ascii="Symbol" w:hAnsi="Symbol"/>
          <w:color w:val="FF0000"/>
        </w:rPr>
        <w:t></w:t>
      </w:r>
      <w:r w:rsidRPr="00770D73">
        <w:rPr>
          <w:color w:val="FF0000"/>
          <w:vertAlign w:val="subscript"/>
          <w:lang w:val="pt-BR"/>
        </w:rPr>
        <w:t>2</w:t>
      </w:r>
      <w:r w:rsidRPr="00770D73">
        <w:rPr>
          <w:color w:val="FF0000"/>
          <w:lang w:val="pt-BR"/>
        </w:rPr>
        <w:t xml:space="preserve"> = 8 </w:t>
      </w:r>
      <w:r>
        <w:rPr>
          <w:rFonts w:ascii="Symbol" w:hAnsi="Symbol"/>
          <w:color w:val="FF0000"/>
        </w:rPr>
        <w:t></w:t>
      </w:r>
      <w:r w:rsidRPr="00770D73">
        <w:rPr>
          <w:color w:val="FF0000"/>
          <w:lang w:val="pt-BR"/>
        </w:rPr>
        <w:t xml:space="preserve"> rad/s CCW</w:t>
      </w:r>
    </w:p>
    <w:p w14:paraId="6998BDBE" w14:textId="77777777" w:rsidR="00C3028B" w:rsidRPr="00770D73" w:rsidRDefault="00C3028B" w:rsidP="00C3028B">
      <w:pPr>
        <w:rPr>
          <w:color w:val="FF0000"/>
          <w:lang w:val="pt-BR"/>
        </w:rPr>
      </w:pPr>
    </w:p>
    <w:p w14:paraId="23B422FA" w14:textId="77777777" w:rsidR="00C3028B" w:rsidRPr="00770D73" w:rsidRDefault="00C3028B" w:rsidP="00C3028B">
      <w:pPr>
        <w:rPr>
          <w:color w:val="FF0000"/>
          <w:lang w:val="pt-BR"/>
        </w:rPr>
      </w:pPr>
      <w:r w:rsidRPr="00770D73">
        <w:rPr>
          <w:color w:val="FF0000"/>
          <w:lang w:val="pt-BR"/>
        </w:rPr>
        <w:t>V</w:t>
      </w:r>
      <w:r w:rsidRPr="00770D73">
        <w:rPr>
          <w:color w:val="FF0000"/>
          <w:vertAlign w:val="subscript"/>
          <w:lang w:val="pt-BR"/>
        </w:rPr>
        <w:t>R2</w:t>
      </w:r>
      <w:r w:rsidRPr="00770D73">
        <w:rPr>
          <w:color w:val="FF0000"/>
          <w:lang w:val="pt-BR"/>
        </w:rPr>
        <w:t xml:space="preserve"> = </w:t>
      </w:r>
      <w:r>
        <w:rPr>
          <w:rFonts w:ascii="Symbol" w:hAnsi="Symbol"/>
          <w:color w:val="FF0000"/>
        </w:rPr>
        <w:t></w:t>
      </w:r>
      <w:r w:rsidRPr="00770D73">
        <w:rPr>
          <w:color w:val="FF0000"/>
          <w:vertAlign w:val="subscript"/>
          <w:lang w:val="pt-BR"/>
        </w:rPr>
        <w:t>2</w:t>
      </w:r>
      <w:r w:rsidR="00614F62">
        <w:rPr>
          <w:color w:val="FF0000"/>
          <w:lang w:val="pt-BR"/>
        </w:rPr>
        <w:t xml:space="preserve"> (A</w:t>
      </w:r>
      <w:r w:rsidRPr="00770D73">
        <w:rPr>
          <w:color w:val="FF0000"/>
          <w:lang w:val="pt-BR"/>
        </w:rPr>
        <w:t>R) = 65.09 cps</w:t>
      </w:r>
    </w:p>
    <w:p w14:paraId="50AE9B73" w14:textId="77777777" w:rsidR="00C3028B" w:rsidRPr="00770D73" w:rsidRDefault="00C3028B" w:rsidP="00C3028B">
      <w:pPr>
        <w:rPr>
          <w:color w:val="FF0000"/>
          <w:vertAlign w:val="subscript"/>
          <w:lang w:val="pt-BR"/>
        </w:rPr>
      </w:pPr>
      <w:r w:rsidRPr="00770D73">
        <w:rPr>
          <w:color w:val="FF0000"/>
          <w:lang w:val="pt-BR"/>
        </w:rPr>
        <w:t>V</w:t>
      </w:r>
      <w:r w:rsidRPr="00770D73">
        <w:rPr>
          <w:color w:val="FF0000"/>
          <w:vertAlign w:val="subscript"/>
          <w:lang w:val="pt-BR"/>
        </w:rPr>
        <w:t>R2</w:t>
      </w:r>
      <w:r w:rsidRPr="00770D73">
        <w:rPr>
          <w:color w:val="FF0000"/>
          <w:lang w:val="pt-BR"/>
        </w:rPr>
        <w:t xml:space="preserve"> = V</w:t>
      </w:r>
      <w:r w:rsidRPr="00770D73">
        <w:rPr>
          <w:color w:val="FF0000"/>
          <w:vertAlign w:val="subscript"/>
          <w:lang w:val="pt-BR"/>
        </w:rPr>
        <w:t>R6</w:t>
      </w:r>
    </w:p>
    <w:p w14:paraId="558E6152" w14:textId="77777777" w:rsidR="00C3028B" w:rsidRDefault="00DD3AA9" w:rsidP="00C3028B">
      <w:pPr>
        <w:rPr>
          <w:color w:val="FF0000"/>
          <w:vertAlign w:val="subscript"/>
          <w:lang w:val="pt-BR"/>
        </w:rPr>
      </w:pPr>
      <w:r>
        <w:rPr>
          <w:noProof/>
          <w:color w:val="FF0000"/>
          <w:sz w:val="20"/>
        </w:rPr>
        <mc:AlternateContent>
          <mc:Choice Requires="wpg">
            <w:drawing>
              <wp:anchor distT="0" distB="0" distL="114300" distR="114300" simplePos="0" relativeHeight="251475456" behindDoc="0" locked="0" layoutInCell="1" allowOverlap="1" wp14:anchorId="2E67AF3F" wp14:editId="4BC1AA85">
                <wp:simplePos x="0" y="0"/>
                <wp:positionH relativeFrom="column">
                  <wp:posOffset>3843655</wp:posOffset>
                </wp:positionH>
                <wp:positionV relativeFrom="paragraph">
                  <wp:posOffset>53975</wp:posOffset>
                </wp:positionV>
                <wp:extent cx="1943100" cy="2409825"/>
                <wp:effectExtent l="0" t="4445" r="4445" b="0"/>
                <wp:wrapNone/>
                <wp:docPr id="406" name="Group 4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43100" cy="2409825"/>
                          <a:chOff x="7028" y="11364"/>
                          <a:chExt cx="3060" cy="3795"/>
                        </a:xfrm>
                      </wpg:grpSpPr>
                      <wpg:grpSp>
                        <wpg:cNvPr id="407" name="Group 436"/>
                        <wpg:cNvGrpSpPr>
                          <a:grpSpLocks/>
                        </wpg:cNvGrpSpPr>
                        <wpg:grpSpPr bwMode="auto">
                          <a:xfrm rot="3540329">
                            <a:off x="8100" y="13786"/>
                            <a:ext cx="1395" cy="1121"/>
                            <a:chOff x="8295" y="11281"/>
                            <a:chExt cx="1395" cy="1121"/>
                          </a:xfrm>
                        </wpg:grpSpPr>
                        <wps:wsp>
                          <wps:cNvPr id="408" name="Line 4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95" y="11606"/>
                              <a:ext cx="13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 type="oval" w="med" len="med"/>
                              <a:tailEnd type="oval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9" name="Arc 438"/>
                          <wps:cNvSpPr>
                            <a:spLocks/>
                          </wps:cNvSpPr>
                          <wps:spPr bwMode="auto">
                            <a:xfrm>
                              <a:off x="9018" y="11281"/>
                              <a:ext cx="585" cy="652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12449 0 0"/>
                                <a:gd name="G2" fmla="+- 21600 0 0"/>
                                <a:gd name="T0" fmla="*/ 5312 w 21600"/>
                                <a:gd name="T1" fmla="*/ 26636 h 26636"/>
                                <a:gd name="T2" fmla="*/ 3948 w 21600"/>
                                <a:gd name="T3" fmla="*/ 0 h 26636"/>
                                <a:gd name="T4" fmla="*/ 21600 w 21600"/>
                                <a:gd name="T5" fmla="*/ 12449 h 266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6636" fill="none" extrusionOk="0">
                                  <a:moveTo>
                                    <a:pt x="5312" y="26635"/>
                                  </a:moveTo>
                                  <a:cubicBezTo>
                                    <a:pt x="1886" y="22703"/>
                                    <a:pt x="0" y="17664"/>
                                    <a:pt x="0" y="12449"/>
                                  </a:cubicBezTo>
                                  <a:cubicBezTo>
                                    <a:pt x="0" y="7991"/>
                                    <a:pt x="1379" y="3642"/>
                                    <a:pt x="3948" y="0"/>
                                  </a:cubicBezTo>
                                </a:path>
                                <a:path w="21600" h="26636" stroke="0" extrusionOk="0">
                                  <a:moveTo>
                                    <a:pt x="5312" y="26635"/>
                                  </a:moveTo>
                                  <a:cubicBezTo>
                                    <a:pt x="1886" y="22703"/>
                                    <a:pt x="0" y="17664"/>
                                    <a:pt x="0" y="12449"/>
                                  </a:cubicBezTo>
                                  <a:cubicBezTo>
                                    <a:pt x="0" y="7991"/>
                                    <a:pt x="1379" y="3642"/>
                                    <a:pt x="3948" y="0"/>
                                  </a:cubicBezTo>
                                  <a:lnTo>
                                    <a:pt x="21600" y="1244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0" name="Line 4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95" y="11622"/>
                              <a:ext cx="0" cy="7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411" name="Group 440"/>
                        <wpg:cNvGrpSpPr>
                          <a:grpSpLocks/>
                        </wpg:cNvGrpSpPr>
                        <wpg:grpSpPr bwMode="auto">
                          <a:xfrm rot="14205877" flipV="1">
                            <a:off x="7260" y="12481"/>
                            <a:ext cx="1395" cy="1121"/>
                            <a:chOff x="8295" y="11281"/>
                            <a:chExt cx="1395" cy="1121"/>
                          </a:xfrm>
                        </wpg:grpSpPr>
                        <wps:wsp>
                          <wps:cNvPr id="412" name="Line 4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95" y="11606"/>
                              <a:ext cx="13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 type="oval" w="med" len="med"/>
                              <a:tailEnd type="oval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3" name="Arc 442"/>
                          <wps:cNvSpPr>
                            <a:spLocks/>
                          </wps:cNvSpPr>
                          <wps:spPr bwMode="auto">
                            <a:xfrm>
                              <a:off x="9018" y="11281"/>
                              <a:ext cx="585" cy="652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12449 0 0"/>
                                <a:gd name="G2" fmla="+- 21600 0 0"/>
                                <a:gd name="T0" fmla="*/ 5312 w 21600"/>
                                <a:gd name="T1" fmla="*/ 26636 h 26636"/>
                                <a:gd name="T2" fmla="*/ 3948 w 21600"/>
                                <a:gd name="T3" fmla="*/ 0 h 26636"/>
                                <a:gd name="T4" fmla="*/ 21600 w 21600"/>
                                <a:gd name="T5" fmla="*/ 12449 h 266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6636" fill="none" extrusionOk="0">
                                  <a:moveTo>
                                    <a:pt x="5312" y="26635"/>
                                  </a:moveTo>
                                  <a:cubicBezTo>
                                    <a:pt x="1886" y="22703"/>
                                    <a:pt x="0" y="17664"/>
                                    <a:pt x="0" y="12449"/>
                                  </a:cubicBezTo>
                                  <a:cubicBezTo>
                                    <a:pt x="0" y="7991"/>
                                    <a:pt x="1379" y="3642"/>
                                    <a:pt x="3948" y="0"/>
                                  </a:cubicBezTo>
                                </a:path>
                                <a:path w="21600" h="26636" stroke="0" extrusionOk="0">
                                  <a:moveTo>
                                    <a:pt x="5312" y="26635"/>
                                  </a:moveTo>
                                  <a:cubicBezTo>
                                    <a:pt x="1886" y="22703"/>
                                    <a:pt x="0" y="17664"/>
                                    <a:pt x="0" y="12449"/>
                                  </a:cubicBezTo>
                                  <a:cubicBezTo>
                                    <a:pt x="0" y="7991"/>
                                    <a:pt x="1379" y="3642"/>
                                    <a:pt x="3948" y="0"/>
                                  </a:cubicBezTo>
                                  <a:lnTo>
                                    <a:pt x="21600" y="1244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4" name="Line 4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95" y="11622"/>
                              <a:ext cx="0" cy="7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15" name="Text Box 444"/>
                        <wps:cNvSpPr txBox="1">
                          <a:spLocks noChangeArrowheads="1"/>
                        </wps:cNvSpPr>
                        <wps:spPr bwMode="auto">
                          <a:xfrm>
                            <a:off x="8558" y="13254"/>
                            <a:ext cx="49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5F000B" w14:textId="77777777" w:rsidR="000A57E7" w:rsidRDefault="000A57E7" w:rsidP="00C3028B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color w:val="FF0000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6" name="Text Box 445"/>
                        <wps:cNvSpPr txBox="1">
                          <a:spLocks noChangeArrowheads="1"/>
                        </wps:cNvSpPr>
                        <wps:spPr bwMode="auto">
                          <a:xfrm>
                            <a:off x="7103" y="12084"/>
                            <a:ext cx="70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5863A5" w14:textId="77777777" w:rsidR="000A57E7" w:rsidRDefault="000A57E7" w:rsidP="00C3028B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color w:val="FF000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7" name="Text Box 446"/>
                        <wps:cNvSpPr txBox="1">
                          <a:spLocks noChangeArrowheads="1"/>
                        </wps:cNvSpPr>
                        <wps:spPr bwMode="auto">
                          <a:xfrm>
                            <a:off x="9113" y="14019"/>
                            <a:ext cx="70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E71CF4" w14:textId="77777777" w:rsidR="000A57E7" w:rsidRDefault="000A57E7" w:rsidP="00C3028B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</w:rPr>
                                <w:t></w:t>
                              </w:r>
                              <w:r>
                                <w:rPr>
                                  <w:color w:val="FF0000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8" name="Text Box 447"/>
                        <wps:cNvSpPr txBox="1">
                          <a:spLocks noChangeArrowheads="1"/>
                        </wps:cNvSpPr>
                        <wps:spPr bwMode="auto">
                          <a:xfrm>
                            <a:off x="7028" y="14064"/>
                            <a:ext cx="1440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232502" w14:textId="77777777" w:rsidR="000A57E7" w:rsidRDefault="000A57E7" w:rsidP="00C3028B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color w:val="FF0000"/>
                                </w:rPr>
                                <w:t>V</w:t>
                              </w:r>
                              <w:r>
                                <w:rPr>
                                  <w:color w:val="FF0000"/>
                                  <w:vertAlign w:val="subscript"/>
                                </w:rPr>
                                <w:t>P2</w:t>
                              </w:r>
                              <w:r>
                                <w:rPr>
                                  <w:color w:val="FF0000"/>
                                </w:rPr>
                                <w:t xml:space="preserve"> = V</w:t>
                              </w:r>
                              <w:r>
                                <w:rPr>
                                  <w:color w:val="FF0000"/>
                                  <w:vertAlign w:val="subscript"/>
                                </w:rPr>
                                <w:t>P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9" name="Text Box 448"/>
                        <wps:cNvSpPr txBox="1">
                          <a:spLocks noChangeArrowheads="1"/>
                        </wps:cNvSpPr>
                        <wps:spPr bwMode="auto">
                          <a:xfrm>
                            <a:off x="8213" y="11829"/>
                            <a:ext cx="70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14ABBF" w14:textId="77777777" w:rsidR="000A57E7" w:rsidRDefault="000A57E7" w:rsidP="00C3028B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</w:rPr>
                                <w:t></w:t>
                              </w:r>
                              <w:r>
                                <w:rPr>
                                  <w:color w:val="FF0000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0" name="Line 449"/>
                        <wps:cNvCnPr>
                          <a:cxnSpLocks noChangeShapeType="1"/>
                        </wps:cNvCnPr>
                        <wps:spPr bwMode="auto">
                          <a:xfrm flipH="1">
                            <a:off x="8205" y="11846"/>
                            <a:ext cx="139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1" name="Arc 450"/>
                        <wps:cNvSpPr>
                          <a:spLocks/>
                        </wps:cNvSpPr>
                        <wps:spPr bwMode="auto">
                          <a:xfrm flipH="1">
                            <a:off x="8292" y="11521"/>
                            <a:ext cx="585" cy="652"/>
                          </a:xfrm>
                          <a:custGeom>
                            <a:avLst/>
                            <a:gdLst>
                              <a:gd name="G0" fmla="+- 21600 0 0"/>
                              <a:gd name="G1" fmla="+- 12449 0 0"/>
                              <a:gd name="G2" fmla="+- 21600 0 0"/>
                              <a:gd name="T0" fmla="*/ 5312 w 21600"/>
                              <a:gd name="T1" fmla="*/ 26636 h 26636"/>
                              <a:gd name="T2" fmla="*/ 3948 w 21600"/>
                              <a:gd name="T3" fmla="*/ 0 h 26636"/>
                              <a:gd name="T4" fmla="*/ 21600 w 21600"/>
                              <a:gd name="T5" fmla="*/ 12449 h 266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6636" fill="none" extrusionOk="0">
                                <a:moveTo>
                                  <a:pt x="5312" y="26635"/>
                                </a:moveTo>
                                <a:cubicBezTo>
                                  <a:pt x="1886" y="22703"/>
                                  <a:pt x="0" y="17664"/>
                                  <a:pt x="0" y="12449"/>
                                </a:cubicBezTo>
                                <a:cubicBezTo>
                                  <a:pt x="0" y="7991"/>
                                  <a:pt x="1379" y="3642"/>
                                  <a:pt x="3948" y="0"/>
                                </a:cubicBezTo>
                              </a:path>
                              <a:path w="21600" h="26636" stroke="0" extrusionOk="0">
                                <a:moveTo>
                                  <a:pt x="5312" y="26635"/>
                                </a:moveTo>
                                <a:cubicBezTo>
                                  <a:pt x="1886" y="22703"/>
                                  <a:pt x="0" y="17664"/>
                                  <a:pt x="0" y="12449"/>
                                </a:cubicBezTo>
                                <a:cubicBezTo>
                                  <a:pt x="0" y="7991"/>
                                  <a:pt x="1379" y="3642"/>
                                  <a:pt x="3948" y="0"/>
                                </a:cubicBezTo>
                                <a:lnTo>
                                  <a:pt x="21600" y="1244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2" name="Line 451"/>
                        <wps:cNvCnPr>
                          <a:cxnSpLocks noChangeShapeType="1"/>
                        </wps:cNvCnPr>
                        <wps:spPr bwMode="auto">
                          <a:xfrm flipH="1">
                            <a:off x="9600" y="11862"/>
                            <a:ext cx="0" cy="7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3" name="Text Box 452"/>
                        <wps:cNvSpPr txBox="1">
                          <a:spLocks noChangeArrowheads="1"/>
                        </wps:cNvSpPr>
                        <wps:spPr bwMode="auto">
                          <a:xfrm>
                            <a:off x="7748" y="11394"/>
                            <a:ext cx="70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84D289" w14:textId="77777777" w:rsidR="000A57E7" w:rsidRDefault="000A57E7" w:rsidP="00C3028B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color w:val="FF000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4" name="Text Box 453"/>
                        <wps:cNvSpPr txBox="1">
                          <a:spLocks noChangeArrowheads="1"/>
                        </wps:cNvSpPr>
                        <wps:spPr bwMode="auto">
                          <a:xfrm>
                            <a:off x="8798" y="14724"/>
                            <a:ext cx="70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52DF7F" w14:textId="77777777" w:rsidR="000A57E7" w:rsidRDefault="000A57E7" w:rsidP="00C3028B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color w:val="FF0000"/>
                                </w:rPr>
                                <w:t>O</w:t>
                              </w:r>
                              <w:r>
                                <w:rPr>
                                  <w:color w:val="FF0000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5" name="Text Box 454"/>
                        <wps:cNvSpPr txBox="1">
                          <a:spLocks noChangeArrowheads="1"/>
                        </wps:cNvSpPr>
                        <wps:spPr bwMode="auto">
                          <a:xfrm>
                            <a:off x="7358" y="12834"/>
                            <a:ext cx="70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F1ADC1" w14:textId="77777777" w:rsidR="000A57E7" w:rsidRDefault="000A57E7" w:rsidP="00C3028B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rFonts w:ascii="Symbol" w:hAnsi="Symbol"/>
                                  <w:color w:val="FF0000"/>
                                </w:rPr>
                                <w:t></w:t>
                              </w:r>
                              <w:r>
                                <w:rPr>
                                  <w:color w:val="FF0000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6" name="Text Box 455"/>
                        <wps:cNvSpPr txBox="1">
                          <a:spLocks noChangeArrowheads="1"/>
                        </wps:cNvSpPr>
                        <wps:spPr bwMode="auto">
                          <a:xfrm>
                            <a:off x="9188" y="11364"/>
                            <a:ext cx="70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F9B7A5" w14:textId="77777777" w:rsidR="000A57E7" w:rsidRDefault="000A57E7" w:rsidP="00C3028B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color w:val="FF0000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7" name="Text Box 456"/>
                        <wps:cNvSpPr txBox="1">
                          <a:spLocks noChangeArrowheads="1"/>
                        </wps:cNvSpPr>
                        <wps:spPr bwMode="auto">
                          <a:xfrm>
                            <a:off x="9203" y="12639"/>
                            <a:ext cx="88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8F4C27" w14:textId="77777777" w:rsidR="000A57E7" w:rsidRDefault="000A57E7" w:rsidP="00C3028B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color w:val="FF0000"/>
                                </w:rPr>
                                <w:t>V</w:t>
                              </w:r>
                              <w:r>
                                <w:rPr>
                                  <w:color w:val="FF0000"/>
                                  <w:vertAlign w:val="subscript"/>
                                </w:rPr>
                                <w:t>Q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E67AF3F" id="Group 435" o:spid="_x0000_s1423" style="position:absolute;margin-left:302.65pt;margin-top:4.25pt;width:153pt;height:189.75pt;z-index:251475456" coordorigin="7028,11364" coordsize="3060,37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">
                <v:group id="Group 436" o:spid="_x0000_s1424" style="position:absolute;left:8100;top:13786;width:1395;height:1121;rotation:3866983fd" coordorigin="8295,11281" coordsize="1395,1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">
                  <v:line id="Line 437" o:spid="_x0000_s1425" style="position:absolute;visibility:visible;mso-wrap-style:square" from="8295,11606" to="9690,116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" strokecolor="red">
                    <v:stroke startarrow="oval" endarrow="oval"/>
                  </v:line>
                  <v:shape id="Arc 438" o:spid="_x0000_s1426" style="position:absolute;left:9018;top:11281;width:585;height:652;visibility:visible;mso-wrap-style:square;v-text-anchor:top" coordsize="21600,266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" path="m5312,26635nfc1886,22703,,17664,,12449,,7991,1379,3642,3948,em5312,26635nsc1886,22703,,17664,,12449,,7991,1379,3642,3948,l21600,12449,5312,26635xe" filled="f" strokecolor="red">
                    <v:stroke startarrow="block"/>
                    <v:path arrowok="t" o:extrusionok="f" o:connecttype="custom" o:connectlocs="144,652;107,0;585,305" o:connectangles="0,0,0"/>
                  </v:shape>
                  <v:line id="Line 439" o:spid="_x0000_s1427" style="position:absolute;visibility:visible;mso-wrap-style:square" from="8295,11622" to="8295,12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" strokecolor="red">
                    <v:stroke endarrow="block"/>
                  </v:line>
                </v:group>
                <v:group id="Group 440" o:spid="_x0000_s1428" style="position:absolute;left:7260;top:12481;width:1395;height:1121;rotation:8076354fd;flip:y" coordorigin="8295,11281" coordsize="1395,1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">
                  <v:line id="Line 441" o:spid="_x0000_s1429" style="position:absolute;visibility:visible;mso-wrap-style:square" from="8295,11606" to="9690,116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" strokecolor="red">
                    <v:stroke startarrow="oval" endarrow="oval"/>
                  </v:line>
                  <v:shape id="Arc 442" o:spid="_x0000_s1430" style="position:absolute;left:9018;top:11281;width:585;height:652;visibility:visible;mso-wrap-style:square;v-text-anchor:top" coordsize="21600,266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" path="m5312,26635nfc1886,22703,,17664,,12449,,7991,1379,3642,3948,em5312,26635nsc1886,22703,,17664,,12449,,7991,1379,3642,3948,l21600,12449,5312,26635xe" filled="f" strokecolor="red">
                    <v:stroke startarrow="block"/>
                    <v:path arrowok="t" o:extrusionok="f" o:connecttype="custom" o:connectlocs="144,652;107,0;585,305" o:connectangles="0,0,0"/>
                  </v:shape>
                  <v:line id="Line 443" o:spid="_x0000_s1431" style="position:absolute;visibility:visible;mso-wrap-style:square" from="8295,11622" to="8295,12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" strokecolor="red">
                    <v:stroke endarrow="block"/>
                  </v:line>
                </v:group>
                <v:shape id="Text Box 444" o:spid="_x0000_s1432" type="#_x0000_t202" style="position:absolute;left:8558;top:13254;width:49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" filled="f" stroked="f" strokecolor="red">
                  <v:textbox>
                    <w:txbxContent>
                      <w:p w14:paraId="255F000B" w14:textId="77777777" w:rsidR="000A57E7" w:rsidRDefault="000A57E7" w:rsidP="00C3028B">
                        <w:pPr>
                          <w:jc w:val="center"/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t>P</w:t>
                        </w:r>
                      </w:p>
                    </w:txbxContent>
                  </v:textbox>
                </v:shape>
                <v:shape id="Text Box 445" o:spid="_x0000_s1433" type="#_x0000_t202" style="position:absolute;left:7103;top:12084;width:70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" filled="f" stroked="f" strokecolor="red">
                  <v:textbox>
                    <w:txbxContent>
                      <w:p w14:paraId="0E5863A5" w14:textId="77777777" w:rsidR="000A57E7" w:rsidRDefault="000A57E7" w:rsidP="00C3028B">
                        <w:pPr>
                          <w:jc w:val="center"/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t>D</w:t>
                        </w:r>
                      </w:p>
                    </w:txbxContent>
                  </v:textbox>
                </v:shape>
                <v:shape id="Text Box 446" o:spid="_x0000_s1434" type="#_x0000_t202" style="position:absolute;left:9113;top:14019;width:70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" filled="f" stroked="f" strokecolor="red">
                  <v:textbox>
                    <w:txbxContent>
                      <w:p w14:paraId="68E71CF4" w14:textId="77777777" w:rsidR="000A57E7" w:rsidRDefault="000A57E7" w:rsidP="00C3028B">
                        <w:pPr>
                          <w:jc w:val="center"/>
                          <w:rPr>
                            <w:color w:val="FF000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</w:rPr>
                          <w:t></w:t>
                        </w:r>
                        <w:r>
                          <w:rPr>
                            <w:color w:val="FF0000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447" o:spid="_x0000_s1435" type="#_x0000_t202" style="position:absolute;left:7028;top:14064;width:1440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" filled="f" stroked="f" strokecolor="red">
                  <v:textbox>
                    <w:txbxContent>
                      <w:p w14:paraId="35232502" w14:textId="77777777" w:rsidR="000A57E7" w:rsidRDefault="000A57E7" w:rsidP="00C3028B">
                        <w:pPr>
                          <w:jc w:val="center"/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t>V</w:t>
                        </w:r>
                        <w:r>
                          <w:rPr>
                            <w:color w:val="FF0000"/>
                            <w:vertAlign w:val="subscript"/>
                          </w:rPr>
                          <w:t>P2</w:t>
                        </w:r>
                        <w:r>
                          <w:rPr>
                            <w:color w:val="FF0000"/>
                          </w:rPr>
                          <w:t xml:space="preserve"> = V</w:t>
                        </w:r>
                        <w:r>
                          <w:rPr>
                            <w:color w:val="FF0000"/>
                            <w:vertAlign w:val="subscript"/>
                          </w:rPr>
                          <w:t>P2</w:t>
                        </w:r>
                      </w:p>
                    </w:txbxContent>
                  </v:textbox>
                </v:shape>
                <v:shape id="Text Box 448" o:spid="_x0000_s1436" type="#_x0000_t202" style="position:absolute;left:8213;top:11829;width:70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" filled="f" stroked="f" strokecolor="red">
                  <v:textbox>
                    <w:txbxContent>
                      <w:p w14:paraId="2814ABBF" w14:textId="77777777" w:rsidR="000A57E7" w:rsidRDefault="000A57E7" w:rsidP="00C3028B">
                        <w:pPr>
                          <w:jc w:val="center"/>
                          <w:rPr>
                            <w:color w:val="FF000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</w:rPr>
                          <w:t></w:t>
                        </w:r>
                        <w:r>
                          <w:rPr>
                            <w:color w:val="FF0000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line id="Line 449" o:spid="_x0000_s1437" style="position:absolute;flip:x;visibility:visible;mso-wrap-style:square" from="8205,11846" to="9600,11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" strokecolor="red">
                  <v:stroke startarrow="oval" endarrow="oval"/>
                </v:line>
                <v:shape id="Arc 450" o:spid="_x0000_s1438" style="position:absolute;left:8292;top:11521;width:585;height:652;flip:x;visibility:visible;mso-wrap-style:square;v-text-anchor:top" coordsize="21600,266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" path="m5312,26635nfc1886,22703,,17664,,12449,,7991,1379,3642,3948,em5312,26635nsc1886,22703,,17664,,12449,,7991,1379,3642,3948,l21600,12449,5312,26635xe" filled="f" strokecolor="red">
                  <v:stroke startarrow="block"/>
                  <v:path arrowok="t" o:extrusionok="f" o:connecttype="custom" o:connectlocs="144,652;107,0;585,305" o:connectangles="0,0,0"/>
                </v:shape>
                <v:line id="Line 451" o:spid="_x0000_s1439" style="position:absolute;flip:x;visibility:visible;mso-wrap-style:square" from="9600,11862" to="9600,12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" strokecolor="red">
                  <v:stroke endarrow="block"/>
                </v:line>
                <v:shape id="Text Box 452" o:spid="_x0000_s1440" type="#_x0000_t202" style="position:absolute;left:7748;top:11394;width:70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" filled="f" stroked="f" strokecolor="red">
                  <v:textbox>
                    <w:txbxContent>
                      <w:p w14:paraId="6E84D289" w14:textId="77777777" w:rsidR="000A57E7" w:rsidRDefault="000A57E7" w:rsidP="00C3028B">
                        <w:pPr>
                          <w:jc w:val="center"/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t>D</w:t>
                        </w:r>
                      </w:p>
                    </w:txbxContent>
                  </v:textbox>
                </v:shape>
                <v:shape id="Text Box 453" o:spid="_x0000_s1441" type="#_x0000_t202" style="position:absolute;left:8798;top:14724;width:70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" filled="f" stroked="f" strokecolor="red">
                  <v:textbox>
                    <w:txbxContent>
                      <w:p w14:paraId="7252DF7F" w14:textId="77777777" w:rsidR="000A57E7" w:rsidRDefault="000A57E7" w:rsidP="00C3028B">
                        <w:pPr>
                          <w:jc w:val="center"/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t>O</w:t>
                        </w:r>
                        <w:r>
                          <w:rPr>
                            <w:color w:val="FF0000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454" o:spid="_x0000_s1442" type="#_x0000_t202" style="position:absolute;left:7358;top:12834;width:70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" filled="f" stroked="f" strokecolor="red">
                  <v:textbox>
                    <w:txbxContent>
                      <w:p w14:paraId="07F1ADC1" w14:textId="77777777" w:rsidR="000A57E7" w:rsidRDefault="000A57E7" w:rsidP="00C3028B">
                        <w:pPr>
                          <w:jc w:val="center"/>
                          <w:rPr>
                            <w:color w:val="FF0000"/>
                          </w:rPr>
                        </w:pPr>
                        <w:r>
                          <w:rPr>
                            <w:rFonts w:ascii="Symbol" w:hAnsi="Symbol"/>
                            <w:color w:val="FF0000"/>
                          </w:rPr>
                          <w:t></w:t>
                        </w:r>
                        <w:r>
                          <w:rPr>
                            <w:color w:val="FF0000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Text Box 455" o:spid="_x0000_s1443" type="#_x0000_t202" style="position:absolute;left:9188;top:11364;width:70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" filled="f" stroked="f" strokecolor="red">
                  <v:textbox>
                    <w:txbxContent>
                      <w:p w14:paraId="64F9B7A5" w14:textId="77777777" w:rsidR="000A57E7" w:rsidRDefault="000A57E7" w:rsidP="00C3028B">
                        <w:pPr>
                          <w:jc w:val="center"/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t>Q</w:t>
                        </w:r>
                      </w:p>
                    </w:txbxContent>
                  </v:textbox>
                </v:shape>
                <v:shape id="Text Box 456" o:spid="_x0000_s1444" type="#_x0000_t202" style="position:absolute;left:9203;top:12639;width:88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" filled="f" stroked="f" strokecolor="red">
                  <v:textbox>
                    <w:txbxContent>
                      <w:p w14:paraId="3A8F4C27" w14:textId="77777777" w:rsidR="000A57E7" w:rsidRDefault="000A57E7" w:rsidP="00C3028B">
                        <w:pPr>
                          <w:jc w:val="center"/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t>V</w:t>
                        </w:r>
                        <w:r>
                          <w:rPr>
                            <w:color w:val="FF0000"/>
                            <w:vertAlign w:val="subscript"/>
                          </w:rPr>
                          <w:t>Q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C3028B" w:rsidRPr="00770D73">
        <w:rPr>
          <w:color w:val="FF0000"/>
          <w:lang w:val="pt-BR"/>
        </w:rPr>
        <w:t>V</w:t>
      </w:r>
      <w:r w:rsidR="00C3028B" w:rsidRPr="00770D73">
        <w:rPr>
          <w:color w:val="FF0000"/>
          <w:vertAlign w:val="subscript"/>
          <w:lang w:val="pt-BR"/>
        </w:rPr>
        <w:t>R6</w:t>
      </w:r>
      <w:r w:rsidR="00C3028B" w:rsidRPr="00770D73">
        <w:rPr>
          <w:color w:val="FF0000"/>
          <w:lang w:val="pt-BR"/>
        </w:rPr>
        <w:t xml:space="preserve"> = V</w:t>
      </w:r>
      <w:r w:rsidR="00614F62">
        <w:rPr>
          <w:color w:val="FF0000"/>
          <w:vertAlign w:val="subscript"/>
          <w:lang w:val="pt-BR"/>
        </w:rPr>
        <w:t>F</w:t>
      </w:r>
      <w:r w:rsidR="00C3028B" w:rsidRPr="00770D73">
        <w:rPr>
          <w:color w:val="FF0000"/>
          <w:vertAlign w:val="subscript"/>
          <w:lang w:val="pt-BR"/>
        </w:rPr>
        <w:t>6</w:t>
      </w:r>
    </w:p>
    <w:p w14:paraId="523858C3" w14:textId="77777777" w:rsidR="00A01E42" w:rsidRPr="00770D73" w:rsidRDefault="00A01E42" w:rsidP="00C3028B">
      <w:pPr>
        <w:rPr>
          <w:color w:val="FF0000"/>
          <w:lang w:val="pt-BR"/>
        </w:rPr>
      </w:pPr>
    </w:p>
    <w:p w14:paraId="56B1FFBD" w14:textId="77777777" w:rsidR="00C3028B" w:rsidRPr="00770D73" w:rsidRDefault="00C3028B" w:rsidP="00C3028B">
      <w:pPr>
        <w:rPr>
          <w:color w:val="FF0000"/>
          <w:lang w:val="pt-BR"/>
        </w:rPr>
      </w:pPr>
    </w:p>
    <w:p w14:paraId="05ACD9C5" w14:textId="77777777" w:rsidR="00C3028B" w:rsidRPr="00770D73" w:rsidRDefault="00C3028B" w:rsidP="00C3028B">
      <w:pPr>
        <w:rPr>
          <w:color w:val="FF0000"/>
          <w:lang w:val="pt-BR"/>
        </w:rPr>
      </w:pPr>
      <w:r w:rsidRPr="00770D73">
        <w:rPr>
          <w:color w:val="FF0000"/>
          <w:lang w:val="pt-BR"/>
        </w:rPr>
        <w:t>V</w:t>
      </w:r>
      <w:r w:rsidRPr="00770D73">
        <w:rPr>
          <w:color w:val="FF0000"/>
          <w:vertAlign w:val="subscript"/>
          <w:lang w:val="pt-BR"/>
        </w:rPr>
        <w:t xml:space="preserve">P2 </w:t>
      </w:r>
      <w:r w:rsidRPr="00770D73">
        <w:rPr>
          <w:color w:val="FF0000"/>
          <w:lang w:val="pt-BR"/>
        </w:rPr>
        <w:t xml:space="preserve">= </w:t>
      </w:r>
      <w:r>
        <w:rPr>
          <w:rFonts w:ascii="Symbol" w:hAnsi="Symbol"/>
          <w:color w:val="FF0000"/>
        </w:rPr>
        <w:t></w:t>
      </w:r>
      <w:r w:rsidRPr="00770D73">
        <w:rPr>
          <w:color w:val="FF0000"/>
          <w:vertAlign w:val="subscript"/>
          <w:lang w:val="pt-BR"/>
        </w:rPr>
        <w:t>2</w:t>
      </w:r>
      <w:r w:rsidR="00614F62">
        <w:rPr>
          <w:color w:val="FF0000"/>
          <w:lang w:val="pt-BR"/>
        </w:rPr>
        <w:t xml:space="preserve"> (A</w:t>
      </w:r>
      <w:r w:rsidRPr="00770D73">
        <w:rPr>
          <w:color w:val="FF0000"/>
          <w:lang w:val="pt-BR"/>
        </w:rPr>
        <w:t>P) = 50.27 cps</w:t>
      </w:r>
    </w:p>
    <w:p w14:paraId="532B0174" w14:textId="77777777" w:rsidR="00C3028B" w:rsidRPr="00770D73" w:rsidRDefault="00C3028B" w:rsidP="00C3028B">
      <w:pPr>
        <w:rPr>
          <w:color w:val="FF0000"/>
          <w:lang w:val="pt-BR"/>
        </w:rPr>
      </w:pPr>
      <w:r w:rsidRPr="00770D73">
        <w:rPr>
          <w:color w:val="FF0000"/>
          <w:lang w:val="pt-BR"/>
        </w:rPr>
        <w:t>V</w:t>
      </w:r>
      <w:r w:rsidRPr="00770D73">
        <w:rPr>
          <w:color w:val="FF0000"/>
          <w:vertAlign w:val="subscript"/>
          <w:lang w:val="pt-BR"/>
        </w:rPr>
        <w:t xml:space="preserve">P2 </w:t>
      </w:r>
      <w:r w:rsidRPr="00770D73">
        <w:rPr>
          <w:color w:val="FF0000"/>
          <w:lang w:val="pt-BR"/>
        </w:rPr>
        <w:t>= V</w:t>
      </w:r>
      <w:r w:rsidRPr="00770D73">
        <w:rPr>
          <w:color w:val="FF0000"/>
          <w:vertAlign w:val="subscript"/>
          <w:lang w:val="pt-BR"/>
        </w:rPr>
        <w:t>P4</w:t>
      </w:r>
    </w:p>
    <w:p w14:paraId="33E3A365" w14:textId="77777777" w:rsidR="00C3028B" w:rsidRPr="00770D73" w:rsidRDefault="00C3028B" w:rsidP="00C3028B">
      <w:pPr>
        <w:rPr>
          <w:color w:val="FF0000"/>
          <w:lang w:val="pt-BR"/>
        </w:rPr>
      </w:pPr>
      <w:r w:rsidRPr="00770D73">
        <w:rPr>
          <w:color w:val="FF0000"/>
          <w:lang w:val="pt-BR"/>
        </w:rPr>
        <w:t>V</w:t>
      </w:r>
      <w:r w:rsidRPr="00770D73">
        <w:rPr>
          <w:color w:val="FF0000"/>
          <w:vertAlign w:val="subscript"/>
          <w:lang w:val="pt-BR"/>
        </w:rPr>
        <w:t>P4</w:t>
      </w:r>
      <w:r w:rsidRPr="00770D73">
        <w:rPr>
          <w:color w:val="FF0000"/>
          <w:lang w:val="pt-BR"/>
        </w:rPr>
        <w:t xml:space="preserve"> = </w:t>
      </w:r>
      <w:r>
        <w:rPr>
          <w:rFonts w:ascii="Symbol" w:hAnsi="Symbol"/>
          <w:color w:val="FF0000"/>
        </w:rPr>
        <w:t></w:t>
      </w:r>
      <w:r w:rsidRPr="00770D73">
        <w:rPr>
          <w:color w:val="FF0000"/>
          <w:vertAlign w:val="subscript"/>
          <w:lang w:val="pt-BR"/>
        </w:rPr>
        <w:t>4</w:t>
      </w:r>
      <w:r w:rsidR="00614F62">
        <w:rPr>
          <w:color w:val="FF0000"/>
          <w:lang w:val="pt-BR"/>
        </w:rPr>
        <w:t xml:space="preserve"> (D</w:t>
      </w:r>
      <w:r w:rsidRPr="00770D73">
        <w:rPr>
          <w:color w:val="FF0000"/>
          <w:lang w:val="pt-BR"/>
        </w:rPr>
        <w:t xml:space="preserve">P)         </w:t>
      </w:r>
      <w:r>
        <w:rPr>
          <w:rFonts w:ascii="Symbol" w:hAnsi="Symbol"/>
          <w:color w:val="FF0000"/>
        </w:rPr>
        <w:t></w:t>
      </w:r>
      <w:r w:rsidRPr="00770D73">
        <w:rPr>
          <w:color w:val="FF0000"/>
          <w:vertAlign w:val="subscript"/>
          <w:lang w:val="pt-BR"/>
        </w:rPr>
        <w:t>4</w:t>
      </w:r>
      <w:r w:rsidRPr="00770D73">
        <w:rPr>
          <w:color w:val="FF0000"/>
          <w:lang w:val="pt-BR"/>
        </w:rPr>
        <w:t xml:space="preserve"> = 23.16 rad/s CW    </w:t>
      </w:r>
    </w:p>
    <w:p w14:paraId="3F0034E1" w14:textId="77777777" w:rsidR="00C3028B" w:rsidRPr="00770D73" w:rsidRDefault="00C3028B" w:rsidP="00C3028B">
      <w:pPr>
        <w:rPr>
          <w:color w:val="FF0000"/>
          <w:lang w:val="pt-BR"/>
        </w:rPr>
      </w:pPr>
      <w:r w:rsidRPr="00770D73">
        <w:rPr>
          <w:color w:val="FF0000"/>
          <w:lang w:val="pt-BR"/>
        </w:rPr>
        <w:t>V</w:t>
      </w:r>
      <w:r w:rsidRPr="00770D73">
        <w:rPr>
          <w:color w:val="FF0000"/>
          <w:vertAlign w:val="subscript"/>
          <w:lang w:val="pt-BR"/>
        </w:rPr>
        <w:t>Q4</w:t>
      </w:r>
      <w:r w:rsidRPr="00770D73">
        <w:rPr>
          <w:color w:val="FF0000"/>
          <w:lang w:val="pt-BR"/>
        </w:rPr>
        <w:t xml:space="preserve"> = </w:t>
      </w:r>
      <w:r>
        <w:rPr>
          <w:rFonts w:ascii="Symbol" w:hAnsi="Symbol"/>
          <w:color w:val="FF0000"/>
        </w:rPr>
        <w:t></w:t>
      </w:r>
      <w:r w:rsidRPr="00770D73">
        <w:rPr>
          <w:color w:val="FF0000"/>
          <w:vertAlign w:val="subscript"/>
          <w:lang w:val="pt-BR"/>
        </w:rPr>
        <w:t>4</w:t>
      </w:r>
      <w:r w:rsidR="00614F62">
        <w:rPr>
          <w:color w:val="FF0000"/>
          <w:lang w:val="pt-BR"/>
        </w:rPr>
        <w:t xml:space="preserve"> (D</w:t>
      </w:r>
      <w:r w:rsidRPr="00770D73">
        <w:rPr>
          <w:color w:val="FF0000"/>
          <w:lang w:val="pt-BR"/>
        </w:rPr>
        <w:t xml:space="preserve">Q) = 66.71 cps           </w:t>
      </w:r>
    </w:p>
    <w:p w14:paraId="05F977C1" w14:textId="77777777" w:rsidR="00C3028B" w:rsidRPr="00770D73" w:rsidRDefault="00C3028B" w:rsidP="00C3028B">
      <w:pPr>
        <w:rPr>
          <w:color w:val="FF0000"/>
          <w:lang w:val="pt-BR"/>
        </w:rPr>
      </w:pPr>
      <w:r w:rsidRPr="00770D73">
        <w:rPr>
          <w:color w:val="FF0000"/>
          <w:lang w:val="pt-BR"/>
        </w:rPr>
        <w:t>V</w:t>
      </w:r>
      <w:r w:rsidRPr="00770D73">
        <w:rPr>
          <w:color w:val="FF0000"/>
          <w:vertAlign w:val="subscript"/>
          <w:lang w:val="pt-BR"/>
        </w:rPr>
        <w:t>Q4</w:t>
      </w:r>
      <w:r w:rsidRPr="00770D73">
        <w:rPr>
          <w:color w:val="FF0000"/>
          <w:lang w:val="pt-BR"/>
        </w:rPr>
        <w:t xml:space="preserve"> = V</w:t>
      </w:r>
      <w:r w:rsidRPr="00770D73">
        <w:rPr>
          <w:color w:val="FF0000"/>
          <w:vertAlign w:val="subscript"/>
          <w:lang w:val="pt-BR"/>
        </w:rPr>
        <w:t>Q6</w:t>
      </w:r>
    </w:p>
    <w:p w14:paraId="4E73DCB0" w14:textId="77777777" w:rsidR="00C3028B" w:rsidRPr="008D3A54" w:rsidRDefault="00C3028B" w:rsidP="00C3028B">
      <w:pPr>
        <w:rPr>
          <w:color w:val="FF0000"/>
        </w:rPr>
      </w:pPr>
      <w:r w:rsidRPr="008D3A54">
        <w:rPr>
          <w:color w:val="FF0000"/>
        </w:rPr>
        <w:t>V</w:t>
      </w:r>
      <w:r w:rsidRPr="008D3A54">
        <w:rPr>
          <w:color w:val="FF0000"/>
          <w:vertAlign w:val="subscript"/>
        </w:rPr>
        <w:t>Q6</w:t>
      </w:r>
      <w:r w:rsidRPr="008D3A54">
        <w:rPr>
          <w:color w:val="FF0000"/>
        </w:rPr>
        <w:t xml:space="preserve"> = V</w:t>
      </w:r>
      <w:r w:rsidR="00614F62" w:rsidRPr="008D3A54">
        <w:rPr>
          <w:color w:val="FF0000"/>
          <w:vertAlign w:val="subscript"/>
        </w:rPr>
        <w:t>F</w:t>
      </w:r>
      <w:r w:rsidRPr="008D3A54">
        <w:rPr>
          <w:color w:val="FF0000"/>
          <w:vertAlign w:val="subscript"/>
        </w:rPr>
        <w:t>6</w:t>
      </w:r>
    </w:p>
    <w:p w14:paraId="4DE620E8" w14:textId="77777777" w:rsidR="00C3028B" w:rsidRDefault="0009388D" w:rsidP="00C3028B">
      <w:r>
        <w:rPr>
          <w:color w:val="FF0000"/>
        </w:rPr>
        <w:t>(2.4 % different from complex numbers</w:t>
      </w:r>
      <w:r w:rsidR="00C3028B">
        <w:rPr>
          <w:color w:val="FF0000"/>
        </w:rPr>
        <w:t>)</w:t>
      </w:r>
    </w:p>
    <w:p w14:paraId="10893D60" w14:textId="77777777" w:rsidR="008D3A54" w:rsidRPr="008D3A54" w:rsidRDefault="008D3A54" w:rsidP="008D3A54">
      <w:pPr>
        <w:jc w:val="center"/>
        <w:rPr>
          <w:b/>
          <w:noProof/>
          <w:sz w:val="28"/>
          <w:szCs w:val="28"/>
        </w:rPr>
      </w:pPr>
      <w:r w:rsidRPr="008D3A54">
        <w:rPr>
          <w:b/>
          <w:noProof/>
          <w:sz w:val="28"/>
          <w:szCs w:val="28"/>
        </w:rPr>
        <w:lastRenderedPageBreak/>
        <w:t>Rigid Body</w:t>
      </w:r>
    </w:p>
    <w:p w14:paraId="7C043E39" w14:textId="77777777" w:rsidR="008D3A54" w:rsidRDefault="008D3A54" w:rsidP="00064225">
      <w:pPr>
        <w:rPr>
          <w:noProof/>
          <w:sz w:val="20"/>
        </w:rPr>
      </w:pPr>
    </w:p>
    <w:p w14:paraId="49D4134F" w14:textId="77777777" w:rsidR="00064225" w:rsidRDefault="00064225" w:rsidP="00064225">
      <w:r>
        <w:t xml:space="preserve">Determine the velocity of point C on rigid body link 3.  The rigid body and the velocity vectors are drawn to scale.  Link 3 is NOT pinned to the ground.  </w:t>
      </w:r>
      <w:r>
        <w:rPr>
          <w:u w:val="single"/>
        </w:rPr>
        <w:t>Show your work</w:t>
      </w:r>
      <w:r>
        <w:t>.</w:t>
      </w:r>
    </w:p>
    <w:p w14:paraId="67F58840" w14:textId="77777777" w:rsidR="00064225" w:rsidRDefault="00064225" w:rsidP="00064225">
      <w:pPr>
        <w:rPr>
          <w:noProof/>
        </w:rPr>
      </w:pPr>
    </w:p>
    <w:p w14:paraId="5178F530" w14:textId="77777777" w:rsidR="00064225" w:rsidRDefault="00DD3AA9" w:rsidP="00064225">
      <w:pPr>
        <w:rPr>
          <w:noProof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86720" behindDoc="0" locked="0" layoutInCell="1" allowOverlap="1" wp14:anchorId="4C327BA4" wp14:editId="5FB78FA0">
                <wp:simplePos x="0" y="0"/>
                <wp:positionH relativeFrom="column">
                  <wp:posOffset>335280</wp:posOffset>
                </wp:positionH>
                <wp:positionV relativeFrom="paragraph">
                  <wp:posOffset>59055</wp:posOffset>
                </wp:positionV>
                <wp:extent cx="5528945" cy="4505325"/>
                <wp:effectExtent l="20955" t="20955" r="22225" b="17145"/>
                <wp:wrapNone/>
                <wp:docPr id="405" name="Freeform 4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528945" cy="4505325"/>
                        </a:xfrm>
                        <a:custGeom>
                          <a:avLst/>
                          <a:gdLst>
                            <a:gd name="T0" fmla="*/ 882 w 8707"/>
                            <a:gd name="T1" fmla="*/ 325 h 7095"/>
                            <a:gd name="T2" fmla="*/ 117 w 8707"/>
                            <a:gd name="T3" fmla="*/ 895 h 7095"/>
                            <a:gd name="T4" fmla="*/ 177 w 8707"/>
                            <a:gd name="T5" fmla="*/ 1465 h 7095"/>
                            <a:gd name="T6" fmla="*/ 417 w 8707"/>
                            <a:gd name="T7" fmla="*/ 1825 h 7095"/>
                            <a:gd name="T8" fmla="*/ 327 w 8707"/>
                            <a:gd name="T9" fmla="*/ 2815 h 7095"/>
                            <a:gd name="T10" fmla="*/ 102 w 8707"/>
                            <a:gd name="T11" fmla="*/ 3865 h 7095"/>
                            <a:gd name="T12" fmla="*/ 207 w 8707"/>
                            <a:gd name="T13" fmla="*/ 4465 h 7095"/>
                            <a:gd name="T14" fmla="*/ 597 w 8707"/>
                            <a:gd name="T15" fmla="*/ 4975 h 7095"/>
                            <a:gd name="T16" fmla="*/ 627 w 8707"/>
                            <a:gd name="T17" fmla="*/ 5620 h 7095"/>
                            <a:gd name="T18" fmla="*/ 597 w 8707"/>
                            <a:gd name="T19" fmla="*/ 5965 h 7095"/>
                            <a:gd name="T20" fmla="*/ 1107 w 8707"/>
                            <a:gd name="T21" fmla="*/ 6415 h 7095"/>
                            <a:gd name="T22" fmla="*/ 1482 w 8707"/>
                            <a:gd name="T23" fmla="*/ 6865 h 7095"/>
                            <a:gd name="T24" fmla="*/ 2562 w 8707"/>
                            <a:gd name="T25" fmla="*/ 6490 h 7095"/>
                            <a:gd name="T26" fmla="*/ 3702 w 8707"/>
                            <a:gd name="T27" fmla="*/ 6865 h 7095"/>
                            <a:gd name="T28" fmla="*/ 4647 w 8707"/>
                            <a:gd name="T29" fmla="*/ 7030 h 7095"/>
                            <a:gd name="T30" fmla="*/ 5577 w 8707"/>
                            <a:gd name="T31" fmla="*/ 6475 h 7095"/>
                            <a:gd name="T32" fmla="*/ 6522 w 8707"/>
                            <a:gd name="T33" fmla="*/ 6010 h 7095"/>
                            <a:gd name="T34" fmla="*/ 7467 w 8707"/>
                            <a:gd name="T35" fmla="*/ 5905 h 7095"/>
                            <a:gd name="T36" fmla="*/ 7842 w 8707"/>
                            <a:gd name="T37" fmla="*/ 5050 h 7095"/>
                            <a:gd name="T38" fmla="*/ 8232 w 8707"/>
                            <a:gd name="T39" fmla="*/ 4060 h 7095"/>
                            <a:gd name="T40" fmla="*/ 7857 w 8707"/>
                            <a:gd name="T41" fmla="*/ 3265 h 7095"/>
                            <a:gd name="T42" fmla="*/ 8247 w 8707"/>
                            <a:gd name="T43" fmla="*/ 2245 h 7095"/>
                            <a:gd name="T44" fmla="*/ 8697 w 8707"/>
                            <a:gd name="T45" fmla="*/ 1225 h 7095"/>
                            <a:gd name="T46" fmla="*/ 8187 w 8707"/>
                            <a:gd name="T47" fmla="*/ 460 h 7095"/>
                            <a:gd name="T48" fmla="*/ 7107 w 8707"/>
                            <a:gd name="T49" fmla="*/ 145 h 7095"/>
                            <a:gd name="T50" fmla="*/ 5982 w 8707"/>
                            <a:gd name="T51" fmla="*/ 385 h 7095"/>
                            <a:gd name="T52" fmla="*/ 4512 w 8707"/>
                            <a:gd name="T53" fmla="*/ 115 h 7095"/>
                            <a:gd name="T54" fmla="*/ 3087 w 8707"/>
                            <a:gd name="T55" fmla="*/ 10 h 7095"/>
                            <a:gd name="T56" fmla="*/ 2052 w 8707"/>
                            <a:gd name="T57" fmla="*/ 175 h 7095"/>
                            <a:gd name="T58" fmla="*/ 882 w 8707"/>
                            <a:gd name="T59" fmla="*/ 310 h 709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</a:cxnLst>
                          <a:rect l="0" t="0" r="r" b="b"/>
                          <a:pathLst>
                            <a:path w="8707" h="7095">
                              <a:moveTo>
                                <a:pt x="882" y="325"/>
                              </a:moveTo>
                              <a:cubicBezTo>
                                <a:pt x="558" y="515"/>
                                <a:pt x="234" y="705"/>
                                <a:pt x="117" y="895"/>
                              </a:cubicBezTo>
                              <a:cubicBezTo>
                                <a:pt x="0" y="1085"/>
                                <a:pt x="127" y="1310"/>
                                <a:pt x="177" y="1465"/>
                              </a:cubicBezTo>
                              <a:cubicBezTo>
                                <a:pt x="227" y="1620"/>
                                <a:pt x="392" y="1600"/>
                                <a:pt x="417" y="1825"/>
                              </a:cubicBezTo>
                              <a:cubicBezTo>
                                <a:pt x="442" y="2050"/>
                                <a:pt x="380" y="2475"/>
                                <a:pt x="327" y="2815"/>
                              </a:cubicBezTo>
                              <a:cubicBezTo>
                                <a:pt x="274" y="3155"/>
                                <a:pt x="122" y="3590"/>
                                <a:pt x="102" y="3865"/>
                              </a:cubicBezTo>
                              <a:cubicBezTo>
                                <a:pt x="82" y="4140"/>
                                <a:pt x="125" y="4280"/>
                                <a:pt x="207" y="4465"/>
                              </a:cubicBezTo>
                              <a:cubicBezTo>
                                <a:pt x="289" y="4650"/>
                                <a:pt x="527" y="4783"/>
                                <a:pt x="597" y="4975"/>
                              </a:cubicBezTo>
                              <a:cubicBezTo>
                                <a:pt x="667" y="5167"/>
                                <a:pt x="627" y="5455"/>
                                <a:pt x="627" y="5620"/>
                              </a:cubicBezTo>
                              <a:cubicBezTo>
                                <a:pt x="627" y="5785"/>
                                <a:pt x="517" y="5833"/>
                                <a:pt x="597" y="5965"/>
                              </a:cubicBezTo>
                              <a:cubicBezTo>
                                <a:pt x="677" y="6097"/>
                                <a:pt x="960" y="6265"/>
                                <a:pt x="1107" y="6415"/>
                              </a:cubicBezTo>
                              <a:cubicBezTo>
                                <a:pt x="1254" y="6565"/>
                                <a:pt x="1240" y="6853"/>
                                <a:pt x="1482" y="6865"/>
                              </a:cubicBezTo>
                              <a:cubicBezTo>
                                <a:pt x="1724" y="6877"/>
                                <a:pt x="2192" y="6490"/>
                                <a:pt x="2562" y="6490"/>
                              </a:cubicBezTo>
                              <a:cubicBezTo>
                                <a:pt x="2932" y="6490"/>
                                <a:pt x="3355" y="6775"/>
                                <a:pt x="3702" y="6865"/>
                              </a:cubicBezTo>
                              <a:cubicBezTo>
                                <a:pt x="4049" y="6955"/>
                                <a:pt x="4335" y="7095"/>
                                <a:pt x="4647" y="7030"/>
                              </a:cubicBezTo>
                              <a:cubicBezTo>
                                <a:pt x="4959" y="6965"/>
                                <a:pt x="5264" y="6645"/>
                                <a:pt x="5577" y="6475"/>
                              </a:cubicBezTo>
                              <a:cubicBezTo>
                                <a:pt x="5890" y="6305"/>
                                <a:pt x="6207" y="6105"/>
                                <a:pt x="6522" y="6010"/>
                              </a:cubicBezTo>
                              <a:cubicBezTo>
                                <a:pt x="6837" y="5915"/>
                                <a:pt x="7247" y="6065"/>
                                <a:pt x="7467" y="5905"/>
                              </a:cubicBezTo>
                              <a:cubicBezTo>
                                <a:pt x="7687" y="5745"/>
                                <a:pt x="7714" y="5357"/>
                                <a:pt x="7842" y="5050"/>
                              </a:cubicBezTo>
                              <a:cubicBezTo>
                                <a:pt x="7970" y="4743"/>
                                <a:pt x="8230" y="4357"/>
                                <a:pt x="8232" y="4060"/>
                              </a:cubicBezTo>
                              <a:cubicBezTo>
                                <a:pt x="8234" y="3763"/>
                                <a:pt x="7855" y="3567"/>
                                <a:pt x="7857" y="3265"/>
                              </a:cubicBezTo>
                              <a:cubicBezTo>
                                <a:pt x="7859" y="2963"/>
                                <a:pt x="8107" y="2585"/>
                                <a:pt x="8247" y="2245"/>
                              </a:cubicBezTo>
                              <a:cubicBezTo>
                                <a:pt x="8387" y="1905"/>
                                <a:pt x="8707" y="1522"/>
                                <a:pt x="8697" y="1225"/>
                              </a:cubicBezTo>
                              <a:cubicBezTo>
                                <a:pt x="8687" y="928"/>
                                <a:pt x="8452" y="640"/>
                                <a:pt x="8187" y="460"/>
                              </a:cubicBezTo>
                              <a:cubicBezTo>
                                <a:pt x="7922" y="280"/>
                                <a:pt x="7474" y="157"/>
                                <a:pt x="7107" y="145"/>
                              </a:cubicBezTo>
                              <a:cubicBezTo>
                                <a:pt x="6740" y="133"/>
                                <a:pt x="6414" y="390"/>
                                <a:pt x="5982" y="385"/>
                              </a:cubicBezTo>
                              <a:cubicBezTo>
                                <a:pt x="5550" y="380"/>
                                <a:pt x="4994" y="177"/>
                                <a:pt x="4512" y="115"/>
                              </a:cubicBezTo>
                              <a:cubicBezTo>
                                <a:pt x="4030" y="53"/>
                                <a:pt x="3497" y="0"/>
                                <a:pt x="3087" y="10"/>
                              </a:cubicBezTo>
                              <a:cubicBezTo>
                                <a:pt x="2677" y="20"/>
                                <a:pt x="2419" y="125"/>
                                <a:pt x="2052" y="175"/>
                              </a:cubicBezTo>
                              <a:cubicBezTo>
                                <a:pt x="1685" y="225"/>
                                <a:pt x="1126" y="282"/>
                                <a:pt x="882" y="310"/>
                              </a:cubicBezTo>
                            </a:path>
                          </a:pathLst>
                        </a:custGeom>
                        <a:noFill/>
                        <a:ln w="2857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3417A60" id="Freeform 467" o:spid="_x0000_s1026" style="position:absolute;margin-left:26.4pt;margin-top:4.65pt;width:435.35pt;height:354.75pt;z-index:251486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8707,70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" path="m882,325c558,515,234,705,117,895v-117,190,10,415,60,570c227,1620,392,1600,417,1825v25,225,-37,650,-90,990c274,3155,122,3590,102,3865v-20,275,23,415,105,600c289,4650,527,4783,597,4975v70,192,30,480,30,645c627,5785,517,5833,597,5965v80,132,363,300,510,450c1254,6565,1240,6853,1482,6865v242,12,710,-375,1080,-375c2932,6490,3355,6775,3702,6865v347,90,633,230,945,165c4959,6965,5264,6645,5577,6475v313,-170,630,-370,945,-465c6837,5915,7247,6065,7467,5905v220,-160,247,-548,375,-855c7970,4743,8230,4357,8232,4060v2,-297,-377,-493,-375,-795c7859,2963,8107,2585,8247,2245v140,-340,460,-723,450,-1020c8687,928,8452,640,8187,460,7922,280,7474,157,7107,145,6740,133,6414,390,5982,385,5550,380,4994,177,4512,115,4030,53,3497,,3087,10,2677,20,2419,125,2052,175,1685,225,1126,282,882,310e" filled="f" fillcolor="yellow" strokeweight="2.25pt">
                <v:path arrowok="t" o:connecttype="custom" o:connectlocs="560070,206375;74295,568325;112395,930275;264795,1158875;207645,1787525;64770,2454275;131445,2835275;379095,3159125;398145,3568700;379095,3787775;702945,4073525;941070,4359275;1626870,4121150;2350770,4359275;2950845,4464050;3541395,4111625;4141470,3816350;4741545,3749675;4979670,3206750;5227320,2578100;4989195,2073275;5236845,1425575;5522595,777875;5198745,292100;4512945,92075;3798570,244475;2865120,73025;1960245,6350;1303020,111125;560070,196850" o:connectangles="0,0,0,0,0,0,0,0,0,0,0,0,0,0,0,0,0,0,0,0,0,0,0,0,0,0,0,0,0,0"/>
              </v:shape>
            </w:pict>
          </mc:Fallback>
        </mc:AlternateContent>
      </w:r>
    </w:p>
    <w:p w14:paraId="28630888" w14:textId="77777777" w:rsidR="00064225" w:rsidRDefault="00DD3AA9" w:rsidP="00064225">
      <w:pPr>
        <w:rPr>
          <w:noProof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92864" behindDoc="0" locked="0" layoutInCell="1" allowOverlap="1" wp14:anchorId="61583D6F" wp14:editId="200DC8C4">
                <wp:simplePos x="0" y="0"/>
                <wp:positionH relativeFrom="column">
                  <wp:posOffset>914400</wp:posOffset>
                </wp:positionH>
                <wp:positionV relativeFrom="paragraph">
                  <wp:posOffset>99695</wp:posOffset>
                </wp:positionV>
                <wp:extent cx="381000" cy="390525"/>
                <wp:effectExtent l="0" t="0" r="0" b="1270"/>
                <wp:wrapNone/>
                <wp:docPr id="404" name="Text Box 4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235A524" w14:textId="77777777" w:rsidR="000A57E7" w:rsidRDefault="000A57E7" w:rsidP="00064225">
                            <w:pPr>
                              <w:pStyle w:val="Header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rFonts w:ascii="Arial" w:hAnsi="Arial"/>
                              </w:rPr>
                            </w:pPr>
                            <w:r>
                              <w:rPr>
                                <w:rFonts w:ascii="Arial" w:hAnsi="Arial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583D6F" id="Text Box 473" o:spid="_x0000_s1445" type="#_x0000_t202" style="position:absolute;margin-left:1in;margin-top:7.85pt;width:30pt;height:30.75pt;z-index:25149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" filled="f" stroked="f">
                <v:textbox>
                  <w:txbxContent>
                    <w:p w14:paraId="3235A524" w14:textId="77777777" w:rsidR="000A57E7" w:rsidRDefault="000A57E7" w:rsidP="00064225">
                      <w:pPr>
                        <w:pStyle w:val="Header"/>
                        <w:tabs>
                          <w:tab w:val="clear" w:pos="4320"/>
                          <w:tab w:val="clear" w:pos="8640"/>
                        </w:tabs>
                        <w:rPr>
                          <w:rFonts w:ascii="Arial" w:hAnsi="Arial"/>
                        </w:rPr>
                      </w:pPr>
                      <w:r>
                        <w:rPr>
                          <w:rFonts w:ascii="Arial" w:hAnsi="Arial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00032" behindDoc="0" locked="0" layoutInCell="1" allowOverlap="1" wp14:anchorId="6B84EDCC" wp14:editId="4BDBC04C">
                <wp:simplePos x="0" y="0"/>
                <wp:positionH relativeFrom="column">
                  <wp:posOffset>2240915</wp:posOffset>
                </wp:positionH>
                <wp:positionV relativeFrom="paragraph">
                  <wp:posOffset>725170</wp:posOffset>
                </wp:positionV>
                <wp:extent cx="1918970" cy="695960"/>
                <wp:effectExtent l="13970" t="12700" r="13970" b="11430"/>
                <wp:wrapNone/>
                <wp:docPr id="403" name="Line 4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5400000" flipV="1">
                          <a:off x="0" y="0"/>
                          <a:ext cx="1918970" cy="6959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F13DFBE" id="Line 480" o:spid="_x0000_s1026" style="position:absolute;rotation:-90;flip:y;z-index:251500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6.45pt,57.1pt" to="327.55pt,11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" strokecolor="red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99008" behindDoc="0" locked="0" layoutInCell="1" allowOverlap="1" wp14:anchorId="524095C6" wp14:editId="486D0D2F">
                <wp:simplePos x="0" y="0"/>
                <wp:positionH relativeFrom="column">
                  <wp:posOffset>1009015</wp:posOffset>
                </wp:positionH>
                <wp:positionV relativeFrom="paragraph">
                  <wp:posOffset>869950</wp:posOffset>
                </wp:positionV>
                <wp:extent cx="2719705" cy="1286510"/>
                <wp:effectExtent l="11430" t="13970" r="6985" b="9525"/>
                <wp:wrapNone/>
                <wp:docPr id="402" name="Line 4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5400000">
                          <a:off x="0" y="0"/>
                          <a:ext cx="2719705" cy="12865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EA473E8" id="Line 479" o:spid="_x0000_s1026" style="position:absolute;rotation:90;z-index:25149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9.45pt,68.5pt" to="293.6pt,16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" strokecolor="red"/>
            </w:pict>
          </mc:Fallback>
        </mc:AlternateContent>
      </w:r>
    </w:p>
    <w:p w14:paraId="7A4B17EE" w14:textId="77777777" w:rsidR="00064225" w:rsidRDefault="00DD3AA9" w:rsidP="00064225">
      <w:pPr>
        <w:rPr>
          <w:noProof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80576" behindDoc="0" locked="0" layoutInCell="1" allowOverlap="1" wp14:anchorId="3683CB93" wp14:editId="1A9F9B4B">
                <wp:simplePos x="0" y="0"/>
                <wp:positionH relativeFrom="column">
                  <wp:posOffset>1173480</wp:posOffset>
                </wp:positionH>
                <wp:positionV relativeFrom="paragraph">
                  <wp:posOffset>153670</wp:posOffset>
                </wp:positionV>
                <wp:extent cx="91440" cy="91440"/>
                <wp:effectExtent l="11430" t="8890" r="11430" b="13970"/>
                <wp:wrapNone/>
                <wp:docPr id="401" name="Oval 4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11386D7" id="Oval 461" o:spid="_x0000_s1026" style="position:absolute;margin-left:92.4pt;margin-top:12.1pt;width:7.2pt;height:7.2pt;z-index:25148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" fillcolor="black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02080" behindDoc="0" locked="0" layoutInCell="1" allowOverlap="1" wp14:anchorId="34F40B83" wp14:editId="78155034">
                <wp:simplePos x="0" y="0"/>
                <wp:positionH relativeFrom="column">
                  <wp:posOffset>3181350</wp:posOffset>
                </wp:positionH>
                <wp:positionV relativeFrom="paragraph">
                  <wp:posOffset>100330</wp:posOffset>
                </wp:positionV>
                <wp:extent cx="747395" cy="290195"/>
                <wp:effectExtent l="9525" t="12700" r="5080" b="11430"/>
                <wp:wrapNone/>
                <wp:docPr id="400" name="Text Box 4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47395" cy="2901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4004991" w14:textId="77777777" w:rsidR="000A57E7" w:rsidRDefault="000A57E7" w:rsidP="00064225">
                            <w:pPr>
                              <w:rPr>
                                <w:rFonts w:ascii="Arial" w:hAnsi="Arial"/>
                                <w:color w:val="FF0000"/>
                              </w:rPr>
                            </w:pPr>
                            <w:r>
                              <w:rPr>
                                <w:rFonts w:ascii="Arial" w:hAnsi="Arial"/>
                                <w:color w:val="FF0000"/>
                              </w:rPr>
                              <w:t>IC</w:t>
                            </w:r>
                            <w:r>
                              <w:rPr>
                                <w:rFonts w:ascii="Arial" w:hAnsi="Arial"/>
                                <w:color w:val="FF0000"/>
                                <w:vertAlign w:val="subscript"/>
                              </w:rPr>
                              <w:t xml:space="preserve">1,3 </w:t>
                            </w:r>
                            <w:r>
                              <w:rPr>
                                <w:rFonts w:ascii="Arial" w:hAnsi="Arial"/>
                                <w:color w:val="FF0000"/>
                              </w:rPr>
                              <w:t>= 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F40B83" id="Text Box 482" o:spid="_x0000_s1446" type="#_x0000_t202" style="position:absolute;margin-left:250.5pt;margin-top:7.9pt;width:58.85pt;height:22.85pt;z-index:251502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" strokecolor="red">
                <v:textbox>
                  <w:txbxContent>
                    <w:p w14:paraId="44004991" w14:textId="77777777" w:rsidR="000A57E7" w:rsidRDefault="000A57E7" w:rsidP="00064225">
                      <w:pPr>
                        <w:rPr>
                          <w:rFonts w:ascii="Arial" w:hAnsi="Arial"/>
                          <w:color w:val="FF0000"/>
                        </w:rPr>
                      </w:pPr>
                      <w:r>
                        <w:rPr>
                          <w:rFonts w:ascii="Arial" w:hAnsi="Arial"/>
                          <w:color w:val="FF0000"/>
                        </w:rPr>
                        <w:t>IC</w:t>
                      </w:r>
                      <w:r>
                        <w:rPr>
                          <w:rFonts w:ascii="Arial" w:hAnsi="Arial"/>
                          <w:color w:val="FF0000"/>
                          <w:vertAlign w:val="subscript"/>
                        </w:rPr>
                        <w:t xml:space="preserve">1,3 </w:t>
                      </w:r>
                      <w:r>
                        <w:rPr>
                          <w:rFonts w:ascii="Arial" w:hAnsi="Arial"/>
                          <w:color w:val="FF0000"/>
                        </w:rPr>
                        <w:t>= P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01056" behindDoc="0" locked="0" layoutInCell="1" allowOverlap="1" wp14:anchorId="3DAB16D7" wp14:editId="64B2D16D">
                <wp:simplePos x="0" y="0"/>
                <wp:positionH relativeFrom="column">
                  <wp:posOffset>1028700</wp:posOffset>
                </wp:positionH>
                <wp:positionV relativeFrom="paragraph">
                  <wp:posOffset>152400</wp:posOffset>
                </wp:positionV>
                <wp:extent cx="2095500" cy="52705"/>
                <wp:effectExtent l="9525" t="7620" r="9525" b="6350"/>
                <wp:wrapNone/>
                <wp:docPr id="399" name="Line 4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095500" cy="5270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421DA1D" id="Line 481" o:spid="_x0000_s1026" style="position:absolute;flip:x;z-index:25150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pt,12pt" to="246pt,1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" strokecolor="red"/>
            </w:pict>
          </mc:Fallback>
        </mc:AlternateContent>
      </w:r>
      <w:r w:rsidR="00064225">
        <w:rPr>
          <w:noProof/>
        </w:rPr>
        <w:t xml:space="preserve"> </w:t>
      </w:r>
    </w:p>
    <w:p w14:paraId="2DE1ED17" w14:textId="77777777" w:rsidR="00064225" w:rsidRDefault="00DD3AA9" w:rsidP="00064225">
      <w:pPr>
        <w:pStyle w:val="Header"/>
        <w:tabs>
          <w:tab w:val="clear" w:pos="4320"/>
          <w:tab w:val="clear" w:pos="8640"/>
        </w:tabs>
        <w:rPr>
          <w:noProof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95936" behindDoc="0" locked="0" layoutInCell="1" allowOverlap="1" wp14:anchorId="4DD6DD89" wp14:editId="3B192A39">
                <wp:simplePos x="0" y="0"/>
                <wp:positionH relativeFrom="column">
                  <wp:posOffset>1257300</wp:posOffset>
                </wp:positionH>
                <wp:positionV relativeFrom="paragraph">
                  <wp:posOffset>63500</wp:posOffset>
                </wp:positionV>
                <wp:extent cx="1524000" cy="504825"/>
                <wp:effectExtent l="0" t="0" r="0" b="1270"/>
                <wp:wrapNone/>
                <wp:docPr id="398" name="Text Box 4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4000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8A17BD1" w14:textId="77777777" w:rsidR="000A57E7" w:rsidRDefault="000A57E7" w:rsidP="00064225">
                            <w:pPr>
                              <w:rPr>
                                <w:rFonts w:ascii="Arial" w:hAnsi="Arial"/>
                              </w:rPr>
                            </w:pPr>
                            <w:proofErr w:type="spellStart"/>
                            <w:r>
                              <w:rPr>
                                <w:rFonts w:ascii="Arial" w:hAnsi="Arial"/>
                              </w:rPr>
                              <w:t>X</w:t>
                            </w:r>
                            <w:r>
                              <w:rPr>
                                <w:rFonts w:ascii="Arial" w:hAnsi="Arial"/>
                                <w:vertAlign w:val="subscript"/>
                              </w:rPr>
                              <w:t>c</w:t>
                            </w:r>
                            <w:proofErr w:type="spellEnd"/>
                            <w:r>
                              <w:rPr>
                                <w:rFonts w:ascii="Arial" w:hAnsi="Arial"/>
                              </w:rPr>
                              <w:t xml:space="preserve"> = 27 mm</w:t>
                            </w:r>
                          </w:p>
                          <w:p w14:paraId="5617D8AA" w14:textId="77777777" w:rsidR="000A57E7" w:rsidRDefault="000A57E7" w:rsidP="00064225">
                            <w:pPr>
                              <w:rPr>
                                <w:rFonts w:ascii="Arial" w:hAnsi="Arial"/>
                              </w:rPr>
                            </w:pPr>
                            <w:proofErr w:type="spellStart"/>
                            <w:r>
                              <w:rPr>
                                <w:rFonts w:ascii="Arial" w:hAnsi="Arial"/>
                              </w:rPr>
                              <w:t>Y</w:t>
                            </w:r>
                            <w:r>
                              <w:rPr>
                                <w:rFonts w:ascii="Arial" w:hAnsi="Arial"/>
                                <w:vertAlign w:val="subscript"/>
                              </w:rPr>
                              <w:t>c</w:t>
                            </w:r>
                            <w:proofErr w:type="spellEnd"/>
                            <w:r>
                              <w:rPr>
                                <w:rFonts w:ascii="Arial" w:hAnsi="Arial"/>
                              </w:rPr>
                              <w:t xml:space="preserve"> = 121 m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DD6DD89" id="Text Box 476" o:spid="_x0000_s1447" type="#_x0000_t202" style="position:absolute;margin-left:99pt;margin-top:5pt;width:120pt;height:39.75pt;z-index:25149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" filled="f" stroked="f">
                <v:textbox>
                  <w:txbxContent>
                    <w:p w14:paraId="28A17BD1" w14:textId="77777777" w:rsidR="000A57E7" w:rsidRDefault="000A57E7" w:rsidP="00064225">
                      <w:pPr>
                        <w:rPr>
                          <w:rFonts w:ascii="Arial" w:hAnsi="Arial"/>
                        </w:rPr>
                      </w:pPr>
                      <w:proofErr w:type="spellStart"/>
                      <w:r>
                        <w:rPr>
                          <w:rFonts w:ascii="Arial" w:hAnsi="Arial"/>
                        </w:rPr>
                        <w:t>X</w:t>
                      </w:r>
                      <w:r>
                        <w:rPr>
                          <w:rFonts w:ascii="Arial" w:hAnsi="Arial"/>
                          <w:vertAlign w:val="subscript"/>
                        </w:rPr>
                        <w:t>c</w:t>
                      </w:r>
                      <w:proofErr w:type="spellEnd"/>
                      <w:r>
                        <w:rPr>
                          <w:rFonts w:ascii="Arial" w:hAnsi="Arial"/>
                        </w:rPr>
                        <w:t xml:space="preserve"> = 27 mm</w:t>
                      </w:r>
                    </w:p>
                    <w:p w14:paraId="5617D8AA" w14:textId="77777777" w:rsidR="000A57E7" w:rsidRDefault="000A57E7" w:rsidP="00064225">
                      <w:pPr>
                        <w:rPr>
                          <w:rFonts w:ascii="Arial" w:hAnsi="Arial"/>
                        </w:rPr>
                      </w:pPr>
                      <w:proofErr w:type="spellStart"/>
                      <w:r>
                        <w:rPr>
                          <w:rFonts w:ascii="Arial" w:hAnsi="Arial"/>
                        </w:rPr>
                        <w:t>Y</w:t>
                      </w:r>
                      <w:r>
                        <w:rPr>
                          <w:rFonts w:ascii="Arial" w:hAnsi="Arial"/>
                          <w:vertAlign w:val="subscript"/>
                        </w:rPr>
                        <w:t>c</w:t>
                      </w:r>
                      <w:proofErr w:type="spellEnd"/>
                      <w:r>
                        <w:rPr>
                          <w:rFonts w:ascii="Arial" w:hAnsi="Arial"/>
                        </w:rPr>
                        <w:t xml:space="preserve"> = 121 m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03104" behindDoc="0" locked="0" layoutInCell="1" allowOverlap="1" wp14:anchorId="0EC5DA7B" wp14:editId="4F75AE90">
                <wp:simplePos x="0" y="0"/>
                <wp:positionH relativeFrom="column">
                  <wp:posOffset>204470</wp:posOffset>
                </wp:positionH>
                <wp:positionV relativeFrom="paragraph">
                  <wp:posOffset>1049020</wp:posOffset>
                </wp:positionV>
                <wp:extent cx="2095500" cy="52705"/>
                <wp:effectExtent l="6350" t="10795" r="7620" b="8255"/>
                <wp:wrapNone/>
                <wp:docPr id="397" name="Line 4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5400000" flipH="1">
                          <a:off x="0" y="0"/>
                          <a:ext cx="2095500" cy="5270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1CA8272" id="Line 483" o:spid="_x0000_s1026" style="position:absolute;rotation:-90;flip:x;z-index:251503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.1pt,82.6pt" to="181.1pt,8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" strokecolor="red">
                <v:stroke dashstyle="dash"/>
              </v:line>
            </w:pict>
          </mc:Fallback>
        </mc:AlternateContent>
      </w:r>
    </w:p>
    <w:p w14:paraId="4F5146EC" w14:textId="77777777" w:rsidR="00064225" w:rsidRDefault="00064225" w:rsidP="00064225">
      <w:pPr>
        <w:rPr>
          <w:noProof/>
        </w:rPr>
      </w:pPr>
    </w:p>
    <w:p w14:paraId="7C1AB515" w14:textId="77777777" w:rsidR="00064225" w:rsidRDefault="00DD3AA9" w:rsidP="00064225">
      <w:pPr>
        <w:rPr>
          <w:noProof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05152" behindDoc="0" locked="0" layoutInCell="1" allowOverlap="1" wp14:anchorId="689E1933" wp14:editId="70B6ACB1">
                <wp:simplePos x="0" y="0"/>
                <wp:positionH relativeFrom="column">
                  <wp:posOffset>2185670</wp:posOffset>
                </wp:positionH>
                <wp:positionV relativeFrom="paragraph">
                  <wp:posOffset>125730</wp:posOffset>
                </wp:positionV>
                <wp:extent cx="1541145" cy="685800"/>
                <wp:effectExtent l="13970" t="0" r="54610" b="7620"/>
                <wp:wrapNone/>
                <wp:docPr id="396" name="Arc 4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1541145" cy="685800"/>
                        </a:xfrm>
                        <a:custGeom>
                          <a:avLst/>
                          <a:gdLst>
                            <a:gd name="G0" fmla="+- 19063 0 0"/>
                            <a:gd name="G1" fmla="+- 21600 0 0"/>
                            <a:gd name="G2" fmla="+- 21600 0 0"/>
                            <a:gd name="T0" fmla="*/ 0 w 39036"/>
                            <a:gd name="T1" fmla="*/ 11443 h 21600"/>
                            <a:gd name="T2" fmla="*/ 39036 w 39036"/>
                            <a:gd name="T3" fmla="*/ 13376 h 21600"/>
                            <a:gd name="T4" fmla="*/ 19063 w 39036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9036" h="21600" fill="none" extrusionOk="0">
                              <a:moveTo>
                                <a:pt x="0" y="11443"/>
                              </a:moveTo>
                              <a:cubicBezTo>
                                <a:pt x="3752" y="4400"/>
                                <a:pt x="11082" y="0"/>
                                <a:pt x="19063" y="0"/>
                              </a:cubicBezTo>
                              <a:cubicBezTo>
                                <a:pt x="27815" y="0"/>
                                <a:pt x="35703" y="5282"/>
                                <a:pt x="39036" y="13375"/>
                              </a:cubicBezTo>
                            </a:path>
                            <a:path w="39036" h="21600" stroke="0" extrusionOk="0">
                              <a:moveTo>
                                <a:pt x="0" y="11443"/>
                              </a:moveTo>
                              <a:cubicBezTo>
                                <a:pt x="3752" y="4400"/>
                                <a:pt x="11082" y="0"/>
                                <a:pt x="19063" y="0"/>
                              </a:cubicBezTo>
                              <a:cubicBezTo>
                                <a:pt x="27815" y="0"/>
                                <a:pt x="35703" y="5282"/>
                                <a:pt x="39036" y="13375"/>
                              </a:cubicBezTo>
                              <a:lnTo>
                                <a:pt x="19063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44B534" id="Arc 485" o:spid="_x0000_s1026" style="position:absolute;margin-left:172.1pt;margin-top:9.9pt;width:121.35pt;height:54pt;flip:y;z-index:251505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9036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" path="m,11443nfc3752,4400,11082,,19063,v8752,,16640,5282,19973,13375em,11443nsc3752,4400,11082,,19063,v8752,,16640,5282,19973,13375l19063,21600,,11443xe" filled="f" strokecolor="red">
                <v:stroke endarrow="block"/>
                <v:path arrowok="t" o:extrusionok="f" o:connecttype="custom" o:connectlocs="0,363315;1541145,424688;752609,685800" o:connectangles="0,0,0"/>
              </v:shape>
            </w:pict>
          </mc:Fallback>
        </mc:AlternateContent>
      </w:r>
    </w:p>
    <w:p w14:paraId="27A1CF4E" w14:textId="77777777" w:rsidR="00064225" w:rsidRDefault="00DD3AA9" w:rsidP="00064225">
      <w:pPr>
        <w:pStyle w:val="Header"/>
        <w:tabs>
          <w:tab w:val="clear" w:pos="4320"/>
          <w:tab w:val="clear" w:pos="8640"/>
        </w:tabs>
        <w:rPr>
          <w:noProof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06176" behindDoc="0" locked="0" layoutInCell="1" allowOverlap="1" wp14:anchorId="0169BCB8" wp14:editId="2B0BEF19">
                <wp:simplePos x="0" y="0"/>
                <wp:positionH relativeFrom="column">
                  <wp:posOffset>3695700</wp:posOffset>
                </wp:positionH>
                <wp:positionV relativeFrom="paragraph">
                  <wp:posOffset>-5080</wp:posOffset>
                </wp:positionV>
                <wp:extent cx="381000" cy="390525"/>
                <wp:effectExtent l="0" t="0" r="0" b="1270"/>
                <wp:wrapNone/>
                <wp:docPr id="395" name="Text Box 4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79A6FD4" w14:textId="77777777" w:rsidR="000A57E7" w:rsidRDefault="000A57E7" w:rsidP="00064225">
                            <w:pPr>
                              <w:pStyle w:val="Header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rFonts w:ascii="Arial" w:hAnsi="Arial"/>
                                <w:color w:val="FF0000"/>
                              </w:rPr>
                            </w:pPr>
                            <w:r>
                              <w:rPr>
                                <w:rFonts w:ascii="Symbol" w:hAnsi="Symbol"/>
                                <w:color w:val="FF0000"/>
                              </w:rPr>
                              <w:t></w:t>
                            </w:r>
                            <w:r>
                              <w:rPr>
                                <w:rFonts w:ascii="Arial" w:hAnsi="Arial"/>
                                <w:color w:val="FF0000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69BCB8" id="Text Box 486" o:spid="_x0000_s1448" type="#_x0000_t202" style="position:absolute;margin-left:291pt;margin-top:-.4pt;width:30pt;height:30.75pt;z-index:251506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" filled="f" stroked="f">
                <v:textbox>
                  <w:txbxContent>
                    <w:p w14:paraId="079A6FD4" w14:textId="77777777" w:rsidR="000A57E7" w:rsidRDefault="000A57E7" w:rsidP="00064225">
                      <w:pPr>
                        <w:pStyle w:val="Header"/>
                        <w:tabs>
                          <w:tab w:val="clear" w:pos="4320"/>
                          <w:tab w:val="clear" w:pos="8640"/>
                        </w:tabs>
                        <w:rPr>
                          <w:rFonts w:ascii="Arial" w:hAnsi="Arial"/>
                          <w:color w:val="FF0000"/>
                        </w:rPr>
                      </w:pPr>
                      <w:r>
                        <w:rPr>
                          <w:rFonts w:ascii="Symbol" w:hAnsi="Symbol"/>
                          <w:color w:val="FF0000"/>
                        </w:rPr>
                        <w:t></w:t>
                      </w:r>
                      <w:r>
                        <w:rPr>
                          <w:rFonts w:ascii="Arial" w:hAnsi="Arial"/>
                          <w:color w:val="FF0000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14:paraId="059AB3BD" w14:textId="77777777" w:rsidR="00064225" w:rsidRDefault="00DD3AA9" w:rsidP="00064225">
      <w:pPr>
        <w:rPr>
          <w:noProof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87744" behindDoc="0" locked="0" layoutInCell="1" allowOverlap="1" wp14:anchorId="62A468D3" wp14:editId="03E06209">
                <wp:simplePos x="0" y="0"/>
                <wp:positionH relativeFrom="column">
                  <wp:posOffset>3895725</wp:posOffset>
                </wp:positionH>
                <wp:positionV relativeFrom="paragraph">
                  <wp:posOffset>133985</wp:posOffset>
                </wp:positionV>
                <wp:extent cx="1524000" cy="390525"/>
                <wp:effectExtent l="0" t="0" r="0" b="1270"/>
                <wp:wrapNone/>
                <wp:docPr id="394" name="Text Box 4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4000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3BE1640" w14:textId="77777777" w:rsidR="000A57E7" w:rsidRDefault="000A57E7" w:rsidP="00064225">
                            <w:pPr>
                              <w:rPr>
                                <w:rFonts w:ascii="Arial" w:hAnsi="Arial"/>
                              </w:rPr>
                            </w:pPr>
                            <w:r>
                              <w:rPr>
                                <w:rFonts w:ascii="Arial" w:hAnsi="Arial"/>
                              </w:rPr>
                              <w:t>V</w:t>
                            </w:r>
                            <w:r>
                              <w:rPr>
                                <w:rFonts w:ascii="Arial" w:hAnsi="Arial"/>
                                <w:vertAlign w:val="subscript"/>
                              </w:rPr>
                              <w:t>B3</w:t>
                            </w:r>
                            <w:r>
                              <w:rPr>
                                <w:rFonts w:ascii="Arial" w:hAnsi="Arial"/>
                              </w:rPr>
                              <w:t xml:space="preserve"> = 5.7 cm/se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A468D3" id="Text Box 468" o:spid="_x0000_s1449" type="#_x0000_t202" style="position:absolute;margin-left:306.75pt;margin-top:10.55pt;width:120pt;height:30.75pt;z-index:25148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" filled="f" stroked="f">
                <v:textbox>
                  <w:txbxContent>
                    <w:p w14:paraId="63BE1640" w14:textId="77777777" w:rsidR="000A57E7" w:rsidRDefault="000A57E7" w:rsidP="00064225">
                      <w:pPr>
                        <w:rPr>
                          <w:rFonts w:ascii="Arial" w:hAnsi="Arial"/>
                        </w:rPr>
                      </w:pPr>
                      <w:r>
                        <w:rPr>
                          <w:rFonts w:ascii="Arial" w:hAnsi="Arial"/>
                        </w:rPr>
                        <w:t>V</w:t>
                      </w:r>
                      <w:r>
                        <w:rPr>
                          <w:rFonts w:ascii="Arial" w:hAnsi="Arial"/>
                          <w:vertAlign w:val="subscript"/>
                        </w:rPr>
                        <w:t>B3</w:t>
                      </w:r>
                      <w:r>
                        <w:rPr>
                          <w:rFonts w:ascii="Arial" w:hAnsi="Arial"/>
                        </w:rPr>
                        <w:t xml:space="preserve"> = 5.7 cm/sec</w:t>
                      </w:r>
                    </w:p>
                  </w:txbxContent>
                </v:textbox>
              </v:shape>
            </w:pict>
          </mc:Fallback>
        </mc:AlternateContent>
      </w:r>
    </w:p>
    <w:p w14:paraId="1AEE0951" w14:textId="77777777" w:rsidR="00064225" w:rsidRDefault="00DD3AA9" w:rsidP="00064225">
      <w:pPr>
        <w:rPr>
          <w:noProof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504128" behindDoc="0" locked="0" layoutInCell="1" allowOverlap="1" wp14:anchorId="006ACE26" wp14:editId="521D9F7A">
                <wp:simplePos x="0" y="0"/>
                <wp:positionH relativeFrom="column">
                  <wp:posOffset>1334135</wp:posOffset>
                </wp:positionH>
                <wp:positionV relativeFrom="paragraph">
                  <wp:posOffset>86995</wp:posOffset>
                </wp:positionV>
                <wp:extent cx="628015" cy="533400"/>
                <wp:effectExtent l="10160" t="12700" r="9525" b="6350"/>
                <wp:wrapNone/>
                <wp:docPr id="393" name="Text Box 4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8015" cy="5334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5AC1F143" w14:textId="77777777" w:rsidR="000A57E7" w:rsidRDefault="000A57E7" w:rsidP="00064225">
                            <w:pPr>
                              <w:jc w:val="center"/>
                              <w:rPr>
                                <w:rFonts w:ascii="Arial" w:hAnsi="Arial"/>
                                <w:color w:val="FF0000"/>
                              </w:rPr>
                            </w:pPr>
                            <w:proofErr w:type="spellStart"/>
                            <w:r>
                              <w:rPr>
                                <w:rFonts w:ascii="Arial" w:hAnsi="Arial"/>
                                <w:color w:val="FF0000"/>
                              </w:rPr>
                              <w:t>dir</w:t>
                            </w:r>
                            <w:proofErr w:type="spellEnd"/>
                            <w:r>
                              <w:rPr>
                                <w:rFonts w:ascii="Arial" w:hAnsi="Arial"/>
                                <w:color w:val="FF0000"/>
                              </w:rPr>
                              <w:t xml:space="preserve"> for V</w:t>
                            </w:r>
                            <w:r>
                              <w:rPr>
                                <w:rFonts w:ascii="Arial" w:hAnsi="Arial"/>
                                <w:color w:val="FF0000"/>
                                <w:vertAlign w:val="subscript"/>
                              </w:rPr>
                              <w:t>C3</w:t>
                            </w:r>
                          </w:p>
                          <w:p w14:paraId="5D518901" w14:textId="77777777" w:rsidR="000A57E7" w:rsidRDefault="000A57E7" w:rsidP="00064225">
                            <w:pPr>
                              <w:rPr>
                                <w:rFonts w:ascii="Arial" w:hAnsi="Arial"/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6ACE26" id="Text Box 484" o:spid="_x0000_s1450" type="#_x0000_t202" style="position:absolute;margin-left:105.05pt;margin-top:6.85pt;width:49.45pt;height:42pt;z-index:251504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" filled="f" strokecolor="red">
                <v:textbox>
                  <w:txbxContent>
                    <w:p w14:paraId="5AC1F143" w14:textId="77777777" w:rsidR="000A57E7" w:rsidRDefault="000A57E7" w:rsidP="00064225">
                      <w:pPr>
                        <w:jc w:val="center"/>
                        <w:rPr>
                          <w:rFonts w:ascii="Arial" w:hAnsi="Arial"/>
                          <w:color w:val="FF0000"/>
                        </w:rPr>
                      </w:pPr>
                      <w:proofErr w:type="spellStart"/>
                      <w:r>
                        <w:rPr>
                          <w:rFonts w:ascii="Arial" w:hAnsi="Arial"/>
                          <w:color w:val="FF0000"/>
                        </w:rPr>
                        <w:t>dir</w:t>
                      </w:r>
                      <w:proofErr w:type="spellEnd"/>
                      <w:r>
                        <w:rPr>
                          <w:rFonts w:ascii="Arial" w:hAnsi="Arial"/>
                          <w:color w:val="FF0000"/>
                        </w:rPr>
                        <w:t xml:space="preserve"> for V</w:t>
                      </w:r>
                      <w:r>
                        <w:rPr>
                          <w:rFonts w:ascii="Arial" w:hAnsi="Arial"/>
                          <w:color w:val="FF0000"/>
                          <w:vertAlign w:val="subscript"/>
                        </w:rPr>
                        <w:t>C3</w:t>
                      </w:r>
                    </w:p>
                    <w:p w14:paraId="5D518901" w14:textId="77777777" w:rsidR="000A57E7" w:rsidRDefault="000A57E7" w:rsidP="00064225">
                      <w:pPr>
                        <w:rPr>
                          <w:rFonts w:ascii="Arial" w:hAnsi="Arial"/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38E82FFC" w14:textId="77777777" w:rsidR="00064225" w:rsidRDefault="00DD3AA9" w:rsidP="00064225">
      <w:pPr>
        <w:rPr>
          <w:noProof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82624" behindDoc="0" locked="0" layoutInCell="1" allowOverlap="1" wp14:anchorId="0951C661" wp14:editId="557BEB9A">
                <wp:simplePos x="0" y="0"/>
                <wp:positionH relativeFrom="column">
                  <wp:posOffset>3500755</wp:posOffset>
                </wp:positionH>
                <wp:positionV relativeFrom="paragraph">
                  <wp:posOffset>126365</wp:posOffset>
                </wp:positionV>
                <wp:extent cx="981075" cy="361950"/>
                <wp:effectExtent l="14605" t="74930" r="42545" b="20320"/>
                <wp:wrapNone/>
                <wp:docPr id="392" name="Line 4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981075" cy="36195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98FE8F7" id="Line 463" o:spid="_x0000_s1026" style="position:absolute;flip:y;z-index:25148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5.65pt,9.95pt" to="352.9pt,3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" strokeweight="2.25pt">
                <v:stroke endarrow="block"/>
              </v:line>
            </w:pict>
          </mc:Fallback>
        </mc:AlternateContent>
      </w:r>
    </w:p>
    <w:p w14:paraId="3E859BEE" w14:textId="77777777" w:rsidR="00064225" w:rsidRDefault="00DD3AA9" w:rsidP="00064225">
      <w:pPr>
        <w:rPr>
          <w:noProof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90816" behindDoc="0" locked="0" layoutInCell="1" allowOverlap="1" wp14:anchorId="6A5024F7" wp14:editId="0E0A5C73">
                <wp:simplePos x="0" y="0"/>
                <wp:positionH relativeFrom="column">
                  <wp:posOffset>4305300</wp:posOffset>
                </wp:positionH>
                <wp:positionV relativeFrom="paragraph">
                  <wp:posOffset>27305</wp:posOffset>
                </wp:positionV>
                <wp:extent cx="590550" cy="390525"/>
                <wp:effectExtent l="0" t="0" r="0" b="1270"/>
                <wp:wrapNone/>
                <wp:docPr id="391" name="Text Box 4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0550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E1EE93A" w14:textId="77777777" w:rsidR="000A57E7" w:rsidRDefault="000A57E7" w:rsidP="00064225">
                            <w:pPr>
                              <w:pStyle w:val="Header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rFonts w:ascii="Arial" w:hAnsi="Arial"/>
                              </w:rPr>
                            </w:pPr>
                            <w:r>
                              <w:rPr>
                                <w:rFonts w:ascii="Arial" w:hAnsi="Arial"/>
                              </w:rPr>
                              <w:t>20º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5024F7" id="Text Box 471" o:spid="_x0000_s1451" type="#_x0000_t202" style="position:absolute;margin-left:339pt;margin-top:2.15pt;width:46.5pt;height:30.75pt;z-index:25149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" filled="f" stroked="f">
                <v:textbox>
                  <w:txbxContent>
                    <w:p w14:paraId="0E1EE93A" w14:textId="77777777" w:rsidR="000A57E7" w:rsidRDefault="000A57E7" w:rsidP="00064225">
                      <w:pPr>
                        <w:pStyle w:val="Header"/>
                        <w:tabs>
                          <w:tab w:val="clear" w:pos="4320"/>
                          <w:tab w:val="clear" w:pos="8640"/>
                        </w:tabs>
                        <w:rPr>
                          <w:rFonts w:ascii="Arial" w:hAnsi="Arial"/>
                        </w:rPr>
                      </w:pPr>
                      <w:r>
                        <w:rPr>
                          <w:rFonts w:ascii="Arial" w:hAnsi="Arial"/>
                        </w:rPr>
                        <w:t>20º</w:t>
                      </w:r>
                    </w:p>
                  </w:txbxContent>
                </v:textbox>
              </v:shape>
            </w:pict>
          </mc:Fallback>
        </mc:AlternateContent>
      </w:r>
    </w:p>
    <w:p w14:paraId="26BBDAF2" w14:textId="77777777" w:rsidR="00064225" w:rsidRDefault="00DD3AA9" w:rsidP="00064225">
      <w:pPr>
        <w:rPr>
          <w:noProof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96960" behindDoc="0" locked="0" layoutInCell="1" allowOverlap="1" wp14:anchorId="63AF22AD" wp14:editId="3E8951AA">
                <wp:simplePos x="0" y="0"/>
                <wp:positionH relativeFrom="column">
                  <wp:posOffset>3138170</wp:posOffset>
                </wp:positionH>
                <wp:positionV relativeFrom="paragraph">
                  <wp:posOffset>-635</wp:posOffset>
                </wp:positionV>
                <wp:extent cx="381000" cy="390525"/>
                <wp:effectExtent l="4445" t="3175" r="0" b="0"/>
                <wp:wrapNone/>
                <wp:docPr id="390" name="Text Box 4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CE6BE97" w14:textId="77777777" w:rsidR="000A57E7" w:rsidRDefault="000A57E7" w:rsidP="00064225">
                            <w:pPr>
                              <w:pStyle w:val="Header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rFonts w:ascii="Arial" w:hAnsi="Arial"/>
                              </w:rPr>
                            </w:pPr>
                            <w:r>
                              <w:rPr>
                                <w:rFonts w:ascii="Arial" w:hAnsi="Arial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AF22AD" id="Text Box 477" o:spid="_x0000_s1452" type="#_x0000_t202" style="position:absolute;margin-left:247.1pt;margin-top:-.05pt;width:30pt;height:30.75pt;z-index:251496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" filled="f" stroked="f">
                <v:textbox>
                  <w:txbxContent>
                    <w:p w14:paraId="5CE6BE97" w14:textId="77777777" w:rsidR="000A57E7" w:rsidRDefault="000A57E7" w:rsidP="00064225">
                      <w:pPr>
                        <w:pStyle w:val="Header"/>
                        <w:tabs>
                          <w:tab w:val="clear" w:pos="4320"/>
                          <w:tab w:val="clear" w:pos="8640"/>
                        </w:tabs>
                        <w:rPr>
                          <w:rFonts w:ascii="Arial" w:hAnsi="Arial"/>
                        </w:rPr>
                      </w:pPr>
                      <w:r>
                        <w:rPr>
                          <w:rFonts w:ascii="Arial" w:hAnsi="Arial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93888" behindDoc="0" locked="0" layoutInCell="1" allowOverlap="1" wp14:anchorId="28D24AE3" wp14:editId="350EAED7">
                <wp:simplePos x="0" y="0"/>
                <wp:positionH relativeFrom="column">
                  <wp:posOffset>3571875</wp:posOffset>
                </wp:positionH>
                <wp:positionV relativeFrom="paragraph">
                  <wp:posOffset>166370</wp:posOffset>
                </wp:positionV>
                <wp:extent cx="1524000" cy="504825"/>
                <wp:effectExtent l="0" t="0" r="0" b="1270"/>
                <wp:wrapNone/>
                <wp:docPr id="389" name="Text Box 4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4000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D6926DB" w14:textId="77777777" w:rsidR="000A57E7" w:rsidRDefault="000A57E7" w:rsidP="00064225">
                            <w:pPr>
                              <w:rPr>
                                <w:rFonts w:ascii="Arial" w:hAnsi="Arial"/>
                              </w:rPr>
                            </w:pPr>
                            <w:r>
                              <w:rPr>
                                <w:rFonts w:ascii="Arial" w:hAnsi="Arial"/>
                              </w:rPr>
                              <w:t>X</w:t>
                            </w:r>
                            <w:r>
                              <w:rPr>
                                <w:rFonts w:ascii="Arial" w:hAnsi="Arial"/>
                                <w:vertAlign w:val="subscript"/>
                              </w:rPr>
                              <w:t>B</w:t>
                            </w:r>
                            <w:r>
                              <w:rPr>
                                <w:rFonts w:ascii="Arial" w:hAnsi="Arial"/>
                              </w:rPr>
                              <w:t xml:space="preserve"> = 90 mm</w:t>
                            </w:r>
                          </w:p>
                          <w:p w14:paraId="560475BA" w14:textId="77777777" w:rsidR="000A57E7" w:rsidRDefault="000A57E7" w:rsidP="00064225">
                            <w:r>
                              <w:rPr>
                                <w:rFonts w:ascii="Arial" w:hAnsi="Arial"/>
                              </w:rPr>
                              <w:t>Y</w:t>
                            </w:r>
                            <w:r>
                              <w:rPr>
                                <w:rFonts w:ascii="Arial" w:hAnsi="Arial"/>
                                <w:vertAlign w:val="subscript"/>
                              </w:rPr>
                              <w:t>B</w:t>
                            </w:r>
                            <w:r>
                              <w:rPr>
                                <w:rFonts w:ascii="Arial" w:hAnsi="Arial"/>
                              </w:rPr>
                              <w:t xml:space="preserve"> = 80 m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D24AE3" id="Text Box 474" o:spid="_x0000_s1453" type="#_x0000_t202" style="position:absolute;margin-left:281.25pt;margin-top:13.1pt;width:120pt;height:39.75pt;z-index:251493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" filled="f" stroked="f">
                <v:textbox>
                  <w:txbxContent>
                    <w:p w14:paraId="4D6926DB" w14:textId="77777777" w:rsidR="000A57E7" w:rsidRDefault="000A57E7" w:rsidP="00064225">
                      <w:pPr>
                        <w:rPr>
                          <w:rFonts w:ascii="Arial" w:hAnsi="Arial"/>
                        </w:rPr>
                      </w:pPr>
                      <w:r>
                        <w:rPr>
                          <w:rFonts w:ascii="Arial" w:hAnsi="Arial"/>
                        </w:rPr>
                        <w:t>X</w:t>
                      </w:r>
                      <w:r>
                        <w:rPr>
                          <w:rFonts w:ascii="Arial" w:hAnsi="Arial"/>
                          <w:vertAlign w:val="subscript"/>
                        </w:rPr>
                        <w:t>B</w:t>
                      </w:r>
                      <w:r>
                        <w:rPr>
                          <w:rFonts w:ascii="Arial" w:hAnsi="Arial"/>
                        </w:rPr>
                        <w:t xml:space="preserve"> = 90 mm</w:t>
                      </w:r>
                    </w:p>
                    <w:p w14:paraId="560475BA" w14:textId="77777777" w:rsidR="000A57E7" w:rsidRDefault="000A57E7" w:rsidP="00064225">
                      <w:r>
                        <w:rPr>
                          <w:rFonts w:ascii="Arial" w:hAnsi="Arial"/>
                        </w:rPr>
                        <w:t>Y</w:t>
                      </w:r>
                      <w:r>
                        <w:rPr>
                          <w:rFonts w:ascii="Arial" w:hAnsi="Arial"/>
                          <w:vertAlign w:val="subscript"/>
                        </w:rPr>
                        <w:t>B</w:t>
                      </w:r>
                      <w:r>
                        <w:rPr>
                          <w:rFonts w:ascii="Arial" w:hAnsi="Arial"/>
                        </w:rPr>
                        <w:t xml:space="preserve"> = 80 m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83648" behindDoc="0" locked="0" layoutInCell="1" allowOverlap="1" wp14:anchorId="7061A994" wp14:editId="0F563DE8">
                <wp:simplePos x="0" y="0"/>
                <wp:positionH relativeFrom="column">
                  <wp:posOffset>3495675</wp:posOffset>
                </wp:positionH>
                <wp:positionV relativeFrom="paragraph">
                  <wp:posOffset>133350</wp:posOffset>
                </wp:positionV>
                <wp:extent cx="1338580" cy="4445"/>
                <wp:effectExtent l="9525" t="13335" r="13970" b="10795"/>
                <wp:wrapNone/>
                <wp:docPr id="388" name="Line 4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38580" cy="44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1A7EE17" id="Line 464" o:spid="_x0000_s1026" style="position:absolute;z-index:25148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5.25pt,10.5pt" to="380.65pt,1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">
                <v:stroke dashstyle="dash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81600" behindDoc="0" locked="0" layoutInCell="1" allowOverlap="1" wp14:anchorId="1C4B0F28" wp14:editId="7A91B1EA">
                <wp:simplePos x="0" y="0"/>
                <wp:positionH relativeFrom="column">
                  <wp:posOffset>3449955</wp:posOffset>
                </wp:positionH>
                <wp:positionV relativeFrom="paragraph">
                  <wp:posOffset>88265</wp:posOffset>
                </wp:positionV>
                <wp:extent cx="91440" cy="91440"/>
                <wp:effectExtent l="11430" t="6350" r="11430" b="6985"/>
                <wp:wrapNone/>
                <wp:docPr id="387" name="Oval 4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0C29EC6" id="Oval 462" o:spid="_x0000_s1026" style="position:absolute;margin-left:271.65pt;margin-top:6.95pt;width:7.2pt;height:7.2pt;z-index:25148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" fillcolor="black"/>
            </w:pict>
          </mc:Fallback>
        </mc:AlternateContent>
      </w:r>
    </w:p>
    <w:p w14:paraId="0FCB3575" w14:textId="77777777" w:rsidR="00064225" w:rsidRDefault="00DD3AA9" w:rsidP="00064225">
      <w:pPr>
        <w:rPr>
          <w:noProof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97984" behindDoc="0" locked="0" layoutInCell="1" allowOverlap="1" wp14:anchorId="08BB959C" wp14:editId="42634688">
                <wp:simplePos x="0" y="0"/>
                <wp:positionH relativeFrom="column">
                  <wp:posOffset>457200</wp:posOffset>
                </wp:positionH>
                <wp:positionV relativeFrom="paragraph">
                  <wp:posOffset>29210</wp:posOffset>
                </wp:positionV>
                <wp:extent cx="381000" cy="390525"/>
                <wp:effectExtent l="0" t="0" r="0" b="1270"/>
                <wp:wrapNone/>
                <wp:docPr id="386" name="Text Box 4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297E752" w14:textId="77777777" w:rsidR="000A57E7" w:rsidRDefault="000A57E7" w:rsidP="00064225">
                            <w:pPr>
                              <w:pStyle w:val="Header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rFonts w:ascii="Arial" w:hAnsi="Arial"/>
                                <w:sz w:val="32"/>
                              </w:rPr>
                            </w:pPr>
                            <w:r>
                              <w:rPr>
                                <w:rFonts w:ascii="Arial" w:hAnsi="Arial"/>
                                <w:sz w:val="32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BB959C" id="Text Box 478" o:spid="_x0000_s1454" type="#_x0000_t202" style="position:absolute;margin-left:36pt;margin-top:2.3pt;width:30pt;height:30.75pt;z-index:251497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" filled="f" stroked="f">
                <v:textbox>
                  <w:txbxContent>
                    <w:p w14:paraId="2297E752" w14:textId="77777777" w:rsidR="000A57E7" w:rsidRDefault="000A57E7" w:rsidP="00064225">
                      <w:pPr>
                        <w:pStyle w:val="Header"/>
                        <w:tabs>
                          <w:tab w:val="clear" w:pos="4320"/>
                          <w:tab w:val="clear" w:pos="8640"/>
                        </w:tabs>
                        <w:rPr>
                          <w:rFonts w:ascii="Arial" w:hAnsi="Arial"/>
                          <w:sz w:val="32"/>
                        </w:rPr>
                      </w:pPr>
                      <w:r>
                        <w:rPr>
                          <w:rFonts w:ascii="Arial" w:hAnsi="Arial"/>
                          <w:sz w:val="32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14:paraId="01CE7E2F" w14:textId="77777777" w:rsidR="00064225" w:rsidRDefault="00064225" w:rsidP="00064225">
      <w:pPr>
        <w:rPr>
          <w:noProof/>
        </w:rPr>
      </w:pPr>
    </w:p>
    <w:p w14:paraId="69CB78C9" w14:textId="77777777" w:rsidR="00064225" w:rsidRDefault="00DD3AA9" w:rsidP="00064225">
      <w:pPr>
        <w:rPr>
          <w:noProof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94912" behindDoc="0" locked="0" layoutInCell="1" allowOverlap="1" wp14:anchorId="56437AE8" wp14:editId="7595B83A">
                <wp:simplePos x="0" y="0"/>
                <wp:positionH relativeFrom="column">
                  <wp:posOffset>1933575</wp:posOffset>
                </wp:positionH>
                <wp:positionV relativeFrom="paragraph">
                  <wp:posOffset>12065</wp:posOffset>
                </wp:positionV>
                <wp:extent cx="1524000" cy="504825"/>
                <wp:effectExtent l="0" t="0" r="0" b="1270"/>
                <wp:wrapNone/>
                <wp:docPr id="385" name="Text Box 4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4000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1CA3BE4" w14:textId="77777777" w:rsidR="000A57E7" w:rsidRDefault="000A57E7" w:rsidP="00064225">
                            <w:pPr>
                              <w:rPr>
                                <w:rFonts w:ascii="Arial" w:hAnsi="Arial"/>
                              </w:rPr>
                            </w:pPr>
                            <w:r>
                              <w:rPr>
                                <w:rFonts w:ascii="Arial" w:hAnsi="Arial"/>
                              </w:rPr>
                              <w:t>X</w:t>
                            </w:r>
                            <w:r>
                              <w:rPr>
                                <w:rFonts w:ascii="Arial" w:hAnsi="Arial"/>
                                <w:vertAlign w:val="subscript"/>
                              </w:rPr>
                              <w:t>A</w:t>
                            </w:r>
                            <w:r>
                              <w:rPr>
                                <w:rFonts w:ascii="Arial" w:hAnsi="Arial"/>
                              </w:rPr>
                              <w:t xml:space="preserve"> = 43 mm</w:t>
                            </w:r>
                          </w:p>
                          <w:p w14:paraId="56687205" w14:textId="77777777" w:rsidR="000A57E7" w:rsidRDefault="000A57E7" w:rsidP="00064225">
                            <w:pPr>
                              <w:rPr>
                                <w:rFonts w:ascii="Arial" w:hAnsi="Arial"/>
                              </w:rPr>
                            </w:pPr>
                            <w:r>
                              <w:rPr>
                                <w:rFonts w:ascii="Arial" w:hAnsi="Arial"/>
                              </w:rPr>
                              <w:t>Y</w:t>
                            </w:r>
                            <w:r>
                              <w:rPr>
                                <w:rFonts w:ascii="Arial" w:hAnsi="Arial"/>
                                <w:vertAlign w:val="subscript"/>
                              </w:rPr>
                              <w:t>A</w:t>
                            </w:r>
                            <w:r>
                              <w:rPr>
                                <w:rFonts w:ascii="Arial" w:hAnsi="Arial"/>
                              </w:rPr>
                              <w:t xml:space="preserve"> = 56 mm</w:t>
                            </w:r>
                          </w:p>
                          <w:p w14:paraId="7FEAFBA2" w14:textId="77777777" w:rsidR="000A57E7" w:rsidRDefault="000A57E7" w:rsidP="00064225">
                            <w:pPr>
                              <w:rPr>
                                <w:rFonts w:ascii="Arial" w:hAnsi="Aria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437AE8" id="Text Box 475" o:spid="_x0000_s1455" type="#_x0000_t202" style="position:absolute;margin-left:152.25pt;margin-top:.95pt;width:120pt;height:39.75pt;z-index:251494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" filled="f" stroked="f">
                <v:textbox>
                  <w:txbxContent>
                    <w:p w14:paraId="51CA3BE4" w14:textId="77777777" w:rsidR="000A57E7" w:rsidRDefault="000A57E7" w:rsidP="00064225">
                      <w:pPr>
                        <w:rPr>
                          <w:rFonts w:ascii="Arial" w:hAnsi="Arial"/>
                        </w:rPr>
                      </w:pPr>
                      <w:r>
                        <w:rPr>
                          <w:rFonts w:ascii="Arial" w:hAnsi="Arial"/>
                        </w:rPr>
                        <w:t>X</w:t>
                      </w:r>
                      <w:r>
                        <w:rPr>
                          <w:rFonts w:ascii="Arial" w:hAnsi="Arial"/>
                          <w:vertAlign w:val="subscript"/>
                        </w:rPr>
                        <w:t>A</w:t>
                      </w:r>
                      <w:r>
                        <w:rPr>
                          <w:rFonts w:ascii="Arial" w:hAnsi="Arial"/>
                        </w:rPr>
                        <w:t xml:space="preserve"> = 43 mm</w:t>
                      </w:r>
                    </w:p>
                    <w:p w14:paraId="56687205" w14:textId="77777777" w:rsidR="000A57E7" w:rsidRDefault="000A57E7" w:rsidP="00064225">
                      <w:pPr>
                        <w:rPr>
                          <w:rFonts w:ascii="Arial" w:hAnsi="Arial"/>
                        </w:rPr>
                      </w:pPr>
                      <w:r>
                        <w:rPr>
                          <w:rFonts w:ascii="Arial" w:hAnsi="Arial"/>
                        </w:rPr>
                        <w:t>Y</w:t>
                      </w:r>
                      <w:r>
                        <w:rPr>
                          <w:rFonts w:ascii="Arial" w:hAnsi="Arial"/>
                          <w:vertAlign w:val="subscript"/>
                        </w:rPr>
                        <w:t>A</w:t>
                      </w:r>
                      <w:r>
                        <w:rPr>
                          <w:rFonts w:ascii="Arial" w:hAnsi="Arial"/>
                        </w:rPr>
                        <w:t xml:space="preserve"> = 56 mm</w:t>
                      </w:r>
                    </w:p>
                    <w:p w14:paraId="7FEAFBA2" w14:textId="77777777" w:rsidR="000A57E7" w:rsidRDefault="000A57E7" w:rsidP="00064225">
                      <w:pPr>
                        <w:rPr>
                          <w:rFonts w:ascii="Arial" w:hAnsi="Arial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3DE59B34" w14:textId="77777777" w:rsidR="00064225" w:rsidRDefault="00064225" w:rsidP="00064225">
      <w:pPr>
        <w:rPr>
          <w:noProof/>
        </w:rPr>
      </w:pPr>
    </w:p>
    <w:p w14:paraId="2C7FDEC0" w14:textId="77777777" w:rsidR="00064225" w:rsidRDefault="00DD3AA9" w:rsidP="00064225">
      <w:pPr>
        <w:rPr>
          <w:noProof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89792" behindDoc="0" locked="0" layoutInCell="1" allowOverlap="1" wp14:anchorId="1F182459" wp14:editId="0BC98DB2">
                <wp:simplePos x="0" y="0"/>
                <wp:positionH relativeFrom="column">
                  <wp:posOffset>1480820</wp:posOffset>
                </wp:positionH>
                <wp:positionV relativeFrom="paragraph">
                  <wp:posOffset>75565</wp:posOffset>
                </wp:positionV>
                <wp:extent cx="381000" cy="390525"/>
                <wp:effectExtent l="4445" t="3175" r="0" b="0"/>
                <wp:wrapNone/>
                <wp:docPr id="384" name="Text Box 4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1F7318E" w14:textId="77777777" w:rsidR="000A57E7" w:rsidRDefault="000A57E7" w:rsidP="00064225">
                            <w:pPr>
                              <w:pStyle w:val="Header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rFonts w:ascii="Arial" w:hAnsi="Arial"/>
                              </w:rPr>
                            </w:pPr>
                            <w:r>
                              <w:rPr>
                                <w:rFonts w:ascii="Arial" w:hAnsi="Arial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182459" id="Text Box 470" o:spid="_x0000_s1456" type="#_x0000_t202" style="position:absolute;margin-left:116.6pt;margin-top:5.95pt;width:30pt;height:30.75pt;z-index:25148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" filled="f" stroked="f">
                <v:textbox>
                  <w:txbxContent>
                    <w:p w14:paraId="31F7318E" w14:textId="77777777" w:rsidR="000A57E7" w:rsidRDefault="000A57E7" w:rsidP="00064225">
                      <w:pPr>
                        <w:pStyle w:val="Header"/>
                        <w:tabs>
                          <w:tab w:val="clear" w:pos="4320"/>
                          <w:tab w:val="clear" w:pos="8640"/>
                        </w:tabs>
                        <w:rPr>
                          <w:rFonts w:ascii="Arial" w:hAnsi="Arial"/>
                        </w:rPr>
                      </w:pPr>
                      <w:r>
                        <w:rPr>
                          <w:rFonts w:ascii="Arial" w:hAnsi="Arial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85696" behindDoc="0" locked="0" layoutInCell="1" allowOverlap="1" wp14:anchorId="6E592800" wp14:editId="4E4DAC9F">
                <wp:simplePos x="0" y="0"/>
                <wp:positionH relativeFrom="column">
                  <wp:posOffset>1800225</wp:posOffset>
                </wp:positionH>
                <wp:positionV relativeFrom="paragraph">
                  <wp:posOffset>118745</wp:posOffset>
                </wp:positionV>
                <wp:extent cx="1490345" cy="700405"/>
                <wp:effectExtent l="19050" t="17780" r="52705" b="72390"/>
                <wp:wrapNone/>
                <wp:docPr id="383" name="Line 4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90345" cy="700405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0207EF0" id="Line 466" o:spid="_x0000_s1026" style="position:absolute;z-index:25148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1.75pt,9.35pt" to="259.1pt,6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" strokeweight="2.25pt">
                <v:stroke endarrow="block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84672" behindDoc="0" locked="0" layoutInCell="1" allowOverlap="1" wp14:anchorId="28F4A00E" wp14:editId="14E42A21">
                <wp:simplePos x="0" y="0"/>
                <wp:positionH relativeFrom="column">
                  <wp:posOffset>1795780</wp:posOffset>
                </wp:positionH>
                <wp:positionV relativeFrom="paragraph">
                  <wp:posOffset>118745</wp:posOffset>
                </wp:positionV>
                <wp:extent cx="1343660" cy="0"/>
                <wp:effectExtent l="5080" t="8255" r="13335" b="10795"/>
                <wp:wrapNone/>
                <wp:docPr id="382" name="Line 4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436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B4BFFE9" id="Line 465" o:spid="_x0000_s1026" style="position:absolute;z-index:25148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1.4pt,9.35pt" to="247.2pt,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">
                <v:stroke dashstyle="dash"/>
              </v:lin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79552" behindDoc="0" locked="0" layoutInCell="1" allowOverlap="1" wp14:anchorId="496B6364" wp14:editId="1030E9B7">
                <wp:simplePos x="0" y="0"/>
                <wp:positionH relativeFrom="column">
                  <wp:posOffset>1746250</wp:posOffset>
                </wp:positionH>
                <wp:positionV relativeFrom="paragraph">
                  <wp:posOffset>63500</wp:posOffset>
                </wp:positionV>
                <wp:extent cx="91440" cy="91440"/>
                <wp:effectExtent l="12700" t="10160" r="10160" b="12700"/>
                <wp:wrapNone/>
                <wp:docPr id="381" name="Oval 4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8329415" id="Oval 460" o:spid="_x0000_s1026" style="position:absolute;margin-left:137.5pt;margin-top:5pt;width:7.2pt;height:7.2pt;z-index:25147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" fillcolor="black">
                <v:stroke dashstyle="dash"/>
              </v:oval>
            </w:pict>
          </mc:Fallback>
        </mc:AlternateContent>
      </w:r>
    </w:p>
    <w:p w14:paraId="409142D1" w14:textId="77777777" w:rsidR="00064225" w:rsidRDefault="00DD3AA9" w:rsidP="00064225">
      <w:pPr>
        <w:rPr>
          <w:noProof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91840" behindDoc="0" locked="0" layoutInCell="1" allowOverlap="1" wp14:anchorId="6055FC8D" wp14:editId="3F82CE06">
                <wp:simplePos x="0" y="0"/>
                <wp:positionH relativeFrom="column">
                  <wp:posOffset>2524125</wp:posOffset>
                </wp:positionH>
                <wp:positionV relativeFrom="paragraph">
                  <wp:posOffset>10160</wp:posOffset>
                </wp:positionV>
                <wp:extent cx="533400" cy="390525"/>
                <wp:effectExtent l="0" t="0" r="0" b="1905"/>
                <wp:wrapNone/>
                <wp:docPr id="380" name="Text Box 4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FBA2822" w14:textId="77777777" w:rsidR="000A57E7" w:rsidRDefault="000A57E7" w:rsidP="00064225">
                            <w:pPr>
                              <w:rPr>
                                <w:rFonts w:ascii="Arial" w:hAnsi="Arial"/>
                              </w:rPr>
                            </w:pPr>
                            <w:r>
                              <w:rPr>
                                <w:rFonts w:ascii="Arial" w:hAnsi="Arial"/>
                              </w:rPr>
                              <w:t>25º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55FC8D" id="Text Box 472" o:spid="_x0000_s1457" type="#_x0000_t202" style="position:absolute;margin-left:198.75pt;margin-top:.8pt;width:42pt;height:30.75pt;z-index:25149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" filled="f" stroked="f">
                <v:textbox>
                  <w:txbxContent>
                    <w:p w14:paraId="4FBA2822" w14:textId="77777777" w:rsidR="000A57E7" w:rsidRDefault="000A57E7" w:rsidP="00064225">
                      <w:pPr>
                        <w:rPr>
                          <w:rFonts w:ascii="Arial" w:hAnsi="Arial"/>
                        </w:rPr>
                      </w:pPr>
                      <w:r>
                        <w:rPr>
                          <w:rFonts w:ascii="Arial" w:hAnsi="Arial"/>
                        </w:rPr>
                        <w:t>25º</w:t>
                      </w:r>
                    </w:p>
                  </w:txbxContent>
                </v:textbox>
              </v:shape>
            </w:pict>
          </mc:Fallback>
        </mc:AlternateContent>
      </w:r>
    </w:p>
    <w:p w14:paraId="1FBD2851" w14:textId="77777777" w:rsidR="00064225" w:rsidRDefault="00064225" w:rsidP="00064225">
      <w:pPr>
        <w:rPr>
          <w:noProof/>
        </w:rPr>
      </w:pPr>
    </w:p>
    <w:p w14:paraId="36C05D7B" w14:textId="77777777" w:rsidR="00064225" w:rsidRDefault="00064225" w:rsidP="00064225">
      <w:pPr>
        <w:rPr>
          <w:noProof/>
        </w:rPr>
      </w:pPr>
    </w:p>
    <w:p w14:paraId="0CCEF80D" w14:textId="77777777" w:rsidR="00064225" w:rsidRDefault="00DD3AA9" w:rsidP="00064225">
      <w:pPr>
        <w:rPr>
          <w:noProof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88768" behindDoc="0" locked="0" layoutInCell="1" allowOverlap="1" wp14:anchorId="25633509" wp14:editId="18268D08">
                <wp:simplePos x="0" y="0"/>
                <wp:positionH relativeFrom="column">
                  <wp:posOffset>2705100</wp:posOffset>
                </wp:positionH>
                <wp:positionV relativeFrom="paragraph">
                  <wp:posOffset>123190</wp:posOffset>
                </wp:positionV>
                <wp:extent cx="1524000" cy="390525"/>
                <wp:effectExtent l="0" t="0" r="0" b="1270"/>
                <wp:wrapNone/>
                <wp:docPr id="379" name="Text Box 4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4000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B4D7A6F" w14:textId="77777777" w:rsidR="000A57E7" w:rsidRDefault="000A57E7" w:rsidP="00064225">
                            <w:pPr>
                              <w:rPr>
                                <w:rFonts w:ascii="Arial" w:hAnsi="Arial"/>
                              </w:rPr>
                            </w:pPr>
                            <w:r>
                              <w:rPr>
                                <w:rFonts w:ascii="Arial" w:hAnsi="Arial"/>
                              </w:rPr>
                              <w:t>V</w:t>
                            </w:r>
                            <w:r>
                              <w:rPr>
                                <w:rFonts w:ascii="Arial" w:hAnsi="Arial"/>
                                <w:vertAlign w:val="subscript"/>
                              </w:rPr>
                              <w:t>A3</w:t>
                            </w:r>
                            <w:r>
                              <w:rPr>
                                <w:rFonts w:ascii="Arial" w:hAnsi="Arial"/>
                              </w:rPr>
                              <w:t xml:space="preserve"> = 9.2 cm/se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633509" id="Text Box 469" o:spid="_x0000_s1458" type="#_x0000_t202" style="position:absolute;margin-left:213pt;margin-top:9.7pt;width:120pt;height:30.75pt;z-index:251488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" filled="f" stroked="f">
                <v:textbox>
                  <w:txbxContent>
                    <w:p w14:paraId="7B4D7A6F" w14:textId="77777777" w:rsidR="000A57E7" w:rsidRDefault="000A57E7" w:rsidP="00064225">
                      <w:pPr>
                        <w:rPr>
                          <w:rFonts w:ascii="Arial" w:hAnsi="Arial"/>
                        </w:rPr>
                      </w:pPr>
                      <w:r>
                        <w:rPr>
                          <w:rFonts w:ascii="Arial" w:hAnsi="Arial"/>
                        </w:rPr>
                        <w:t>V</w:t>
                      </w:r>
                      <w:r>
                        <w:rPr>
                          <w:rFonts w:ascii="Arial" w:hAnsi="Arial"/>
                          <w:vertAlign w:val="subscript"/>
                        </w:rPr>
                        <w:t>A3</w:t>
                      </w:r>
                      <w:r>
                        <w:rPr>
                          <w:rFonts w:ascii="Arial" w:hAnsi="Arial"/>
                        </w:rPr>
                        <w:t xml:space="preserve"> = 9.2 cm/sec</w:t>
                      </w:r>
                    </w:p>
                  </w:txbxContent>
                </v:textbox>
              </v:shape>
            </w:pict>
          </mc:Fallback>
        </mc:AlternateContent>
      </w:r>
    </w:p>
    <w:p w14:paraId="7B0EBF52" w14:textId="77777777" w:rsidR="00064225" w:rsidRDefault="00064225" w:rsidP="00064225">
      <w:pPr>
        <w:rPr>
          <w:noProof/>
        </w:rPr>
      </w:pPr>
    </w:p>
    <w:p w14:paraId="7FCE9A41" w14:textId="77777777" w:rsidR="00064225" w:rsidRDefault="00064225" w:rsidP="00064225">
      <w:pPr>
        <w:rPr>
          <w:noProof/>
        </w:rPr>
      </w:pPr>
    </w:p>
    <w:p w14:paraId="3400BE5A" w14:textId="77777777" w:rsidR="00064225" w:rsidRDefault="00064225" w:rsidP="00064225">
      <w:pPr>
        <w:rPr>
          <w:noProof/>
        </w:rPr>
      </w:pPr>
    </w:p>
    <w:p w14:paraId="1B935D96" w14:textId="77777777" w:rsidR="00064225" w:rsidRDefault="00064225" w:rsidP="00064225">
      <w:pPr>
        <w:rPr>
          <w:noProof/>
        </w:rPr>
      </w:pPr>
    </w:p>
    <w:p w14:paraId="7F7A03A1" w14:textId="77777777" w:rsidR="00064225" w:rsidRDefault="00064225" w:rsidP="00064225">
      <w:pPr>
        <w:rPr>
          <w:noProof/>
        </w:rPr>
      </w:pPr>
    </w:p>
    <w:p w14:paraId="06EA23EA" w14:textId="77777777" w:rsidR="00064225" w:rsidRDefault="00064225" w:rsidP="00064225">
      <w:pPr>
        <w:rPr>
          <w:noProof/>
        </w:rPr>
      </w:pPr>
    </w:p>
    <w:p w14:paraId="5F707530" w14:textId="77777777" w:rsidR="00064225" w:rsidRDefault="00064225" w:rsidP="00064225">
      <w:pPr>
        <w:pStyle w:val="Header"/>
        <w:tabs>
          <w:tab w:val="clear" w:pos="8640"/>
          <w:tab w:val="left" w:pos="2160"/>
          <w:tab w:val="left" w:pos="4320"/>
          <w:tab w:val="left" w:pos="6480"/>
        </w:tabs>
        <w:rPr>
          <w:color w:val="FF0000"/>
        </w:rPr>
      </w:pPr>
      <w:r>
        <w:rPr>
          <w:color w:val="FF0000"/>
        </w:rPr>
        <w:t>define P at IC</w:t>
      </w:r>
      <w:r>
        <w:rPr>
          <w:color w:val="FF0000"/>
          <w:vertAlign w:val="subscript"/>
        </w:rPr>
        <w:t>1,3</w:t>
      </w:r>
      <w:r>
        <w:rPr>
          <w:color w:val="FF0000"/>
        </w:rPr>
        <w:tab/>
        <w:t>V</w:t>
      </w:r>
      <w:r>
        <w:rPr>
          <w:color w:val="FF0000"/>
          <w:vertAlign w:val="subscript"/>
        </w:rPr>
        <w:t>A3</w:t>
      </w:r>
      <w:r>
        <w:rPr>
          <w:color w:val="FF0000"/>
        </w:rPr>
        <w:t xml:space="preserve"> ┴ AP</w:t>
      </w:r>
      <w:r>
        <w:rPr>
          <w:color w:val="FF0000"/>
        </w:rPr>
        <w:tab/>
        <w:t>V</w:t>
      </w:r>
      <w:r>
        <w:rPr>
          <w:color w:val="FF0000"/>
          <w:vertAlign w:val="subscript"/>
        </w:rPr>
        <w:t>B3</w:t>
      </w:r>
      <w:r>
        <w:rPr>
          <w:color w:val="FF0000"/>
        </w:rPr>
        <w:t xml:space="preserve"> ┴ BP</w:t>
      </w:r>
      <w:r>
        <w:rPr>
          <w:color w:val="FF0000"/>
        </w:rPr>
        <w:tab/>
        <w:t>V</w:t>
      </w:r>
      <w:r>
        <w:rPr>
          <w:color w:val="FF0000"/>
          <w:vertAlign w:val="subscript"/>
        </w:rPr>
        <w:t>C3</w:t>
      </w:r>
      <w:r>
        <w:rPr>
          <w:color w:val="FF0000"/>
        </w:rPr>
        <w:t xml:space="preserve"> ┴ </w:t>
      </w:r>
      <w:proofErr w:type="gramStart"/>
      <w:r>
        <w:rPr>
          <w:color w:val="FF0000"/>
        </w:rPr>
        <w:t>CP</w:t>
      </w:r>
      <w:proofErr w:type="gramEnd"/>
    </w:p>
    <w:p w14:paraId="784CA094" w14:textId="77777777" w:rsidR="00064225" w:rsidRDefault="00064225" w:rsidP="00064225">
      <w:pPr>
        <w:pStyle w:val="Header"/>
        <w:tabs>
          <w:tab w:val="clear" w:pos="8640"/>
          <w:tab w:val="left" w:pos="2160"/>
          <w:tab w:val="left" w:pos="4320"/>
          <w:tab w:val="left" w:pos="6480"/>
        </w:tabs>
        <w:rPr>
          <w:color w:val="FF0000"/>
        </w:rPr>
      </w:pPr>
    </w:p>
    <w:p w14:paraId="2EB94E6B" w14:textId="77777777" w:rsidR="00064225" w:rsidRDefault="00064225" w:rsidP="00064225">
      <w:pPr>
        <w:pStyle w:val="Header"/>
        <w:tabs>
          <w:tab w:val="clear" w:pos="8640"/>
          <w:tab w:val="left" w:pos="2160"/>
          <w:tab w:val="left" w:pos="4320"/>
          <w:tab w:val="left" w:pos="6480"/>
        </w:tabs>
        <w:rPr>
          <w:color w:val="FF0000"/>
        </w:rPr>
      </w:pPr>
      <w:r>
        <w:rPr>
          <w:color w:val="FF0000"/>
        </w:rPr>
        <w:t>measurements</w:t>
      </w:r>
      <w:r>
        <w:rPr>
          <w:color w:val="FF0000"/>
        </w:rPr>
        <w:tab/>
        <w:t>AP = 73.7 mm</w:t>
      </w:r>
      <w:r>
        <w:rPr>
          <w:color w:val="FF0000"/>
        </w:rPr>
        <w:tab/>
        <w:t>BP = 45.8 mm</w:t>
      </w:r>
      <w:r>
        <w:rPr>
          <w:color w:val="FF0000"/>
        </w:rPr>
        <w:tab/>
        <w:t xml:space="preserve">CP = 47.5 mm </w:t>
      </w:r>
      <w:r>
        <w:rPr>
          <w:color w:val="FF0000"/>
          <w:position w:val="-4"/>
        </w:rPr>
        <w:object w:dxaOrig="260" w:dyaOrig="240" w14:anchorId="2DC2F400">
          <v:shape id="_x0000_i1025" type="#_x0000_t75" style="width:12.75pt;height:12.05pt" o:ole="">
            <v:imagedata r:id="rId33" o:title=""/>
          </v:shape>
          <o:OLEObject Type="Embed" ProgID="Equation.3" ShapeID="_x0000_i1025" DrawAspect="Content" ObjectID="_1674200602" r:id="rId34"/>
        </w:object>
      </w:r>
      <w:r>
        <w:rPr>
          <w:color w:val="FF0000"/>
        </w:rPr>
        <w:t>182º</w:t>
      </w:r>
    </w:p>
    <w:p w14:paraId="16023411" w14:textId="77777777" w:rsidR="00064225" w:rsidRDefault="00064225" w:rsidP="00064225">
      <w:pPr>
        <w:pStyle w:val="Header"/>
        <w:tabs>
          <w:tab w:val="clear" w:pos="8640"/>
          <w:tab w:val="left" w:pos="2160"/>
          <w:tab w:val="left" w:pos="4320"/>
          <w:tab w:val="left" w:pos="6480"/>
        </w:tabs>
        <w:rPr>
          <w:color w:val="FF0000"/>
        </w:rPr>
      </w:pPr>
    </w:p>
    <w:p w14:paraId="6D9437CE" w14:textId="77777777" w:rsidR="00064225" w:rsidRDefault="00064225" w:rsidP="00064225">
      <w:pPr>
        <w:pStyle w:val="Header"/>
        <w:tabs>
          <w:tab w:val="clear" w:pos="8640"/>
          <w:tab w:val="left" w:pos="2160"/>
          <w:tab w:val="left" w:pos="4320"/>
          <w:tab w:val="left" w:pos="6480"/>
        </w:tabs>
        <w:rPr>
          <w:color w:val="FF0000"/>
        </w:rPr>
      </w:pPr>
      <w:r>
        <w:rPr>
          <w:color w:val="FF0000"/>
        </w:rPr>
        <w:t>V</w:t>
      </w:r>
      <w:r>
        <w:rPr>
          <w:color w:val="FF0000"/>
          <w:vertAlign w:val="subscript"/>
        </w:rPr>
        <w:t>A3</w:t>
      </w:r>
      <w:r>
        <w:rPr>
          <w:color w:val="FF0000"/>
        </w:rPr>
        <w:t xml:space="preserve"> = </w:t>
      </w:r>
      <w:r>
        <w:rPr>
          <w:rFonts w:ascii="Symbol" w:hAnsi="Symbol"/>
          <w:color w:val="FF0000"/>
        </w:rPr>
        <w:t></w:t>
      </w:r>
      <w:r>
        <w:rPr>
          <w:color w:val="FF0000"/>
          <w:vertAlign w:val="subscript"/>
        </w:rPr>
        <w:t>3</w:t>
      </w:r>
      <w:r>
        <w:rPr>
          <w:color w:val="FF0000"/>
        </w:rPr>
        <w:t xml:space="preserve"> (AP)</w:t>
      </w:r>
      <w:r>
        <w:rPr>
          <w:color w:val="FF0000"/>
        </w:rPr>
        <w:tab/>
      </w:r>
      <w:r>
        <w:rPr>
          <w:rFonts w:ascii="Symbol" w:hAnsi="Symbol"/>
          <w:color w:val="FF0000"/>
        </w:rPr>
        <w:t></w:t>
      </w:r>
      <w:r>
        <w:rPr>
          <w:color w:val="FF0000"/>
          <w:vertAlign w:val="subscript"/>
        </w:rPr>
        <w:t>3</w:t>
      </w:r>
      <w:r>
        <w:rPr>
          <w:color w:val="FF0000"/>
        </w:rPr>
        <w:t xml:space="preserve"> = 1.253 rad/sec CCW</w:t>
      </w:r>
    </w:p>
    <w:p w14:paraId="6A2DCC8D" w14:textId="77777777" w:rsidR="00064225" w:rsidRDefault="00064225" w:rsidP="00064225">
      <w:pPr>
        <w:pStyle w:val="Header"/>
        <w:tabs>
          <w:tab w:val="clear" w:pos="8640"/>
          <w:tab w:val="left" w:pos="2160"/>
          <w:tab w:val="left" w:pos="4320"/>
          <w:tab w:val="left" w:pos="6480"/>
        </w:tabs>
        <w:rPr>
          <w:color w:val="FF0000"/>
        </w:rPr>
      </w:pPr>
    </w:p>
    <w:p w14:paraId="7A0D1AA8" w14:textId="77777777" w:rsidR="00064225" w:rsidRDefault="00064225" w:rsidP="00064225">
      <w:pPr>
        <w:pStyle w:val="Header"/>
        <w:tabs>
          <w:tab w:val="clear" w:pos="8640"/>
          <w:tab w:val="left" w:pos="2160"/>
          <w:tab w:val="left" w:pos="4320"/>
          <w:tab w:val="left" w:pos="6480"/>
        </w:tabs>
        <w:rPr>
          <w:color w:val="FF0000"/>
        </w:rPr>
      </w:pPr>
      <w:r>
        <w:rPr>
          <w:color w:val="FF0000"/>
        </w:rPr>
        <w:t>V</w:t>
      </w:r>
      <w:r>
        <w:rPr>
          <w:color w:val="FF0000"/>
          <w:vertAlign w:val="subscript"/>
        </w:rPr>
        <w:t>B3</w:t>
      </w:r>
      <w:r>
        <w:rPr>
          <w:color w:val="FF0000"/>
        </w:rPr>
        <w:t xml:space="preserve"> = </w:t>
      </w:r>
      <w:r>
        <w:rPr>
          <w:rFonts w:ascii="Symbol" w:hAnsi="Symbol"/>
          <w:color w:val="FF0000"/>
        </w:rPr>
        <w:t></w:t>
      </w:r>
      <w:r>
        <w:rPr>
          <w:color w:val="FF0000"/>
          <w:vertAlign w:val="subscript"/>
        </w:rPr>
        <w:t>3</w:t>
      </w:r>
      <w:r>
        <w:rPr>
          <w:color w:val="FF0000"/>
        </w:rPr>
        <w:t xml:space="preserve"> (BP)</w:t>
      </w:r>
      <w:r>
        <w:rPr>
          <w:color w:val="FF0000"/>
        </w:rPr>
        <w:tab/>
      </w:r>
      <w:r>
        <w:rPr>
          <w:rFonts w:ascii="Symbol" w:hAnsi="Symbol"/>
          <w:color w:val="FF0000"/>
        </w:rPr>
        <w:t></w:t>
      </w:r>
      <w:r>
        <w:rPr>
          <w:color w:val="FF0000"/>
          <w:vertAlign w:val="subscript"/>
        </w:rPr>
        <w:t>3</w:t>
      </w:r>
      <w:r>
        <w:rPr>
          <w:color w:val="FF0000"/>
        </w:rPr>
        <w:t xml:space="preserve"> = 1.244 rad/sec CCW</w:t>
      </w:r>
    </w:p>
    <w:p w14:paraId="63C48C46" w14:textId="77777777" w:rsidR="00064225" w:rsidRDefault="00064225" w:rsidP="00064225">
      <w:pPr>
        <w:pStyle w:val="Header"/>
        <w:tabs>
          <w:tab w:val="clear" w:pos="8640"/>
          <w:tab w:val="left" w:pos="2160"/>
          <w:tab w:val="left" w:pos="4320"/>
          <w:tab w:val="left" w:pos="6480"/>
        </w:tabs>
        <w:rPr>
          <w:color w:val="FF0000"/>
        </w:rPr>
      </w:pPr>
    </w:p>
    <w:p w14:paraId="06465358" w14:textId="77777777" w:rsidR="00064225" w:rsidRDefault="00064225" w:rsidP="00064225">
      <w:pPr>
        <w:pStyle w:val="Header"/>
        <w:tabs>
          <w:tab w:val="clear" w:pos="8640"/>
          <w:tab w:val="left" w:pos="2160"/>
          <w:tab w:val="left" w:pos="4320"/>
          <w:tab w:val="left" w:pos="6480"/>
        </w:tabs>
        <w:rPr>
          <w:color w:val="FF0000"/>
        </w:rPr>
      </w:pPr>
      <w:r>
        <w:rPr>
          <w:color w:val="FF0000"/>
        </w:rPr>
        <w:t xml:space="preserve">use </w:t>
      </w:r>
      <w:r>
        <w:rPr>
          <w:rFonts w:ascii="Symbol" w:hAnsi="Symbol"/>
          <w:color w:val="FF0000"/>
        </w:rPr>
        <w:t></w:t>
      </w:r>
      <w:r>
        <w:rPr>
          <w:color w:val="FF0000"/>
          <w:vertAlign w:val="subscript"/>
        </w:rPr>
        <w:t xml:space="preserve">3 </w:t>
      </w:r>
      <w:r>
        <w:rPr>
          <w:color w:val="FF0000"/>
        </w:rPr>
        <w:t xml:space="preserve">= 1.249 rad/sec </w:t>
      </w:r>
      <w:proofErr w:type="gramStart"/>
      <w:r>
        <w:rPr>
          <w:color w:val="FF0000"/>
        </w:rPr>
        <w:t>CCW  average</w:t>
      </w:r>
      <w:proofErr w:type="gramEnd"/>
    </w:p>
    <w:p w14:paraId="52F7F863" w14:textId="77777777" w:rsidR="00064225" w:rsidRDefault="00064225" w:rsidP="00064225">
      <w:pPr>
        <w:pStyle w:val="Header"/>
        <w:tabs>
          <w:tab w:val="clear" w:pos="8640"/>
          <w:tab w:val="left" w:pos="2160"/>
          <w:tab w:val="left" w:pos="4320"/>
          <w:tab w:val="left" w:pos="6480"/>
        </w:tabs>
        <w:rPr>
          <w:color w:val="FF0000"/>
        </w:rPr>
      </w:pPr>
    </w:p>
    <w:p w14:paraId="0E00C842" w14:textId="77777777" w:rsidR="00064225" w:rsidRDefault="00064225" w:rsidP="00064225">
      <w:pPr>
        <w:pStyle w:val="Header"/>
        <w:tabs>
          <w:tab w:val="clear" w:pos="8640"/>
          <w:tab w:val="left" w:pos="2160"/>
          <w:tab w:val="left" w:pos="4320"/>
          <w:tab w:val="left" w:pos="6480"/>
        </w:tabs>
        <w:rPr>
          <w:color w:val="FF0000"/>
        </w:rPr>
      </w:pPr>
      <w:r>
        <w:rPr>
          <w:color w:val="FF0000"/>
        </w:rPr>
        <w:t>V</w:t>
      </w:r>
      <w:r>
        <w:rPr>
          <w:color w:val="FF0000"/>
          <w:vertAlign w:val="subscript"/>
        </w:rPr>
        <w:t>C3</w:t>
      </w:r>
      <w:r>
        <w:rPr>
          <w:color w:val="FF0000"/>
        </w:rPr>
        <w:t xml:space="preserve"> = </w:t>
      </w:r>
      <w:r>
        <w:rPr>
          <w:rFonts w:ascii="Symbol" w:hAnsi="Symbol"/>
          <w:color w:val="FF0000"/>
        </w:rPr>
        <w:t></w:t>
      </w:r>
      <w:r>
        <w:rPr>
          <w:color w:val="FF0000"/>
          <w:vertAlign w:val="subscript"/>
        </w:rPr>
        <w:t>3</w:t>
      </w:r>
      <w:r>
        <w:rPr>
          <w:color w:val="FF0000"/>
        </w:rPr>
        <w:t xml:space="preserve"> (CP) = 59.3 </w:t>
      </w:r>
      <w:proofErr w:type="spellStart"/>
      <w:r>
        <w:rPr>
          <w:color w:val="FF0000"/>
        </w:rPr>
        <w:t>mmps</w:t>
      </w:r>
      <w:proofErr w:type="spellEnd"/>
      <w:r>
        <w:rPr>
          <w:color w:val="FF0000"/>
        </w:rPr>
        <w:t xml:space="preserve"> </w:t>
      </w:r>
      <w:r>
        <w:rPr>
          <w:color w:val="FF0000"/>
          <w:position w:val="-4"/>
        </w:rPr>
        <w:object w:dxaOrig="260" w:dyaOrig="240" w14:anchorId="2B178123">
          <v:shape id="_x0000_i1026" type="#_x0000_t75" style="width:12.75pt;height:12.05pt" o:ole="">
            <v:imagedata r:id="rId35" o:title=""/>
          </v:shape>
          <o:OLEObject Type="Embed" ProgID="Equation.3" ShapeID="_x0000_i1026" DrawAspect="Content" ObjectID="_1674200603" r:id="rId36"/>
        </w:object>
      </w:r>
      <w:r>
        <w:rPr>
          <w:color w:val="FF0000"/>
        </w:rPr>
        <w:t>272º</w:t>
      </w:r>
    </w:p>
    <w:p w14:paraId="4F0F3ABB" w14:textId="77777777" w:rsidR="00064225" w:rsidRDefault="00064225" w:rsidP="00064225">
      <w:pPr>
        <w:pStyle w:val="Header"/>
        <w:tabs>
          <w:tab w:val="clear" w:pos="8640"/>
          <w:tab w:val="left" w:pos="2160"/>
          <w:tab w:val="left" w:pos="4320"/>
          <w:tab w:val="left" w:pos="6480"/>
        </w:tabs>
      </w:pPr>
    </w:p>
    <w:p w14:paraId="164CFEF6" w14:textId="77777777" w:rsidR="00064225" w:rsidRDefault="00064225" w:rsidP="00064225">
      <w:pPr>
        <w:pStyle w:val="Header"/>
        <w:tabs>
          <w:tab w:val="clear" w:pos="8640"/>
          <w:tab w:val="left" w:pos="2160"/>
          <w:tab w:val="left" w:pos="4320"/>
          <w:tab w:val="left" w:pos="6480"/>
        </w:tabs>
      </w:pPr>
    </w:p>
    <w:p w14:paraId="22DDF3D8" w14:textId="77777777" w:rsidR="002837DC" w:rsidRDefault="002837DC" w:rsidP="00B05922">
      <w:pPr>
        <w:jc w:val="center"/>
        <w:rPr>
          <w:noProof/>
          <w:sz w:val="20"/>
        </w:rPr>
        <w:sectPr w:rsidR="002837DC">
          <w:headerReference w:type="default" r:id="rId37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37E05C18" w14:textId="77777777" w:rsidR="00F20E04" w:rsidRDefault="00DD3AA9" w:rsidP="00F20E04">
      <w:pPr>
        <w:jc w:val="center"/>
      </w:pPr>
      <w:r>
        <w:rPr>
          <w:noProof/>
          <w:sz w:val="20"/>
        </w:rPr>
        <w:lastRenderedPageBreak/>
        <mc:AlternateContent>
          <mc:Choice Requires="wps">
            <w:drawing>
              <wp:anchor distT="0" distB="0" distL="114300" distR="114300" simplePos="0" relativeHeight="251537920" behindDoc="0" locked="0" layoutInCell="1" allowOverlap="1" wp14:anchorId="3FC1ED16" wp14:editId="19FD1F03">
                <wp:simplePos x="0" y="0"/>
                <wp:positionH relativeFrom="column">
                  <wp:posOffset>-190500</wp:posOffset>
                </wp:positionH>
                <wp:positionV relativeFrom="paragraph">
                  <wp:posOffset>76200</wp:posOffset>
                </wp:positionV>
                <wp:extent cx="1095375" cy="1285875"/>
                <wp:effectExtent l="9525" t="9525" r="9525" b="9525"/>
                <wp:wrapNone/>
                <wp:docPr id="378" name="Text Box 10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95375" cy="1285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4956841" w14:textId="77777777" w:rsidR="000A57E7" w:rsidRDefault="000A57E7" w:rsidP="00F20E04">
                            <w:pPr>
                              <w:jc w:val="center"/>
                            </w:pPr>
                            <w:r>
                              <w:t>Norton</w:t>
                            </w:r>
                          </w:p>
                          <w:p w14:paraId="52CD6286" w14:textId="77777777" w:rsidR="000A57E7" w:rsidRPr="00F20E04" w:rsidRDefault="000A57E7" w:rsidP="00F20E04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F20E04">
                              <w:rPr>
                                <w:b/>
                              </w:rPr>
                              <w:t>Design of Machinery</w:t>
                            </w:r>
                          </w:p>
                          <w:p w14:paraId="2C499183" w14:textId="77777777" w:rsidR="000A57E7" w:rsidRDefault="000A57E7" w:rsidP="00F20E04">
                            <w:pPr>
                              <w:jc w:val="center"/>
                            </w:pPr>
                            <w:r>
                              <w:t>3</w:t>
                            </w:r>
                            <w:r w:rsidRPr="00F20E04">
                              <w:rPr>
                                <w:vertAlign w:val="superscript"/>
                              </w:rPr>
                              <w:t>rd</w:t>
                            </w:r>
                            <w:r>
                              <w:t xml:space="preserve"> edition</w:t>
                            </w:r>
                          </w:p>
                          <w:p w14:paraId="1D601879" w14:textId="77777777" w:rsidR="000A57E7" w:rsidRDefault="000A57E7" w:rsidP="00F20E04">
                            <w:pPr>
                              <w:jc w:val="center"/>
                            </w:pPr>
                            <w:r>
                              <w:t>Figure P6-7</w:t>
                            </w:r>
                          </w:p>
                          <w:p w14:paraId="0A97912F" w14:textId="77777777" w:rsidR="000A57E7" w:rsidRDefault="000A57E7" w:rsidP="00F20E04">
                            <w:pPr>
                              <w:jc w:val="center"/>
                            </w:pPr>
                            <w:r>
                              <w:t>Problem 6-14</w:t>
                            </w:r>
                          </w:p>
                          <w:p w14:paraId="73A96687" w14:textId="77777777" w:rsidR="000A57E7" w:rsidRDefault="000A57E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C1ED16" id="Text Box 1044" o:spid="_x0000_s1459" type="#_x0000_t202" style="position:absolute;left:0;text-align:left;margin-left:-15pt;margin-top:6pt;width:86.25pt;height:101.25pt;z-index:251537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">
                <v:textbox>
                  <w:txbxContent>
                    <w:p w14:paraId="64956841" w14:textId="77777777" w:rsidR="000A57E7" w:rsidRDefault="000A57E7" w:rsidP="00F20E04">
                      <w:pPr>
                        <w:jc w:val="center"/>
                      </w:pPr>
                      <w:r>
                        <w:t>Norton</w:t>
                      </w:r>
                    </w:p>
                    <w:p w14:paraId="52CD6286" w14:textId="77777777" w:rsidR="000A57E7" w:rsidRPr="00F20E04" w:rsidRDefault="000A57E7" w:rsidP="00F20E04">
                      <w:pPr>
                        <w:jc w:val="center"/>
                        <w:rPr>
                          <w:b/>
                        </w:rPr>
                      </w:pPr>
                      <w:r w:rsidRPr="00F20E04">
                        <w:rPr>
                          <w:b/>
                        </w:rPr>
                        <w:t>Design of Machinery</w:t>
                      </w:r>
                    </w:p>
                    <w:p w14:paraId="2C499183" w14:textId="77777777" w:rsidR="000A57E7" w:rsidRDefault="000A57E7" w:rsidP="00F20E04">
                      <w:pPr>
                        <w:jc w:val="center"/>
                      </w:pPr>
                      <w:r>
                        <w:t>3</w:t>
                      </w:r>
                      <w:r w:rsidRPr="00F20E04">
                        <w:rPr>
                          <w:vertAlign w:val="superscript"/>
                        </w:rPr>
                        <w:t>rd</w:t>
                      </w:r>
                      <w:r>
                        <w:t xml:space="preserve"> edition</w:t>
                      </w:r>
                    </w:p>
                    <w:p w14:paraId="1D601879" w14:textId="77777777" w:rsidR="000A57E7" w:rsidRDefault="000A57E7" w:rsidP="00F20E04">
                      <w:pPr>
                        <w:jc w:val="center"/>
                      </w:pPr>
                      <w:r>
                        <w:t>Figure P6-7</w:t>
                      </w:r>
                    </w:p>
                    <w:p w14:paraId="0A97912F" w14:textId="77777777" w:rsidR="000A57E7" w:rsidRDefault="000A57E7" w:rsidP="00F20E04">
                      <w:pPr>
                        <w:jc w:val="center"/>
                      </w:pPr>
                      <w:r>
                        <w:t>Problem 6-14</w:t>
                      </w:r>
                    </w:p>
                    <w:p w14:paraId="73A96687" w14:textId="77777777" w:rsidR="000A57E7" w:rsidRDefault="000A57E7"/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535872" behindDoc="0" locked="0" layoutInCell="1" allowOverlap="1" wp14:anchorId="654571B8" wp14:editId="1E9B64EC">
                <wp:simplePos x="0" y="0"/>
                <wp:positionH relativeFrom="column">
                  <wp:posOffset>-300990</wp:posOffset>
                </wp:positionH>
                <wp:positionV relativeFrom="paragraph">
                  <wp:posOffset>2995295</wp:posOffset>
                </wp:positionV>
                <wp:extent cx="1029970" cy="2049145"/>
                <wp:effectExtent l="3810" t="4445" r="4445" b="13335"/>
                <wp:wrapNone/>
                <wp:docPr id="354" name="Group 10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29970" cy="2049145"/>
                          <a:chOff x="996" y="1627"/>
                          <a:chExt cx="1622" cy="3227"/>
                        </a:xfrm>
                      </wpg:grpSpPr>
                      <wpg:grpSp>
                        <wpg:cNvPr id="355" name="Group 958"/>
                        <wpg:cNvGrpSpPr>
                          <a:grpSpLocks/>
                        </wpg:cNvGrpSpPr>
                        <wpg:grpSpPr bwMode="auto">
                          <a:xfrm>
                            <a:off x="996" y="1627"/>
                            <a:ext cx="1622" cy="1651"/>
                            <a:chOff x="1379" y="1349"/>
                            <a:chExt cx="1622" cy="1651"/>
                          </a:xfrm>
                        </wpg:grpSpPr>
                        <wps:wsp>
                          <wps:cNvPr id="356" name="Oval 959"/>
                          <wps:cNvSpPr>
                            <a:spLocks noChangeArrowheads="1"/>
                          </wps:cNvSpPr>
                          <wps:spPr bwMode="auto">
                            <a:xfrm>
                              <a:off x="1728" y="1728"/>
                              <a:ext cx="864" cy="864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7" name="Oval 960"/>
                          <wps:cNvSpPr>
                            <a:spLocks noChangeArrowheads="1"/>
                          </wps:cNvSpPr>
                          <wps:spPr bwMode="auto">
                            <a:xfrm>
                              <a:off x="2119" y="2561"/>
                              <a:ext cx="72" cy="7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8" name="Oval 961"/>
                          <wps:cNvSpPr>
                            <a:spLocks noChangeArrowheads="1"/>
                          </wps:cNvSpPr>
                          <wps:spPr bwMode="auto">
                            <a:xfrm>
                              <a:off x="1688" y="2127"/>
                              <a:ext cx="72" cy="7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9" name="Oval 962"/>
                          <wps:cNvSpPr>
                            <a:spLocks noChangeArrowheads="1"/>
                          </wps:cNvSpPr>
                          <wps:spPr bwMode="auto">
                            <a:xfrm>
                              <a:off x="2120" y="1688"/>
                              <a:ext cx="72" cy="7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0" name="Oval 963"/>
                          <wps:cNvSpPr>
                            <a:spLocks noChangeArrowheads="1"/>
                          </wps:cNvSpPr>
                          <wps:spPr bwMode="auto">
                            <a:xfrm>
                              <a:off x="2552" y="2128"/>
                              <a:ext cx="72" cy="7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1" name="Line 96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732" y="1732"/>
                              <a:ext cx="428" cy="42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2" name="Line 96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137" y="2182"/>
                              <a:ext cx="428" cy="42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3" name="Line 9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68" y="1724"/>
                              <a:ext cx="419" cy="4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4" name="Line 9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25" y="2151"/>
                              <a:ext cx="419" cy="4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5" name="Line 9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53" y="1725"/>
                              <a:ext cx="0" cy="87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6" name="Line 9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33" y="2168"/>
                              <a:ext cx="85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FF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7" name="Text Box 9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79" y="1950"/>
                              <a:ext cx="495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D0660FB" w14:textId="77777777" w:rsidR="000A57E7" w:rsidRDefault="000A57E7" w:rsidP="00F20E04">
                                <w:pPr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8" name="Text Box 9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58" y="2580"/>
                              <a:ext cx="495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A38E3FA" w14:textId="77777777" w:rsidR="000A57E7" w:rsidRDefault="000A57E7" w:rsidP="00F20E04">
                                <w:pPr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9" name="Text Box 9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57" y="1349"/>
                              <a:ext cx="495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B34A609" w14:textId="77777777" w:rsidR="000A57E7" w:rsidRDefault="000A57E7" w:rsidP="00F20E04">
                                <w:pPr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0" name="Text Box 9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06" y="1965"/>
                              <a:ext cx="495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1FFBCD" w14:textId="77777777" w:rsidR="000A57E7" w:rsidRDefault="000A57E7" w:rsidP="00F20E04">
                                <w:pPr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71" name="Group 974"/>
                        <wpg:cNvGrpSpPr>
                          <a:grpSpLocks/>
                        </wpg:cNvGrpSpPr>
                        <wpg:grpSpPr bwMode="auto">
                          <a:xfrm>
                            <a:off x="1644" y="3188"/>
                            <a:ext cx="277" cy="1666"/>
                            <a:chOff x="14131" y="7906"/>
                            <a:chExt cx="277" cy="1666"/>
                          </a:xfrm>
                        </wpg:grpSpPr>
                        <wps:wsp>
                          <wps:cNvPr id="372" name="Text Box 9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139" y="7906"/>
                              <a:ext cx="254" cy="20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1ADBD90F" w14:textId="77777777" w:rsidR="000A57E7" w:rsidRDefault="000A57E7" w:rsidP="00F20E04">
                                <w:pPr>
                                  <w:jc w:val="center"/>
                                  <w:rPr>
                                    <w:color w:val="FF0000"/>
                                    <w:sz w:val="16"/>
                                  </w:rPr>
                                </w:pPr>
                                <w:r>
                                  <w:rPr>
                                    <w:color w:val="FF0000"/>
                                    <w:sz w:val="16"/>
                                  </w:rPr>
                                  <w:t>1,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73" name="Text Box 9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146" y="8198"/>
                              <a:ext cx="254" cy="20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74AA3D46" w14:textId="77777777" w:rsidR="000A57E7" w:rsidRDefault="000A57E7" w:rsidP="00F20E04">
                                <w:pPr>
                                  <w:jc w:val="center"/>
                                  <w:rPr>
                                    <w:color w:val="FF0000"/>
                                    <w:sz w:val="16"/>
                                  </w:rPr>
                                </w:pPr>
                                <w:r>
                                  <w:rPr>
                                    <w:color w:val="FF0000"/>
                                    <w:sz w:val="16"/>
                                  </w:rPr>
                                  <w:t>2,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74" name="Text Box 9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139" y="8491"/>
                              <a:ext cx="254" cy="20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3B72A0A6" w14:textId="77777777" w:rsidR="000A57E7" w:rsidRDefault="000A57E7" w:rsidP="00F20E04">
                                <w:pPr>
                                  <w:jc w:val="center"/>
                                  <w:rPr>
                                    <w:color w:val="FF0000"/>
                                    <w:sz w:val="16"/>
                                  </w:rPr>
                                </w:pPr>
                                <w:r>
                                  <w:rPr>
                                    <w:color w:val="FF0000"/>
                                    <w:sz w:val="16"/>
                                  </w:rPr>
                                  <w:t>3,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75" name="Text Box 9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147" y="9076"/>
                              <a:ext cx="254" cy="20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3FD2DFFC" w14:textId="77777777" w:rsidR="000A57E7" w:rsidRDefault="000A57E7" w:rsidP="00F20E04">
                                <w:pPr>
                                  <w:jc w:val="center"/>
                                  <w:rPr>
                                    <w:color w:val="0000FF"/>
                                    <w:sz w:val="16"/>
                                  </w:rPr>
                                </w:pPr>
                                <w:r>
                                  <w:rPr>
                                    <w:color w:val="0000FF"/>
                                    <w:sz w:val="16"/>
                                  </w:rPr>
                                  <w:t>1,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76" name="Text Box 9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154" y="9369"/>
                              <a:ext cx="254" cy="20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28AB0E0C" w14:textId="77777777" w:rsidR="000A57E7" w:rsidRDefault="000A57E7" w:rsidP="00F20E04">
                                <w:pPr>
                                  <w:jc w:val="center"/>
                                  <w:rPr>
                                    <w:color w:val="00FF00"/>
                                    <w:sz w:val="16"/>
                                  </w:rPr>
                                </w:pPr>
                                <w:r>
                                  <w:rPr>
                                    <w:color w:val="00FF00"/>
                                    <w:sz w:val="16"/>
                                  </w:rPr>
                                  <w:t>2,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77" name="Text Box 9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131" y="8775"/>
                              <a:ext cx="254" cy="20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4510A950" w14:textId="77777777" w:rsidR="000A57E7" w:rsidRDefault="000A57E7" w:rsidP="00F20E04">
                                <w:pPr>
                                  <w:jc w:val="center"/>
                                  <w:rPr>
                                    <w:color w:val="FF0000"/>
                                    <w:sz w:val="16"/>
                                  </w:rPr>
                                </w:pPr>
                                <w:r>
                                  <w:rPr>
                                    <w:color w:val="FF0000"/>
                                    <w:sz w:val="16"/>
                                  </w:rPr>
                                  <w:t>1,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54571B8" id="Group 1043" o:spid="_x0000_s1460" style="position:absolute;left:0;text-align:left;margin-left:-23.7pt;margin-top:235.85pt;width:81.1pt;height:161.35pt;z-index:251535872" coordorigin="996,1627" coordsize="1622,32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">
                <v:group id="Group 958" o:spid="_x0000_s1461" style="position:absolute;left:996;top:1627;width:1622;height:1651" coordorigin="1379,1349" coordsize="1622,16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xHg4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aZLA75lwBOTyDQAA//8DAFBLAQItABQABgAIAAAAIQDb4fbL7gAAAIUBAAATAAAAAAAAAAAA&#10;AAAAAAAAAABbQ29udGVudF9UeXBlc10ueG1sUEsBAi0AFAAGAAgAAAAhAFr0LFu/AAAAFQEAAAsA&#10;AAAAAAAAAAAAAAAAHwEAAF9yZWxzLy5yZWxzUEsBAi0AFAAGAAgAAAAhAOXEeDjEAAAA3AAAAA8A&#10;AAAAAAAAAAAAAAAABwIAAGRycy9kb3ducmV2LnhtbFBLBQYAAAAAAwADALcAAAD4AgAAAAA=&#10;">
                  <v:oval id="Oval 959" o:spid="_x0000_s1462" style="position:absolute;left:1728;top:1728;width:864;height: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" filled="f" strokecolor="red"/>
                  <v:oval id="Oval 960" o:spid="_x0000_s1463" style="position:absolute;left:2119;top:2561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" fillcolor="red" strokecolor="red"/>
                  <v:oval id="Oval 961" o:spid="_x0000_s1464" style="position:absolute;left:1688;top:2127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" fillcolor="red" strokecolor="red"/>
                  <v:oval id="Oval 962" o:spid="_x0000_s1465" style="position:absolute;left:2120;top:1688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" fillcolor="red" strokecolor="red"/>
                  <v:oval id="Oval 963" o:spid="_x0000_s1466" style="position:absolute;left:2552;top:2128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" fillcolor="red" strokecolor="red"/>
                  <v:line id="Line 964" o:spid="_x0000_s1467" style="position:absolute;flip:x;visibility:visible;mso-wrap-style:square" from="1732,1732" to="2160,2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" strokecolor="red"/>
                  <v:line id="Line 965" o:spid="_x0000_s1468" style="position:absolute;flip:x;visibility:visible;mso-wrap-style:square" from="2137,2182" to="2565,2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" strokecolor="red"/>
                  <v:line id="Line 966" o:spid="_x0000_s1469" style="position:absolute;visibility:visible;mso-wrap-style:square" from="2168,1724" to="2587,2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" strokecolor="red"/>
                  <v:line id="Line 967" o:spid="_x0000_s1470" style="position:absolute;visibility:visible;mso-wrap-style:square" from="1725,2151" to="2144,2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" strokecolor="red"/>
                  <v:line id="Line 968" o:spid="_x0000_s1471" style="position:absolute;visibility:visible;mso-wrap-style:square" from="2153,1725" to="2153,26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" strokecolor="blue">
                    <v:stroke dashstyle="dash"/>
                  </v:line>
                  <v:line id="Line 969" o:spid="_x0000_s1472" style="position:absolute;visibility:visible;mso-wrap-style:square" from="1733,2168" to="2588,2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" strokecolor="lime">
                    <v:stroke dashstyle="dash"/>
                  </v:line>
                  <v:shape id="Text Box 970" o:spid="_x0000_s1473" type="#_x0000_t202" style="position:absolute;left:1379;top:1950;width:495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" filled="f" stroked="f">
                    <v:textbox>
                      <w:txbxContent>
                        <w:p w14:paraId="5D0660FB" w14:textId="77777777" w:rsidR="000A57E7" w:rsidRDefault="000A57E7" w:rsidP="00F20E04">
                          <w:pPr>
                            <w:rPr>
                              <w:color w:val="FF0000"/>
                            </w:rPr>
                          </w:pPr>
                          <w:r>
                            <w:rPr>
                              <w:color w:val="FF0000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971" o:spid="_x0000_s1474" type="#_x0000_t202" style="position:absolute;left:1958;top:2580;width:495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" filled="f" stroked="f">
                    <v:textbox>
                      <w:txbxContent>
                        <w:p w14:paraId="5A38E3FA" w14:textId="77777777" w:rsidR="000A57E7" w:rsidRDefault="000A57E7" w:rsidP="00F20E04">
                          <w:pPr>
                            <w:rPr>
                              <w:color w:val="FF0000"/>
                            </w:rPr>
                          </w:pPr>
                          <w:r>
                            <w:rPr>
                              <w:color w:val="FF0000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972" o:spid="_x0000_s1475" type="#_x0000_t202" style="position:absolute;left:1957;top:1349;width:495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" filled="f" stroked="f">
                    <v:textbox>
                      <w:txbxContent>
                        <w:p w14:paraId="2B34A609" w14:textId="77777777" w:rsidR="000A57E7" w:rsidRDefault="000A57E7" w:rsidP="00F20E04">
                          <w:pPr>
                            <w:rPr>
                              <w:color w:val="FF0000"/>
                            </w:rPr>
                          </w:pPr>
                          <w:r>
                            <w:rPr>
                              <w:color w:val="FF0000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973" o:spid="_x0000_s1476" type="#_x0000_t202" style="position:absolute;left:2506;top:1965;width:495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" filled="f" stroked="f">
                    <v:textbox>
                      <w:txbxContent>
                        <w:p w14:paraId="301FFBCD" w14:textId="77777777" w:rsidR="000A57E7" w:rsidRDefault="000A57E7" w:rsidP="00F20E04">
                          <w:pPr>
                            <w:rPr>
                              <w:color w:val="FF0000"/>
                            </w:rPr>
                          </w:pPr>
                          <w:r>
                            <w:rPr>
                              <w:color w:val="FF0000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group id="Group 974" o:spid="_x0000_s1477" style="position:absolute;left:1644;top:3188;width:277;height:1666" coordorigin="14131,7906" coordsize="277,16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">
                  <v:shape id="Text Box 975" o:spid="_x0000_s1478" type="#_x0000_t202" style="position:absolute;left:14139;top:7906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" filled="f" strokecolor="red">
                    <v:textbox inset="0,0,0,0">
                      <w:txbxContent>
                        <w:p w14:paraId="1ADBD90F" w14:textId="77777777" w:rsidR="000A57E7" w:rsidRDefault="000A57E7" w:rsidP="00F20E04">
                          <w:pPr>
                            <w:jc w:val="center"/>
                            <w:rPr>
                              <w:color w:val="FF0000"/>
                              <w:sz w:val="16"/>
                            </w:rPr>
                          </w:pPr>
                          <w:r>
                            <w:rPr>
                              <w:color w:val="FF0000"/>
                              <w:sz w:val="16"/>
                            </w:rPr>
                            <w:t>1,2</w:t>
                          </w:r>
                        </w:p>
                      </w:txbxContent>
                    </v:textbox>
                  </v:shape>
                  <v:shape id="Text Box 976" o:spid="_x0000_s1479" type="#_x0000_t202" style="position:absolute;left:14146;top:8198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" filled="f" strokecolor="red">
                    <v:textbox inset="0,0,0,0">
                      <w:txbxContent>
                        <w:p w14:paraId="74AA3D46" w14:textId="77777777" w:rsidR="000A57E7" w:rsidRDefault="000A57E7" w:rsidP="00F20E04">
                          <w:pPr>
                            <w:jc w:val="center"/>
                            <w:rPr>
                              <w:color w:val="FF0000"/>
                              <w:sz w:val="16"/>
                            </w:rPr>
                          </w:pPr>
                          <w:r>
                            <w:rPr>
                              <w:color w:val="FF0000"/>
                              <w:sz w:val="16"/>
                            </w:rPr>
                            <w:t>2,3</w:t>
                          </w:r>
                        </w:p>
                      </w:txbxContent>
                    </v:textbox>
                  </v:shape>
                  <v:shape id="Text Box 977" o:spid="_x0000_s1480" type="#_x0000_t202" style="position:absolute;left:14139;top:8491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" filled="f" strokecolor="red">
                    <v:textbox inset="0,0,0,0">
                      <w:txbxContent>
                        <w:p w14:paraId="3B72A0A6" w14:textId="77777777" w:rsidR="000A57E7" w:rsidRDefault="000A57E7" w:rsidP="00F20E04">
                          <w:pPr>
                            <w:jc w:val="center"/>
                            <w:rPr>
                              <w:color w:val="FF0000"/>
                              <w:sz w:val="16"/>
                            </w:rPr>
                          </w:pPr>
                          <w:r>
                            <w:rPr>
                              <w:color w:val="FF0000"/>
                              <w:sz w:val="16"/>
                            </w:rPr>
                            <w:t>3,4</w:t>
                          </w:r>
                        </w:p>
                      </w:txbxContent>
                    </v:textbox>
                  </v:shape>
                  <v:shape id="Text Box 978" o:spid="_x0000_s1481" type="#_x0000_t202" style="position:absolute;left:14147;top:9076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" filled="f" strokecolor="blue">
                    <v:textbox inset="0,0,0,0">
                      <w:txbxContent>
                        <w:p w14:paraId="3FD2DFFC" w14:textId="77777777" w:rsidR="000A57E7" w:rsidRDefault="000A57E7" w:rsidP="00F20E04">
                          <w:pPr>
                            <w:jc w:val="center"/>
                            <w:rPr>
                              <w:color w:val="0000FF"/>
                              <w:sz w:val="16"/>
                            </w:rPr>
                          </w:pPr>
                          <w:r>
                            <w:rPr>
                              <w:color w:val="0000FF"/>
                              <w:sz w:val="16"/>
                            </w:rPr>
                            <w:t>1,3</w:t>
                          </w:r>
                        </w:p>
                      </w:txbxContent>
                    </v:textbox>
                  </v:shape>
                  <v:shape id="Text Box 979" o:spid="_x0000_s1482" type="#_x0000_t202" style="position:absolute;left:14154;top:9369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" filled="f" strokecolor="lime">
                    <v:textbox inset="0,0,0,0">
                      <w:txbxContent>
                        <w:p w14:paraId="28AB0E0C" w14:textId="77777777" w:rsidR="000A57E7" w:rsidRDefault="000A57E7" w:rsidP="00F20E04">
                          <w:pPr>
                            <w:jc w:val="center"/>
                            <w:rPr>
                              <w:color w:val="00FF00"/>
                              <w:sz w:val="16"/>
                            </w:rPr>
                          </w:pPr>
                          <w:r>
                            <w:rPr>
                              <w:color w:val="00FF00"/>
                              <w:sz w:val="16"/>
                            </w:rPr>
                            <w:t>2,4</w:t>
                          </w:r>
                        </w:p>
                      </w:txbxContent>
                    </v:textbox>
                  </v:shape>
                  <v:shape id="Text Box 980" o:spid="_x0000_s1483" type="#_x0000_t202" style="position:absolute;left:14131;top:8775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" filled="f" strokecolor="red">
                    <v:textbox inset="0,0,0,0">
                      <w:txbxContent>
                        <w:p w14:paraId="4510A950" w14:textId="77777777" w:rsidR="000A57E7" w:rsidRDefault="000A57E7" w:rsidP="00F20E04">
                          <w:pPr>
                            <w:jc w:val="center"/>
                            <w:rPr>
                              <w:color w:val="FF0000"/>
                              <w:sz w:val="16"/>
                            </w:rPr>
                          </w:pPr>
                          <w:r>
                            <w:rPr>
                              <w:color w:val="FF0000"/>
                              <w:sz w:val="16"/>
                            </w:rPr>
                            <w:t>1,4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536896" behindDoc="0" locked="0" layoutInCell="1" allowOverlap="1" wp14:anchorId="133AD8EF" wp14:editId="4A7B795E">
                <wp:simplePos x="0" y="0"/>
                <wp:positionH relativeFrom="column">
                  <wp:posOffset>628650</wp:posOffset>
                </wp:positionH>
                <wp:positionV relativeFrom="paragraph">
                  <wp:posOffset>-562610</wp:posOffset>
                </wp:positionV>
                <wp:extent cx="7329805" cy="6559550"/>
                <wp:effectExtent l="9525" t="8890" r="13970" b="13335"/>
                <wp:wrapNone/>
                <wp:docPr id="236" name="Group 10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329805" cy="6559550"/>
                          <a:chOff x="2430" y="554"/>
                          <a:chExt cx="11543" cy="10330"/>
                        </a:xfrm>
                      </wpg:grpSpPr>
                      <wps:wsp>
                        <wps:cNvPr id="237" name="Oval 902"/>
                        <wps:cNvSpPr>
                          <a:spLocks noChangeArrowheads="1"/>
                        </wps:cNvSpPr>
                        <wps:spPr bwMode="auto">
                          <a:xfrm>
                            <a:off x="5910" y="3132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FF00"/>
                          </a:solidFill>
                          <a:ln w="9525">
                            <a:solidFill>
                              <a:srgbClr val="00FF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8" name="Oval 903"/>
                        <wps:cNvSpPr>
                          <a:spLocks noChangeArrowheads="1"/>
                        </wps:cNvSpPr>
                        <wps:spPr bwMode="auto">
                          <a:xfrm>
                            <a:off x="4793" y="2689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9" name="Line 904"/>
                        <wps:cNvCnPr>
                          <a:cxnSpLocks noChangeShapeType="1"/>
                        </wps:cNvCnPr>
                        <wps:spPr bwMode="auto">
                          <a:xfrm flipV="1">
                            <a:off x="4065" y="2558"/>
                            <a:ext cx="1042" cy="6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" name="Line 90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552" y="2153"/>
                            <a:ext cx="488" cy="10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1" name="Line 906"/>
                        <wps:cNvCnPr>
                          <a:cxnSpLocks noChangeShapeType="1"/>
                        </wps:cNvCnPr>
                        <wps:spPr bwMode="auto">
                          <a:xfrm flipV="1">
                            <a:off x="4065" y="3172"/>
                            <a:ext cx="2108" cy="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" name="Line 907"/>
                        <wps:cNvCnPr>
                          <a:cxnSpLocks noChangeShapeType="1"/>
                        </wps:cNvCnPr>
                        <wps:spPr bwMode="auto">
                          <a:xfrm>
                            <a:off x="4560" y="2168"/>
                            <a:ext cx="1500" cy="10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" name="Line 908"/>
                        <wps:cNvCnPr>
                          <a:cxnSpLocks noChangeShapeType="1"/>
                        </wps:cNvCnPr>
                        <wps:spPr bwMode="auto">
                          <a:xfrm>
                            <a:off x="3675" y="2385"/>
                            <a:ext cx="1065" cy="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" name="Line 909"/>
                        <wps:cNvCnPr>
                          <a:cxnSpLocks noChangeShapeType="1"/>
                        </wps:cNvCnPr>
                        <wps:spPr bwMode="auto">
                          <a:xfrm flipH="1">
                            <a:off x="7200" y="2490"/>
                            <a:ext cx="1463" cy="14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5" name="Line 910"/>
                        <wps:cNvCnPr>
                          <a:cxnSpLocks noChangeShapeType="1"/>
                        </wps:cNvCnPr>
                        <wps:spPr bwMode="auto">
                          <a:xfrm rot="5400000" flipV="1">
                            <a:off x="5911" y="2482"/>
                            <a:ext cx="2242" cy="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6" name="Oval 911"/>
                        <wps:cNvSpPr>
                          <a:spLocks noChangeArrowheads="1"/>
                        </wps:cNvSpPr>
                        <wps:spPr bwMode="auto">
                          <a:xfrm>
                            <a:off x="7329" y="3768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7" name="Oval 912"/>
                        <wps:cNvSpPr>
                          <a:spLocks noChangeArrowheads="1"/>
                        </wps:cNvSpPr>
                        <wps:spPr bwMode="auto">
                          <a:xfrm>
                            <a:off x="11544" y="1684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8" name="Oval 913"/>
                        <wps:cNvSpPr>
                          <a:spLocks noChangeArrowheads="1"/>
                        </wps:cNvSpPr>
                        <wps:spPr bwMode="auto">
                          <a:xfrm>
                            <a:off x="4569" y="4826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9" name="Oval 914"/>
                        <wps:cNvSpPr>
                          <a:spLocks noChangeArrowheads="1"/>
                        </wps:cNvSpPr>
                        <wps:spPr bwMode="auto">
                          <a:xfrm>
                            <a:off x="7120" y="4226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0" name="Oval 915"/>
                        <wps:cNvSpPr>
                          <a:spLocks noChangeArrowheads="1"/>
                        </wps:cNvSpPr>
                        <wps:spPr bwMode="auto">
                          <a:xfrm>
                            <a:off x="12047" y="4774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1" name="Oval 916"/>
                        <wps:cNvSpPr>
                          <a:spLocks noChangeArrowheads="1"/>
                        </wps:cNvSpPr>
                        <wps:spPr bwMode="auto">
                          <a:xfrm>
                            <a:off x="5701" y="7818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2" name="Oval 917"/>
                        <wps:cNvSpPr>
                          <a:spLocks noChangeArrowheads="1"/>
                        </wps:cNvSpPr>
                        <wps:spPr bwMode="auto">
                          <a:xfrm>
                            <a:off x="10163" y="7661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3" name="Oval 918"/>
                        <wps:cNvSpPr>
                          <a:spLocks noChangeArrowheads="1"/>
                        </wps:cNvSpPr>
                        <wps:spPr bwMode="auto">
                          <a:xfrm>
                            <a:off x="9150" y="9018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4" name="Line 919"/>
                        <wps:cNvCnPr>
                          <a:cxnSpLocks noChangeShapeType="1"/>
                        </wps:cNvCnPr>
                        <wps:spPr bwMode="auto">
                          <a:xfrm flipV="1">
                            <a:off x="7103" y="3105"/>
                            <a:ext cx="2070" cy="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5" name="Line 920"/>
                        <wps:cNvCnPr>
                          <a:cxnSpLocks noChangeShapeType="1"/>
                        </wps:cNvCnPr>
                        <wps:spPr bwMode="auto">
                          <a:xfrm rot="5400000" flipV="1">
                            <a:off x="7524" y="1957"/>
                            <a:ext cx="2167" cy="7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6" name="Oval 921"/>
                        <wps:cNvSpPr>
                          <a:spLocks noChangeArrowheads="1"/>
                        </wps:cNvSpPr>
                        <wps:spPr bwMode="auto">
                          <a:xfrm>
                            <a:off x="3487" y="8847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FF00"/>
                          </a:solidFill>
                          <a:ln w="9525">
                            <a:solidFill>
                              <a:srgbClr val="00FF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7" name="Oval 922"/>
                        <wps:cNvSpPr>
                          <a:spLocks noChangeArrowheads="1"/>
                        </wps:cNvSpPr>
                        <wps:spPr bwMode="auto">
                          <a:xfrm>
                            <a:off x="8843" y="3072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FF00"/>
                          </a:solidFill>
                          <a:ln w="9525">
                            <a:solidFill>
                              <a:srgbClr val="00FF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8" name="Oval 923"/>
                        <wps:cNvSpPr>
                          <a:spLocks noChangeArrowheads="1"/>
                        </wps:cNvSpPr>
                        <wps:spPr bwMode="auto">
                          <a:xfrm>
                            <a:off x="12225" y="8825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FF00"/>
                          </a:solidFill>
                          <a:ln w="9525">
                            <a:solidFill>
                              <a:srgbClr val="00FF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9" name="Oval 924"/>
                        <wps:cNvSpPr>
                          <a:spLocks noChangeArrowheads="1"/>
                        </wps:cNvSpPr>
                        <wps:spPr bwMode="auto">
                          <a:xfrm>
                            <a:off x="7919" y="6889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FF00"/>
                          </a:solidFill>
                          <a:ln w="9525">
                            <a:solidFill>
                              <a:srgbClr val="00FF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" name="Oval 925"/>
                        <wps:cNvSpPr>
                          <a:spLocks noChangeArrowheads="1"/>
                        </wps:cNvSpPr>
                        <wps:spPr bwMode="auto">
                          <a:xfrm>
                            <a:off x="2739" y="5954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FF00"/>
                          </a:solidFill>
                          <a:ln w="9525">
                            <a:solidFill>
                              <a:srgbClr val="00FF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1" name="Oval 926"/>
                        <wps:cNvSpPr>
                          <a:spLocks noChangeArrowheads="1"/>
                        </wps:cNvSpPr>
                        <wps:spPr bwMode="auto">
                          <a:xfrm>
                            <a:off x="8618" y="5083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FF00"/>
                          </a:solidFill>
                          <a:ln w="9525">
                            <a:solidFill>
                              <a:srgbClr val="00FF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2" name="Oval 927"/>
                        <wps:cNvSpPr>
                          <a:spLocks noChangeArrowheads="1"/>
                        </wps:cNvSpPr>
                        <wps:spPr bwMode="auto">
                          <a:xfrm>
                            <a:off x="10665" y="4325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FF00"/>
                          </a:solidFill>
                          <a:ln w="9525">
                            <a:solidFill>
                              <a:srgbClr val="00FF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3" name="Line 928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10201" y="1934"/>
                            <a:ext cx="27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4" name="Line 929"/>
                        <wps:cNvCnPr>
                          <a:cxnSpLocks noChangeShapeType="1"/>
                        </wps:cNvCnPr>
                        <wps:spPr bwMode="auto">
                          <a:xfrm rot="16200000" flipH="1">
                            <a:off x="10654" y="821"/>
                            <a:ext cx="1552" cy="14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5" name="Line 930"/>
                        <wps:cNvCnPr>
                          <a:cxnSpLocks noChangeShapeType="1"/>
                        </wps:cNvCnPr>
                        <wps:spPr bwMode="auto">
                          <a:xfrm flipV="1">
                            <a:off x="11183" y="742"/>
                            <a:ext cx="1928" cy="32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6" name="Line 931"/>
                        <wps:cNvCnPr>
                          <a:cxnSpLocks noChangeShapeType="1"/>
                        </wps:cNvCnPr>
                        <wps:spPr bwMode="auto">
                          <a:xfrm flipV="1">
                            <a:off x="3818" y="4741"/>
                            <a:ext cx="862" cy="12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7" name="Line 93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553" y="4755"/>
                            <a:ext cx="660" cy="12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8" name="Line 933"/>
                        <wps:cNvCnPr>
                          <a:cxnSpLocks noChangeShapeType="1"/>
                        </wps:cNvCnPr>
                        <wps:spPr bwMode="auto">
                          <a:xfrm flipH="1">
                            <a:off x="2528" y="5093"/>
                            <a:ext cx="2220" cy="10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9" name="Line 934"/>
                        <wps:cNvCnPr>
                          <a:cxnSpLocks noChangeShapeType="1"/>
                        </wps:cNvCnPr>
                        <wps:spPr bwMode="auto">
                          <a:xfrm flipH="1">
                            <a:off x="2430" y="5970"/>
                            <a:ext cx="2790" cy="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0" name="Line 93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043" y="4125"/>
                            <a:ext cx="1635" cy="19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1" name="Line 936"/>
                        <wps:cNvCnPr>
                          <a:cxnSpLocks noChangeShapeType="1"/>
                        </wps:cNvCnPr>
                        <wps:spPr bwMode="auto">
                          <a:xfrm rot="16200000" flipV="1">
                            <a:off x="6203" y="4980"/>
                            <a:ext cx="1913" cy="3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2" name="Line 937"/>
                        <wps:cNvCnPr>
                          <a:cxnSpLocks noChangeShapeType="1"/>
                        </wps:cNvCnPr>
                        <wps:spPr bwMode="auto">
                          <a:xfrm flipV="1">
                            <a:off x="7178" y="5003"/>
                            <a:ext cx="1695" cy="9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3" name="Line 938"/>
                        <wps:cNvCnPr>
                          <a:cxnSpLocks noChangeShapeType="1"/>
                        </wps:cNvCnPr>
                        <wps:spPr bwMode="auto">
                          <a:xfrm rot="5400000" flipH="1" flipV="1">
                            <a:off x="7654" y="5076"/>
                            <a:ext cx="2033" cy="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4" name="Line 939"/>
                        <wps:cNvCnPr>
                          <a:cxnSpLocks noChangeShapeType="1"/>
                        </wps:cNvCnPr>
                        <wps:spPr bwMode="auto">
                          <a:xfrm>
                            <a:off x="10598" y="4282"/>
                            <a:ext cx="1530" cy="111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" name="Line 940"/>
                        <wps:cNvCnPr>
                          <a:cxnSpLocks noChangeShapeType="1"/>
                        </wps:cNvCnPr>
                        <wps:spPr bwMode="auto">
                          <a:xfrm rot="5400000" flipV="1">
                            <a:off x="9870" y="5049"/>
                            <a:ext cx="16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" name="Line 941"/>
                        <wps:cNvCnPr>
                          <a:cxnSpLocks noChangeShapeType="1"/>
                        </wps:cNvCnPr>
                        <wps:spPr bwMode="auto">
                          <a:xfrm rot="-5400000" flipH="1" flipV="1">
                            <a:off x="11441" y="4723"/>
                            <a:ext cx="126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" name="Line 942"/>
                        <wps:cNvCnPr>
                          <a:cxnSpLocks noChangeShapeType="1"/>
                        </wps:cNvCnPr>
                        <wps:spPr bwMode="auto">
                          <a:xfrm flipV="1">
                            <a:off x="10703" y="4740"/>
                            <a:ext cx="1470" cy="10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" name="Oval 943"/>
                        <wps:cNvSpPr>
                          <a:spLocks noChangeArrowheads="1"/>
                        </wps:cNvSpPr>
                        <wps:spPr bwMode="auto">
                          <a:xfrm>
                            <a:off x="8630" y="6074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9" name="Oval 944"/>
                        <wps:cNvSpPr>
                          <a:spLocks noChangeArrowheads="1"/>
                        </wps:cNvSpPr>
                        <wps:spPr bwMode="auto">
                          <a:xfrm>
                            <a:off x="12042" y="5332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0" name="Line 945"/>
                        <wps:cNvCnPr>
                          <a:cxnSpLocks noChangeShapeType="1"/>
                        </wps:cNvCnPr>
                        <wps:spPr bwMode="auto">
                          <a:xfrm flipV="1">
                            <a:off x="3525" y="7778"/>
                            <a:ext cx="2325" cy="13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" name="Line 946"/>
                        <wps:cNvCnPr>
                          <a:cxnSpLocks noChangeShapeType="1"/>
                        </wps:cNvCnPr>
                        <wps:spPr bwMode="auto">
                          <a:xfrm rot="5400000" flipH="1">
                            <a:off x="4635" y="8063"/>
                            <a:ext cx="2167" cy="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" name="Line 947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2505" y="8108"/>
                            <a:ext cx="2062" cy="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3" name="Line 94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413" y="8865"/>
                            <a:ext cx="2310" cy="2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4" name="Oval 949"/>
                        <wps:cNvSpPr>
                          <a:spLocks noChangeArrowheads="1"/>
                        </wps:cNvSpPr>
                        <wps:spPr bwMode="auto">
                          <a:xfrm>
                            <a:off x="3867" y="8901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5" name="Line 950"/>
                        <wps:cNvCnPr>
                          <a:cxnSpLocks noChangeShapeType="1"/>
                        </wps:cNvCnPr>
                        <wps:spPr bwMode="auto">
                          <a:xfrm>
                            <a:off x="2918" y="8385"/>
                            <a:ext cx="540" cy="4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" name="Line 951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7677" y="8045"/>
                            <a:ext cx="629" cy="25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" name="Line 952"/>
                        <wps:cNvCnPr>
                          <a:cxnSpLocks noChangeShapeType="1"/>
                        </wps:cNvCnPr>
                        <wps:spPr bwMode="auto">
                          <a:xfrm>
                            <a:off x="7373" y="7065"/>
                            <a:ext cx="1927" cy="20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8" name="Line 953"/>
                        <wps:cNvCnPr>
                          <a:cxnSpLocks noChangeShapeType="1"/>
                        </wps:cNvCnPr>
                        <wps:spPr bwMode="auto">
                          <a:xfrm flipV="1">
                            <a:off x="7935" y="6825"/>
                            <a:ext cx="23" cy="25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9" name="Line 954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7718" y="5949"/>
                            <a:ext cx="486" cy="19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Line 955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11484" y="8843"/>
                            <a:ext cx="22" cy="261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Text Box 956"/>
                        <wps:cNvSpPr txBox="1">
                          <a:spLocks noChangeArrowheads="1"/>
                        </wps:cNvSpPr>
                        <wps:spPr bwMode="auto">
                          <a:xfrm>
                            <a:off x="11724" y="10681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403A8572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1,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92" name="Line 95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1348" y="10215"/>
                            <a:ext cx="359" cy="44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Text Box 981"/>
                        <wps:cNvSpPr txBox="1">
                          <a:spLocks noChangeArrowheads="1"/>
                        </wps:cNvSpPr>
                        <wps:spPr bwMode="auto">
                          <a:xfrm>
                            <a:off x="12842" y="9938"/>
                            <a:ext cx="291" cy="3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41BF445E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1,2</w:t>
                              </w:r>
                            </w:p>
                            <w:p w14:paraId="61AE90BB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at 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94" name="Text Box 982"/>
                        <wps:cNvSpPr txBox="1">
                          <a:spLocks noChangeArrowheads="1"/>
                        </wps:cNvSpPr>
                        <wps:spPr bwMode="auto">
                          <a:xfrm>
                            <a:off x="12363" y="8671"/>
                            <a:ext cx="847" cy="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0D17C99F" w14:textId="77777777" w:rsidR="000A57E7" w:rsidRDefault="000A57E7" w:rsidP="00F20E04">
                              <w:pPr>
                                <w:jc w:val="center"/>
                                <w:rPr>
                                  <w:color w:val="00FF00"/>
                                  <w:sz w:val="16"/>
                                </w:rPr>
                              </w:pPr>
                              <w:r>
                                <w:rPr>
                                  <w:color w:val="00FF00"/>
                                  <w:sz w:val="16"/>
                                </w:rPr>
                                <w:t>2,4</w:t>
                              </w:r>
                            </w:p>
                            <w:p w14:paraId="649E936E" w14:textId="77777777" w:rsidR="000A57E7" w:rsidRDefault="000A57E7" w:rsidP="00F20E04">
                              <w:pPr>
                                <w:jc w:val="center"/>
                                <w:rPr>
                                  <w:color w:val="00FF00"/>
                                  <w:sz w:val="16"/>
                                </w:rPr>
                              </w:pPr>
                              <w:r>
                                <w:rPr>
                                  <w:color w:val="00FF00"/>
                                  <w:sz w:val="16"/>
                                </w:rPr>
                                <w:t xml:space="preserve">see </w:t>
                              </w:r>
                              <w:proofErr w:type="gramStart"/>
                              <w:r>
                                <w:rPr>
                                  <w:color w:val="00FF00"/>
                                  <w:sz w:val="16"/>
                                </w:rPr>
                                <w:t>below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95" name="Line 98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0125" y="7507"/>
                            <a:ext cx="1163" cy="26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Line 984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11813" y="5896"/>
                            <a:ext cx="37" cy="35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Text Box 985"/>
                        <wps:cNvSpPr txBox="1">
                          <a:spLocks noChangeArrowheads="1"/>
                        </wps:cNvSpPr>
                        <wps:spPr bwMode="auto">
                          <a:xfrm>
                            <a:off x="8327" y="991"/>
                            <a:ext cx="291" cy="3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27DA363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3,4</w:t>
                              </w:r>
                            </w:p>
                            <w:p w14:paraId="78F1C289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at 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98" name="Text Box 986"/>
                        <wps:cNvSpPr txBox="1">
                          <a:spLocks noChangeArrowheads="1"/>
                        </wps:cNvSpPr>
                        <wps:spPr bwMode="auto">
                          <a:xfrm>
                            <a:off x="3647" y="3083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FBAA7B0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1,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99" name="Text Box 987"/>
                        <wps:cNvSpPr txBox="1">
                          <a:spLocks noChangeArrowheads="1"/>
                        </wps:cNvSpPr>
                        <wps:spPr bwMode="auto">
                          <a:xfrm>
                            <a:off x="5259" y="2445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6E723F0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2,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0" name="Text Box 988"/>
                        <wps:cNvSpPr txBox="1">
                          <a:spLocks noChangeArrowheads="1"/>
                        </wps:cNvSpPr>
                        <wps:spPr bwMode="auto">
                          <a:xfrm>
                            <a:off x="4217" y="1898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7552A68B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3,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1" name="Text Box 989"/>
                        <wps:cNvSpPr txBox="1">
                          <a:spLocks noChangeArrowheads="1"/>
                        </wps:cNvSpPr>
                        <wps:spPr bwMode="auto">
                          <a:xfrm>
                            <a:off x="3415" y="2198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7776091E" w14:textId="77777777" w:rsidR="000A57E7" w:rsidRDefault="000A57E7" w:rsidP="00F20E04">
                              <w:pPr>
                                <w:jc w:val="center"/>
                                <w:rPr>
                                  <w:color w:val="0000FF"/>
                                  <w:sz w:val="16"/>
                                </w:rPr>
                              </w:pPr>
                              <w:r>
                                <w:rPr>
                                  <w:color w:val="0000FF"/>
                                  <w:sz w:val="16"/>
                                </w:rPr>
                                <w:t>1,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2" name="Text Box 990"/>
                        <wps:cNvSpPr txBox="1">
                          <a:spLocks noChangeArrowheads="1"/>
                        </wps:cNvSpPr>
                        <wps:spPr bwMode="auto">
                          <a:xfrm>
                            <a:off x="5942" y="2881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2F3EFAB6" w14:textId="77777777" w:rsidR="000A57E7" w:rsidRDefault="000A57E7" w:rsidP="00F20E04">
                              <w:pPr>
                                <w:jc w:val="center"/>
                                <w:rPr>
                                  <w:color w:val="00FF00"/>
                                  <w:sz w:val="16"/>
                                </w:rPr>
                              </w:pPr>
                              <w:r>
                                <w:rPr>
                                  <w:color w:val="00FF00"/>
                                  <w:sz w:val="16"/>
                                </w:rPr>
                                <w:t>2,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3" name="Text Box 991"/>
                        <wps:cNvSpPr txBox="1">
                          <a:spLocks noChangeArrowheads="1"/>
                        </wps:cNvSpPr>
                        <wps:spPr bwMode="auto">
                          <a:xfrm>
                            <a:off x="5124" y="2902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0ABC31AC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1,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4" name="Text Box 992"/>
                        <wps:cNvSpPr txBox="1">
                          <a:spLocks noChangeArrowheads="1"/>
                        </wps:cNvSpPr>
                        <wps:spPr bwMode="auto">
                          <a:xfrm>
                            <a:off x="8312" y="3158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91A13AC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1,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5" name="Text Box 993"/>
                        <wps:cNvSpPr txBox="1">
                          <a:spLocks noChangeArrowheads="1"/>
                        </wps:cNvSpPr>
                        <wps:spPr bwMode="auto">
                          <a:xfrm>
                            <a:off x="8184" y="2190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52ADACA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2,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6" name="Text Box 994"/>
                        <wps:cNvSpPr txBox="1">
                          <a:spLocks noChangeArrowheads="1"/>
                        </wps:cNvSpPr>
                        <wps:spPr bwMode="auto">
                          <a:xfrm>
                            <a:off x="6985" y="3638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0B54E253" w14:textId="77777777" w:rsidR="000A57E7" w:rsidRDefault="000A57E7" w:rsidP="00F20E04">
                              <w:pPr>
                                <w:jc w:val="center"/>
                                <w:rPr>
                                  <w:color w:val="0000FF"/>
                                  <w:sz w:val="16"/>
                                </w:rPr>
                              </w:pPr>
                              <w:r>
                                <w:rPr>
                                  <w:color w:val="0000FF"/>
                                  <w:sz w:val="16"/>
                                </w:rPr>
                                <w:t>1,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7" name="Text Box 995"/>
                        <wps:cNvSpPr txBox="1">
                          <a:spLocks noChangeArrowheads="1"/>
                        </wps:cNvSpPr>
                        <wps:spPr bwMode="auto">
                          <a:xfrm>
                            <a:off x="8972" y="2851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601CF6F2" w14:textId="77777777" w:rsidR="000A57E7" w:rsidRDefault="000A57E7" w:rsidP="00F20E04">
                              <w:pPr>
                                <w:jc w:val="center"/>
                                <w:rPr>
                                  <w:color w:val="00FF00"/>
                                  <w:sz w:val="16"/>
                                </w:rPr>
                              </w:pPr>
                              <w:r>
                                <w:rPr>
                                  <w:color w:val="00FF00"/>
                                  <w:sz w:val="16"/>
                                </w:rPr>
                                <w:t>2,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8" name="Text Box 996"/>
                        <wps:cNvSpPr txBox="1">
                          <a:spLocks noChangeArrowheads="1"/>
                        </wps:cNvSpPr>
                        <wps:spPr bwMode="auto">
                          <a:xfrm>
                            <a:off x="6684" y="2842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2DE5F085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1,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9" name="Text Box 997"/>
                        <wps:cNvSpPr txBox="1">
                          <a:spLocks noChangeArrowheads="1"/>
                        </wps:cNvSpPr>
                        <wps:spPr bwMode="auto">
                          <a:xfrm>
                            <a:off x="11124" y="3165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2EFD6CDC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2,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0" name="Text Box 998"/>
                        <wps:cNvSpPr txBox="1">
                          <a:spLocks noChangeArrowheads="1"/>
                        </wps:cNvSpPr>
                        <wps:spPr bwMode="auto">
                          <a:xfrm>
                            <a:off x="12287" y="2438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8B60D15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3,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1" name="Text Box 999"/>
                        <wps:cNvSpPr txBox="1">
                          <a:spLocks noChangeArrowheads="1"/>
                        </wps:cNvSpPr>
                        <wps:spPr bwMode="auto">
                          <a:xfrm>
                            <a:off x="11230" y="1748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0F5A968" w14:textId="77777777" w:rsidR="000A57E7" w:rsidRDefault="000A57E7" w:rsidP="00F20E04">
                              <w:pPr>
                                <w:jc w:val="center"/>
                                <w:rPr>
                                  <w:color w:val="0000FF"/>
                                  <w:sz w:val="16"/>
                                </w:rPr>
                              </w:pPr>
                              <w:r>
                                <w:rPr>
                                  <w:color w:val="0000FF"/>
                                  <w:sz w:val="16"/>
                                </w:rPr>
                                <w:t>1,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2" name="Text Box 1000"/>
                        <wps:cNvSpPr txBox="1">
                          <a:spLocks noChangeArrowheads="1"/>
                        </wps:cNvSpPr>
                        <wps:spPr bwMode="auto">
                          <a:xfrm>
                            <a:off x="4037" y="5918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6F4C8F74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1,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3" name="Text Box 1001"/>
                        <wps:cNvSpPr txBox="1">
                          <a:spLocks noChangeArrowheads="1"/>
                        </wps:cNvSpPr>
                        <wps:spPr bwMode="auto">
                          <a:xfrm>
                            <a:off x="4104" y="4980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0EE67F2C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2,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4" name="Text Box 1002"/>
                        <wps:cNvSpPr txBox="1">
                          <a:spLocks noChangeArrowheads="1"/>
                        </wps:cNvSpPr>
                        <wps:spPr bwMode="auto">
                          <a:xfrm>
                            <a:off x="4892" y="4943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6CDD2399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3,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5" name="Text Box 1003"/>
                        <wps:cNvSpPr txBox="1">
                          <a:spLocks noChangeArrowheads="1"/>
                        </wps:cNvSpPr>
                        <wps:spPr bwMode="auto">
                          <a:xfrm>
                            <a:off x="4495" y="4433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24EEEF6D" w14:textId="77777777" w:rsidR="000A57E7" w:rsidRDefault="000A57E7" w:rsidP="00F20E04">
                              <w:pPr>
                                <w:jc w:val="center"/>
                                <w:rPr>
                                  <w:color w:val="0000FF"/>
                                  <w:sz w:val="16"/>
                                </w:rPr>
                              </w:pPr>
                              <w:r>
                                <w:rPr>
                                  <w:color w:val="0000FF"/>
                                  <w:sz w:val="16"/>
                                </w:rPr>
                                <w:t>1,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6" name="Text Box 1004"/>
                        <wps:cNvSpPr txBox="1">
                          <a:spLocks noChangeArrowheads="1"/>
                        </wps:cNvSpPr>
                        <wps:spPr bwMode="auto">
                          <a:xfrm>
                            <a:off x="2612" y="5671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00345A92" w14:textId="77777777" w:rsidR="000A57E7" w:rsidRDefault="000A57E7" w:rsidP="00F20E04">
                              <w:pPr>
                                <w:jc w:val="center"/>
                                <w:rPr>
                                  <w:color w:val="00FF00"/>
                                  <w:sz w:val="16"/>
                                </w:rPr>
                              </w:pPr>
                              <w:r>
                                <w:rPr>
                                  <w:color w:val="00FF00"/>
                                  <w:sz w:val="16"/>
                                </w:rPr>
                                <w:t>2,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7" name="Text Box 1005"/>
                        <wps:cNvSpPr txBox="1">
                          <a:spLocks noChangeArrowheads="1"/>
                        </wps:cNvSpPr>
                        <wps:spPr bwMode="auto">
                          <a:xfrm>
                            <a:off x="5409" y="5827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0F0F7DCD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1,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8" name="Text Box 1006"/>
                        <wps:cNvSpPr txBox="1">
                          <a:spLocks noChangeArrowheads="1"/>
                        </wps:cNvSpPr>
                        <wps:spPr bwMode="auto">
                          <a:xfrm>
                            <a:off x="7689" y="5250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727072C1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2,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9" name="Text Box 1007"/>
                        <wps:cNvSpPr txBox="1">
                          <a:spLocks noChangeArrowheads="1"/>
                        </wps:cNvSpPr>
                        <wps:spPr bwMode="auto">
                          <a:xfrm>
                            <a:off x="6872" y="5573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EFD311B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3,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20" name="Text Box 1008"/>
                        <wps:cNvSpPr txBox="1">
                          <a:spLocks noChangeArrowheads="1"/>
                        </wps:cNvSpPr>
                        <wps:spPr bwMode="auto">
                          <a:xfrm>
                            <a:off x="7315" y="4193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4017A051" w14:textId="77777777" w:rsidR="000A57E7" w:rsidRDefault="000A57E7" w:rsidP="00F20E04">
                              <w:pPr>
                                <w:jc w:val="center"/>
                                <w:rPr>
                                  <w:color w:val="0000FF"/>
                                  <w:sz w:val="16"/>
                                </w:rPr>
                              </w:pPr>
                              <w:r>
                                <w:rPr>
                                  <w:color w:val="0000FF"/>
                                  <w:sz w:val="16"/>
                                </w:rPr>
                                <w:t>1,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21" name="Text Box 1009"/>
                        <wps:cNvSpPr txBox="1">
                          <a:spLocks noChangeArrowheads="1"/>
                        </wps:cNvSpPr>
                        <wps:spPr bwMode="auto">
                          <a:xfrm>
                            <a:off x="8762" y="5131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4D683FBC" w14:textId="77777777" w:rsidR="000A57E7" w:rsidRDefault="000A57E7" w:rsidP="00F20E04">
                              <w:pPr>
                                <w:jc w:val="center"/>
                                <w:rPr>
                                  <w:color w:val="00FF00"/>
                                  <w:sz w:val="16"/>
                                </w:rPr>
                              </w:pPr>
                              <w:r>
                                <w:rPr>
                                  <w:color w:val="00FF00"/>
                                  <w:sz w:val="16"/>
                                </w:rPr>
                                <w:t>2,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22" name="Text Box 1010"/>
                        <wps:cNvSpPr txBox="1">
                          <a:spLocks noChangeArrowheads="1"/>
                        </wps:cNvSpPr>
                        <wps:spPr bwMode="auto">
                          <a:xfrm>
                            <a:off x="12144" y="5415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011202D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2,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23" name="Text Box 1011"/>
                        <wps:cNvSpPr txBox="1">
                          <a:spLocks noChangeArrowheads="1"/>
                        </wps:cNvSpPr>
                        <wps:spPr bwMode="auto">
                          <a:xfrm>
                            <a:off x="11612" y="4733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3DF6828A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3,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24" name="Text Box 1012"/>
                        <wps:cNvSpPr txBox="1">
                          <a:spLocks noChangeArrowheads="1"/>
                        </wps:cNvSpPr>
                        <wps:spPr bwMode="auto">
                          <a:xfrm>
                            <a:off x="12250" y="4673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0835B11" w14:textId="77777777" w:rsidR="000A57E7" w:rsidRDefault="000A57E7" w:rsidP="00F20E04">
                              <w:pPr>
                                <w:jc w:val="center"/>
                                <w:rPr>
                                  <w:color w:val="0000FF"/>
                                  <w:sz w:val="16"/>
                                </w:rPr>
                              </w:pPr>
                              <w:r>
                                <w:rPr>
                                  <w:color w:val="0000FF"/>
                                  <w:sz w:val="16"/>
                                </w:rPr>
                                <w:t>1,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25" name="Text Box 1013"/>
                        <wps:cNvSpPr txBox="1">
                          <a:spLocks noChangeArrowheads="1"/>
                        </wps:cNvSpPr>
                        <wps:spPr bwMode="auto">
                          <a:xfrm>
                            <a:off x="10254" y="5617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0A74E1AB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1,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26" name="Text Box 1014"/>
                        <wps:cNvSpPr txBox="1">
                          <a:spLocks noChangeArrowheads="1"/>
                        </wps:cNvSpPr>
                        <wps:spPr bwMode="auto">
                          <a:xfrm>
                            <a:off x="3392" y="9263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09E9F0BD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1,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27" name="Text Box 1015"/>
                        <wps:cNvSpPr txBox="1">
                          <a:spLocks noChangeArrowheads="1"/>
                        </wps:cNvSpPr>
                        <wps:spPr bwMode="auto">
                          <a:xfrm>
                            <a:off x="3894" y="9045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CA40672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2,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28" name="Text Box 1016"/>
                        <wps:cNvSpPr txBox="1">
                          <a:spLocks noChangeArrowheads="1"/>
                        </wps:cNvSpPr>
                        <wps:spPr bwMode="auto">
                          <a:xfrm>
                            <a:off x="5792" y="8753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6FB95C91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3,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29" name="Text Box 1017"/>
                        <wps:cNvSpPr txBox="1">
                          <a:spLocks noChangeArrowheads="1"/>
                        </wps:cNvSpPr>
                        <wps:spPr bwMode="auto">
                          <a:xfrm>
                            <a:off x="5800" y="7943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22E2AE2" w14:textId="77777777" w:rsidR="000A57E7" w:rsidRDefault="000A57E7" w:rsidP="00F20E04">
                              <w:pPr>
                                <w:jc w:val="center"/>
                                <w:rPr>
                                  <w:color w:val="0000FF"/>
                                  <w:sz w:val="16"/>
                                </w:rPr>
                              </w:pPr>
                              <w:r>
                                <w:rPr>
                                  <w:color w:val="0000FF"/>
                                  <w:sz w:val="16"/>
                                </w:rPr>
                                <w:t>1,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30" name="Text Box 1018"/>
                        <wps:cNvSpPr txBox="1">
                          <a:spLocks noChangeArrowheads="1"/>
                        </wps:cNvSpPr>
                        <wps:spPr bwMode="auto">
                          <a:xfrm>
                            <a:off x="2687" y="8191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D353178" w14:textId="77777777" w:rsidR="000A57E7" w:rsidRDefault="000A57E7" w:rsidP="00F20E04">
                              <w:pPr>
                                <w:jc w:val="center"/>
                                <w:rPr>
                                  <w:color w:val="00FF00"/>
                                  <w:sz w:val="16"/>
                                </w:rPr>
                              </w:pPr>
                              <w:r>
                                <w:rPr>
                                  <w:color w:val="00FF00"/>
                                  <w:sz w:val="16"/>
                                </w:rPr>
                                <w:t>2,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31" name="Text Box 1019"/>
                        <wps:cNvSpPr txBox="1">
                          <a:spLocks noChangeArrowheads="1"/>
                        </wps:cNvSpPr>
                        <wps:spPr bwMode="auto">
                          <a:xfrm>
                            <a:off x="11379" y="7785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0E3DD2B6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2,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32" name="Text Box 1020"/>
                        <wps:cNvSpPr txBox="1">
                          <a:spLocks noChangeArrowheads="1"/>
                        </wps:cNvSpPr>
                        <wps:spPr bwMode="auto">
                          <a:xfrm>
                            <a:off x="10127" y="8318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6A0D3A8D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3,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33" name="Text Box 1021"/>
                        <wps:cNvSpPr txBox="1">
                          <a:spLocks noChangeArrowheads="1"/>
                        </wps:cNvSpPr>
                        <wps:spPr bwMode="auto">
                          <a:xfrm>
                            <a:off x="10240" y="7388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164DEE5" w14:textId="77777777" w:rsidR="000A57E7" w:rsidRDefault="000A57E7" w:rsidP="00F20E04">
                              <w:pPr>
                                <w:jc w:val="center"/>
                                <w:rPr>
                                  <w:color w:val="0000FF"/>
                                  <w:sz w:val="16"/>
                                </w:rPr>
                              </w:pPr>
                              <w:r>
                                <w:rPr>
                                  <w:color w:val="0000FF"/>
                                  <w:sz w:val="16"/>
                                </w:rPr>
                                <w:t>1,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34" name="Text Box 1022"/>
                        <wps:cNvSpPr txBox="1">
                          <a:spLocks noChangeArrowheads="1"/>
                        </wps:cNvSpPr>
                        <wps:spPr bwMode="auto">
                          <a:xfrm>
                            <a:off x="7667" y="7808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7FD8987C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1,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35" name="Text Box 1023"/>
                        <wps:cNvSpPr txBox="1">
                          <a:spLocks noChangeArrowheads="1"/>
                        </wps:cNvSpPr>
                        <wps:spPr bwMode="auto">
                          <a:xfrm>
                            <a:off x="7059" y="7215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7CF582B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2,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36" name="Text Box 1024"/>
                        <wps:cNvSpPr txBox="1">
                          <a:spLocks noChangeArrowheads="1"/>
                        </wps:cNvSpPr>
                        <wps:spPr bwMode="auto">
                          <a:xfrm>
                            <a:off x="9175" y="8723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7C0F7726" w14:textId="77777777" w:rsidR="000A57E7" w:rsidRDefault="000A57E7" w:rsidP="00F20E04">
                              <w:pPr>
                                <w:jc w:val="center"/>
                                <w:rPr>
                                  <w:color w:val="0000FF"/>
                                  <w:sz w:val="16"/>
                                </w:rPr>
                              </w:pPr>
                              <w:r>
                                <w:rPr>
                                  <w:color w:val="0000FF"/>
                                  <w:sz w:val="16"/>
                                </w:rPr>
                                <w:t>1,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37" name="Text Box 1025"/>
                        <wps:cNvSpPr txBox="1">
                          <a:spLocks noChangeArrowheads="1"/>
                        </wps:cNvSpPr>
                        <wps:spPr bwMode="auto">
                          <a:xfrm>
                            <a:off x="8057" y="6946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157AD83" w14:textId="77777777" w:rsidR="000A57E7" w:rsidRDefault="000A57E7" w:rsidP="00F20E04">
                              <w:pPr>
                                <w:jc w:val="center"/>
                                <w:rPr>
                                  <w:color w:val="00FF00"/>
                                  <w:sz w:val="16"/>
                                </w:rPr>
                              </w:pPr>
                              <w:r>
                                <w:rPr>
                                  <w:color w:val="00FF00"/>
                                  <w:sz w:val="16"/>
                                </w:rPr>
                                <w:t>2,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38" name="Text Box 1026"/>
                        <wps:cNvSpPr txBox="1">
                          <a:spLocks noChangeArrowheads="1"/>
                        </wps:cNvSpPr>
                        <wps:spPr bwMode="auto">
                          <a:xfrm>
                            <a:off x="7734" y="9607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75CCB9D5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1,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39" name="Text Box 1027"/>
                        <wps:cNvSpPr txBox="1">
                          <a:spLocks noChangeArrowheads="1"/>
                        </wps:cNvSpPr>
                        <wps:spPr bwMode="auto">
                          <a:xfrm>
                            <a:off x="6737" y="1501"/>
                            <a:ext cx="291" cy="3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4FF07722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3,4</w:t>
                              </w:r>
                            </w:p>
                            <w:p w14:paraId="57172A44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at 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0" name="Text Box 1028"/>
                        <wps:cNvSpPr txBox="1">
                          <a:spLocks noChangeArrowheads="1"/>
                        </wps:cNvSpPr>
                        <wps:spPr bwMode="auto">
                          <a:xfrm>
                            <a:off x="11672" y="616"/>
                            <a:ext cx="291" cy="3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3339139D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1,2</w:t>
                              </w:r>
                            </w:p>
                            <w:p w14:paraId="2FB22DA7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at 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1" name="Text Box 1029"/>
                        <wps:cNvSpPr txBox="1">
                          <a:spLocks noChangeArrowheads="1"/>
                        </wps:cNvSpPr>
                        <wps:spPr bwMode="auto">
                          <a:xfrm>
                            <a:off x="10547" y="976"/>
                            <a:ext cx="291" cy="3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23BA9605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1,4</w:t>
                              </w:r>
                            </w:p>
                            <w:p w14:paraId="4819FC02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at 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2" name="Text Box 1030"/>
                        <wps:cNvSpPr txBox="1">
                          <a:spLocks noChangeArrowheads="1"/>
                        </wps:cNvSpPr>
                        <wps:spPr bwMode="auto">
                          <a:xfrm>
                            <a:off x="13052" y="901"/>
                            <a:ext cx="291" cy="3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30A18620" w14:textId="77777777" w:rsidR="000A57E7" w:rsidRDefault="000A57E7" w:rsidP="00F20E04">
                              <w:pPr>
                                <w:jc w:val="center"/>
                                <w:rPr>
                                  <w:color w:val="00FF00"/>
                                  <w:sz w:val="16"/>
                                </w:rPr>
                              </w:pPr>
                              <w:r>
                                <w:rPr>
                                  <w:color w:val="00FF00"/>
                                  <w:sz w:val="16"/>
                                </w:rPr>
                                <w:t>2,4</w:t>
                              </w:r>
                            </w:p>
                            <w:p w14:paraId="3FA35710" w14:textId="77777777" w:rsidR="000A57E7" w:rsidRDefault="000A57E7" w:rsidP="00F20E04">
                              <w:pPr>
                                <w:jc w:val="center"/>
                                <w:rPr>
                                  <w:color w:val="00FF00"/>
                                  <w:sz w:val="16"/>
                                </w:rPr>
                              </w:pPr>
                              <w:r>
                                <w:rPr>
                                  <w:color w:val="00FF00"/>
                                  <w:sz w:val="16"/>
                                </w:rPr>
                                <w:t>at 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3" name="Text Box 1031"/>
                        <wps:cNvSpPr txBox="1">
                          <a:spLocks noChangeArrowheads="1"/>
                        </wps:cNvSpPr>
                        <wps:spPr bwMode="auto">
                          <a:xfrm>
                            <a:off x="8679" y="5820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27ACCB10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1,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4" name="Text Box 1032"/>
                        <wps:cNvSpPr txBox="1">
                          <a:spLocks noChangeArrowheads="1"/>
                        </wps:cNvSpPr>
                        <wps:spPr bwMode="auto">
                          <a:xfrm>
                            <a:off x="6797" y="4711"/>
                            <a:ext cx="291" cy="3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BCB956E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1,4</w:t>
                              </w:r>
                            </w:p>
                            <w:p w14:paraId="2C309393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at 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5" name="Text Box 1033"/>
                        <wps:cNvSpPr txBox="1">
                          <a:spLocks noChangeArrowheads="1"/>
                        </wps:cNvSpPr>
                        <wps:spPr bwMode="auto">
                          <a:xfrm>
                            <a:off x="10337" y="4756"/>
                            <a:ext cx="291" cy="3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D2902D8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1,2</w:t>
                              </w:r>
                            </w:p>
                            <w:p w14:paraId="095F0378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at 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6" name="Text Box 1034"/>
                        <wps:cNvSpPr txBox="1">
                          <a:spLocks noChangeArrowheads="1"/>
                        </wps:cNvSpPr>
                        <wps:spPr bwMode="auto">
                          <a:xfrm>
                            <a:off x="8732" y="4141"/>
                            <a:ext cx="291" cy="3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4332D8DD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1,4</w:t>
                              </w:r>
                            </w:p>
                            <w:p w14:paraId="10B66D94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at 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7" name="Text Box 1035"/>
                        <wps:cNvSpPr txBox="1">
                          <a:spLocks noChangeArrowheads="1"/>
                        </wps:cNvSpPr>
                        <wps:spPr bwMode="auto">
                          <a:xfrm>
                            <a:off x="12137" y="4111"/>
                            <a:ext cx="291" cy="3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486025B7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1,2</w:t>
                              </w:r>
                            </w:p>
                            <w:p w14:paraId="2B93C555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at 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8" name="Text Box 1036"/>
                        <wps:cNvSpPr txBox="1">
                          <a:spLocks noChangeArrowheads="1"/>
                        </wps:cNvSpPr>
                        <wps:spPr bwMode="auto">
                          <a:xfrm>
                            <a:off x="5792" y="7051"/>
                            <a:ext cx="291" cy="3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08C45FD0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1,4</w:t>
                              </w:r>
                            </w:p>
                            <w:p w14:paraId="709C761E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at 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9" name="Text Box 1037"/>
                        <wps:cNvSpPr txBox="1">
                          <a:spLocks noChangeArrowheads="1"/>
                        </wps:cNvSpPr>
                        <wps:spPr bwMode="auto">
                          <a:xfrm>
                            <a:off x="3617" y="7081"/>
                            <a:ext cx="291" cy="3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7E2BC392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1,4</w:t>
                              </w:r>
                            </w:p>
                            <w:p w14:paraId="6FFAABE0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at 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0" name="Text Box 1038"/>
                        <wps:cNvSpPr txBox="1">
                          <a:spLocks noChangeArrowheads="1"/>
                        </wps:cNvSpPr>
                        <wps:spPr bwMode="auto">
                          <a:xfrm>
                            <a:off x="6737" y="9766"/>
                            <a:ext cx="291" cy="3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749A7B68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3,4</w:t>
                              </w:r>
                            </w:p>
                            <w:p w14:paraId="657D4714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at 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1" name="Text Box 1039"/>
                        <wps:cNvSpPr txBox="1">
                          <a:spLocks noChangeArrowheads="1"/>
                        </wps:cNvSpPr>
                        <wps:spPr bwMode="auto">
                          <a:xfrm>
                            <a:off x="8942" y="6691"/>
                            <a:ext cx="291" cy="3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74D8378A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3,4</w:t>
                              </w:r>
                            </w:p>
                            <w:p w14:paraId="25D7A418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at 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2" name="Text Box 1040"/>
                        <wps:cNvSpPr txBox="1">
                          <a:spLocks noChangeArrowheads="1"/>
                        </wps:cNvSpPr>
                        <wps:spPr bwMode="auto">
                          <a:xfrm>
                            <a:off x="13682" y="7478"/>
                            <a:ext cx="291" cy="3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2218EAEC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1,2</w:t>
                              </w:r>
                            </w:p>
                            <w:p w14:paraId="30F935FA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at 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3" name="Text Box 1041"/>
                        <wps:cNvSpPr txBox="1">
                          <a:spLocks noChangeArrowheads="1"/>
                        </wps:cNvSpPr>
                        <wps:spPr bwMode="auto">
                          <a:xfrm>
                            <a:off x="10802" y="4141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6F7D6D8A" w14:textId="77777777" w:rsidR="000A57E7" w:rsidRDefault="000A57E7" w:rsidP="00F20E04">
                              <w:pPr>
                                <w:jc w:val="center"/>
                                <w:rPr>
                                  <w:color w:val="00FF00"/>
                                  <w:sz w:val="16"/>
                                </w:rPr>
                              </w:pPr>
                              <w:r>
                                <w:rPr>
                                  <w:color w:val="00FF00"/>
                                  <w:sz w:val="16"/>
                                </w:rPr>
                                <w:t>2,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33AD8EF" id="Group 1042" o:spid="_x0000_s1484" style="position:absolute;left:0;text-align:left;margin-left:49.5pt;margin-top:-44.3pt;width:577.15pt;height:516.5pt;z-index:251536896" coordorigin="2430,554" coordsize="11543,103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">
                <v:oval id="Oval 902" o:spid="_x0000_s1485" style="position:absolute;left:5910;top:3132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" fillcolor="lime" strokecolor="lime"/>
                <v:oval id="Oval 903" o:spid="_x0000_s1486" style="position:absolute;left:4793;top:2689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" fillcolor="blue" strokecolor="blue"/>
                <v:line id="Line 904" o:spid="_x0000_s1487" style="position:absolute;flip:y;visibility:visible;mso-wrap-style:square" from="4065,2558" to="5107,3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" strokecolor="blue">
                  <v:stroke dashstyle="dash"/>
                </v:line>
                <v:line id="Line 905" o:spid="_x0000_s1488" style="position:absolute;flip:x y;visibility:visible;mso-wrap-style:square" from="4552,2153" to="5040,31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" strokecolor="blue">
                  <v:stroke dashstyle="dashDot"/>
                </v:line>
                <v:line id="Line 906" o:spid="_x0000_s1489" style="position:absolute;flip:y;visibility:visible;mso-wrap-style:square" from="4065,3172" to="6173,3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" strokecolor="lime">
                  <v:stroke dashstyle="dash"/>
                </v:line>
                <v:line id="Line 907" o:spid="_x0000_s1490" style="position:absolute;visibility:visible;mso-wrap-style:square" from="4560,2168" to="6060,32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" strokecolor="lime">
                  <v:stroke dashstyle="dash"/>
                </v:line>
                <v:line id="Line 908" o:spid="_x0000_s1491" style="position:absolute;visibility:visible;mso-wrap-style:square" from="3675,2385" to="4740,2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" strokecolor="blue">
                  <v:stroke endarrow="block"/>
                </v:line>
                <v:line id="Line 909" o:spid="_x0000_s1492" style="position:absolute;flip:x;visibility:visible;mso-wrap-style:square" from="7200,2490" to="8663,39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" strokecolor="blue">
                  <v:stroke dashstyle="dash"/>
                </v:line>
                <v:line id="Line 910" o:spid="_x0000_s1493" style="position:absolute;rotation:-90;flip:y;visibility:visible;mso-wrap-style:square" from="5911,2482" to="8153,32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" strokecolor="blue">
                  <v:stroke dashstyle="dash"/>
                </v:line>
                <v:oval id="Oval 911" o:spid="_x0000_s1494" style="position:absolute;left:7329;top:3768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" fillcolor="blue" strokecolor="blue"/>
                <v:oval id="Oval 912" o:spid="_x0000_s1495" style="position:absolute;left:11544;top:1684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" fillcolor="blue" strokecolor="blue"/>
                <v:oval id="Oval 913" o:spid="_x0000_s1496" style="position:absolute;left:4569;top:4826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" fillcolor="blue" strokecolor="blue"/>
                <v:oval id="Oval 914" o:spid="_x0000_s1497" style="position:absolute;left:7120;top:4226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" fillcolor="blue" strokecolor="blue"/>
                <v:oval id="Oval 915" o:spid="_x0000_s1498" style="position:absolute;left:12047;top:4774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" fillcolor="blue" strokecolor="blue"/>
                <v:oval id="Oval 916" o:spid="_x0000_s1499" style="position:absolute;left:5701;top:7818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" fillcolor="blue" strokecolor="blue"/>
                <v:oval id="Oval 917" o:spid="_x0000_s1500" style="position:absolute;left:10163;top:7661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" fillcolor="blue" strokecolor="blue"/>
                <v:oval id="Oval 918" o:spid="_x0000_s1501" style="position:absolute;left:9150;top:9018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" fillcolor="blue" strokecolor="blue"/>
                <v:line id="Line 919" o:spid="_x0000_s1502" style="position:absolute;flip:y;visibility:visible;mso-wrap-style:square" from="7103,3105" to="9173,31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" strokecolor="lime">
                  <v:stroke dashstyle="dash"/>
                </v:line>
                <v:line id="Line 920" o:spid="_x0000_s1503" style="position:absolute;rotation:-90;flip:y;visibility:visible;mso-wrap-style:square" from="7524,1957" to="9691,2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" strokecolor="lime">
                  <v:stroke dashstyle="dash"/>
                </v:line>
                <v:oval id="Oval 921" o:spid="_x0000_s1504" style="position:absolute;left:3487;top:8847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" fillcolor="lime" strokecolor="lime"/>
                <v:oval id="Oval 922" o:spid="_x0000_s1505" style="position:absolute;left:8843;top:3072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" fillcolor="lime" strokecolor="lime"/>
                <v:oval id="Oval 923" o:spid="_x0000_s1506" style="position:absolute;left:12225;top:8825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" fillcolor="lime" strokecolor="lime"/>
                <v:oval id="Oval 924" o:spid="_x0000_s1507" style="position:absolute;left:7919;top:6889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" fillcolor="lime" strokecolor="lime"/>
                <v:oval id="Oval 925" o:spid="_x0000_s1508" style="position:absolute;left:2739;top:5954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" fillcolor="lime" strokecolor="lime"/>
                <v:oval id="Oval 926" o:spid="_x0000_s1509" style="position:absolute;left:8618;top:5083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" fillcolor="lime" strokecolor="lime"/>
                <v:oval id="Oval 927" o:spid="_x0000_s1510" style="position:absolute;left:10665;top:4325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" fillcolor="lime" strokecolor="lime"/>
                <v:line id="Line 928" o:spid="_x0000_s1511" style="position:absolute;rotation:-90;visibility:visible;mso-wrap-style:square" from="10201,1934" to="12961,1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" strokecolor="blue">
                  <v:stroke dashstyle="dash"/>
                </v:line>
                <v:line id="Line 929" o:spid="_x0000_s1512" style="position:absolute;rotation:90;flip:x;visibility:visible;mso-wrap-style:square" from="10654,821" to="12206,22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" strokecolor="blue">
                  <v:stroke dashstyle="dash"/>
                </v:line>
                <v:line id="Line 930" o:spid="_x0000_s1513" style="position:absolute;flip:y;visibility:visible;mso-wrap-style:square" from="11183,742" to="13111,39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" strokecolor="lime">
                  <v:stroke dashstyle="dash"/>
                </v:line>
                <v:line id="Line 931" o:spid="_x0000_s1514" style="position:absolute;flip:y;visibility:visible;mso-wrap-style:square" from="3818,4741" to="4680,59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" strokecolor="blue">
                  <v:stroke dashstyle="dash"/>
                </v:line>
                <v:line id="Line 932" o:spid="_x0000_s1515" style="position:absolute;flip:x y;visibility:visible;mso-wrap-style:square" from="4553,4755" to="5213,59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" strokecolor="blue">
                  <v:stroke dashstyle="dash"/>
                </v:line>
                <v:line id="Line 933" o:spid="_x0000_s1516" style="position:absolute;flip:x;visibility:visible;mso-wrap-style:square" from="2528,5093" to="4748,61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" strokecolor="lime">
                  <v:stroke dashstyle="dash"/>
                </v:line>
                <v:line id="Line 934" o:spid="_x0000_s1517" style="position:absolute;flip:x;visibility:visible;mso-wrap-style:square" from="2430,5970" to="5220,59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" strokecolor="lime">
                  <v:stroke dashstyle="dash"/>
                </v:line>
                <v:line id="Line 935" o:spid="_x0000_s1518" style="position:absolute;flip:x y;visibility:visible;mso-wrap-style:square" from="7043,4125" to="8678,6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" strokecolor="blue">
                  <v:stroke dashstyle="dash"/>
                </v:line>
                <v:line id="Line 936" o:spid="_x0000_s1519" style="position:absolute;rotation:90;flip:y;visibility:visible;mso-wrap-style:square" from="6203,4980" to="8116,50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" strokecolor="blue">
                  <v:stroke dashstyle="dash"/>
                </v:line>
                <v:line id="Line 937" o:spid="_x0000_s1520" style="position:absolute;flip:y;visibility:visible;mso-wrap-style:square" from="7178,5003" to="8873,59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" strokecolor="lime">
                  <v:stroke dashstyle="dash"/>
                </v:line>
                <v:line id="Line 938" o:spid="_x0000_s1521" style="position:absolute;rotation:90;flip:x y;visibility:visible;mso-wrap-style:square" from="7654,5076" to="9687,50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" strokecolor="lime">
                  <v:stroke dashstyle="dash"/>
                </v:line>
                <v:line id="Line 939" o:spid="_x0000_s1522" style="position:absolute;visibility:visible;mso-wrap-style:square" from="10598,4282" to="12128,53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" strokecolor="lime">
                  <v:stroke dashstyle="dash"/>
                </v:line>
                <v:line id="Line 940" o:spid="_x0000_s1523" style="position:absolute;rotation:-90;flip:y;visibility:visible;mso-wrap-style:square" from="9870,5049" to="11550,5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" strokecolor="lime">
                  <v:stroke dashstyle="dash"/>
                </v:line>
                <v:line id="Line 941" o:spid="_x0000_s1524" style="position:absolute;rotation:-90;flip:x y;visibility:visible;mso-wrap-style:square" from="11441,4723" to="12709,47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" strokecolor="blue">
                  <v:stroke dashstyle="dash"/>
                </v:line>
                <v:line id="Line 942" o:spid="_x0000_s1525" style="position:absolute;flip:y;visibility:visible;mso-wrap-style:square" from="10703,4740" to="12173,58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" strokecolor="blue">
                  <v:stroke dashstyle="dash"/>
                </v:line>
                <v:oval id="Oval 943" o:spid="_x0000_s1526" style="position:absolute;left:8630;top:6074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" fillcolor="red" strokecolor="red"/>
                <v:oval id="Oval 944" o:spid="_x0000_s1527" style="position:absolute;left:12042;top:5332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" fillcolor="red" strokecolor="red"/>
                <v:line id="Line 945" o:spid="_x0000_s1528" style="position:absolute;flip:y;visibility:visible;mso-wrap-style:square" from="3525,7778" to="5850,91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" strokecolor="blue">
                  <v:stroke dashstyle="dash"/>
                </v:line>
                <v:line id="Line 946" o:spid="_x0000_s1529" style="position:absolute;rotation:-90;flip:x;visibility:visible;mso-wrap-style:square" from="4635,8063" to="6802,80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" strokecolor="blue">
                  <v:stroke dashstyle="dash"/>
                </v:line>
                <v:line id="Line 947" o:spid="_x0000_s1530" style="position:absolute;rotation:-90;visibility:visible;mso-wrap-style:square" from="2505,8108" to="4567,81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" strokecolor="lime">
                  <v:stroke dashstyle="dash"/>
                </v:line>
                <v:line id="Line 948" o:spid="_x0000_s1531" style="position:absolute;flip:x y;visibility:visible;mso-wrap-style:square" from="3413,8865" to="5723,91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" strokecolor="lime">
                  <v:stroke dashstyle="dash"/>
                </v:line>
                <v:oval id="Oval 949" o:spid="_x0000_s1532" style="position:absolute;left:3867;top:8901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" fillcolor="red" strokecolor="red"/>
                <v:line id="Line 950" o:spid="_x0000_s1533" style="position:absolute;visibility:visible;mso-wrap-style:square" from="2918,8385" to="3458,8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" strokecolor="lime">
                  <v:stroke endarrow="block"/>
                </v:line>
                <v:line id="Line 951" o:spid="_x0000_s1534" style="position:absolute;rotation:-90;visibility:visible;mso-wrap-style:square" from="7677,8045" to="8306,10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" strokecolor="blue">
                  <v:stroke dashstyle="dash"/>
                </v:line>
                <v:line id="Line 952" o:spid="_x0000_s1535" style="position:absolute;visibility:visible;mso-wrap-style:square" from="7373,7065" to="9300,91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" strokecolor="blue">
                  <v:stroke dashstyle="dash"/>
                </v:line>
                <v:line id="Line 953" o:spid="_x0000_s1536" style="position:absolute;flip:y;visibility:visible;mso-wrap-style:square" from="7935,6825" to="7958,93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" strokecolor="lime">
                  <v:stroke dashstyle="dash"/>
                </v:line>
                <v:line id="Line 954" o:spid="_x0000_s1537" style="position:absolute;rotation:-90;visibility:visible;mso-wrap-style:square" from="7718,5949" to="8204,7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" strokecolor="lime">
                  <v:stroke dashstyle="dash"/>
                </v:line>
                <v:line id="Line 955" o:spid="_x0000_s1538" style="position:absolute;rotation:-90;visibility:visible;mso-wrap-style:square" from="11484,8843" to="11506,114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" strokecolor="lime">
                  <v:stroke dashstyle="dash"/>
                </v:line>
                <v:shape id="Text Box 956" o:spid="_x0000_s1539" type="#_x0000_t202" style="position:absolute;left:11724;top:10681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" filled="f" strokecolor="red">
                  <v:textbox inset="0,0,0,0">
                    <w:txbxContent>
                      <w:p w14:paraId="403A8572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1,4</w:t>
                        </w:r>
                      </w:p>
                    </w:txbxContent>
                  </v:textbox>
                </v:shape>
                <v:line id="Line 957" o:spid="_x0000_s1540" style="position:absolute;flip:x y;visibility:visible;mso-wrap-style:square" from="11348,10215" to="11707,106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" strokecolor="red">
                  <v:stroke endarrow="block"/>
                </v:line>
                <v:shape id="Text Box 981" o:spid="_x0000_s1541" type="#_x0000_t202" style="position:absolute;left:12842;top:9938;width:291;height: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" filled="f" strokecolor="red">
                  <v:textbox inset="0,0,0,0">
                    <w:txbxContent>
                      <w:p w14:paraId="41BF445E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1,2</w:t>
                        </w:r>
                      </w:p>
                      <w:p w14:paraId="61AE90BB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at ∞</w:t>
                        </w:r>
                      </w:p>
                    </w:txbxContent>
                  </v:textbox>
                </v:shape>
                <v:shape id="Text Box 982" o:spid="_x0000_s1542" type="#_x0000_t202" style="position:absolute;left:12363;top:8671;width:847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" filled="f" strokecolor="lime">
                  <v:textbox inset="0,0,0,0">
                    <w:txbxContent>
                      <w:p w14:paraId="0D17C99F" w14:textId="77777777" w:rsidR="000A57E7" w:rsidRDefault="000A57E7" w:rsidP="00F20E04">
                        <w:pPr>
                          <w:jc w:val="center"/>
                          <w:rPr>
                            <w:color w:val="00FF00"/>
                            <w:sz w:val="16"/>
                          </w:rPr>
                        </w:pPr>
                        <w:r>
                          <w:rPr>
                            <w:color w:val="00FF00"/>
                            <w:sz w:val="16"/>
                          </w:rPr>
                          <w:t>2,4</w:t>
                        </w:r>
                      </w:p>
                      <w:p w14:paraId="649E936E" w14:textId="77777777" w:rsidR="000A57E7" w:rsidRDefault="000A57E7" w:rsidP="00F20E04">
                        <w:pPr>
                          <w:jc w:val="center"/>
                          <w:rPr>
                            <w:color w:val="00FF00"/>
                            <w:sz w:val="16"/>
                          </w:rPr>
                        </w:pPr>
                        <w:r>
                          <w:rPr>
                            <w:color w:val="00FF00"/>
                            <w:sz w:val="16"/>
                          </w:rPr>
                          <w:t xml:space="preserve">see </w:t>
                        </w:r>
                        <w:proofErr w:type="gramStart"/>
                        <w:r>
                          <w:rPr>
                            <w:color w:val="00FF00"/>
                            <w:sz w:val="16"/>
                          </w:rPr>
                          <w:t>below</w:t>
                        </w:r>
                        <w:proofErr w:type="gramEnd"/>
                      </w:p>
                    </w:txbxContent>
                  </v:textbox>
                </v:shape>
                <v:line id="Line 983" o:spid="_x0000_s1543" style="position:absolute;flip:x y;visibility:visible;mso-wrap-style:square" from="10125,7507" to="11288,101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" strokecolor="blue">
                  <v:stroke dashstyle="dash"/>
                </v:line>
                <v:line id="Line 984" o:spid="_x0000_s1544" style="position:absolute;rotation:-90;visibility:visible;mso-wrap-style:square" from="11813,5896" to="11850,94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" strokecolor="blue">
                  <v:stroke dashstyle="dash"/>
                </v:line>
                <v:shape id="Text Box 985" o:spid="_x0000_s1545" type="#_x0000_t202" style="position:absolute;left:8327;top:991;width:291;height: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" filled="f" strokecolor="red">
                  <v:textbox inset="0,0,0,0">
                    <w:txbxContent>
                      <w:p w14:paraId="127DA363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3,4</w:t>
                        </w:r>
                      </w:p>
                      <w:p w14:paraId="78F1C289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at ∞</w:t>
                        </w:r>
                      </w:p>
                    </w:txbxContent>
                  </v:textbox>
                </v:shape>
                <v:shape id="Text Box 986" o:spid="_x0000_s1546" type="#_x0000_t202" style="position:absolute;left:3647;top:3083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" filled="f" strokecolor="red">
                  <v:textbox inset="0,0,0,0">
                    <w:txbxContent>
                      <w:p w14:paraId="1FBAA7B0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1,2</w:t>
                        </w:r>
                      </w:p>
                    </w:txbxContent>
                  </v:textbox>
                </v:shape>
                <v:shape id="Text Box 987" o:spid="_x0000_s1547" type="#_x0000_t202" style="position:absolute;left:5259;top:2445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" filled="f" strokecolor="red">
                  <v:textbox inset="0,0,0,0">
                    <w:txbxContent>
                      <w:p w14:paraId="16E723F0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2,3</w:t>
                        </w:r>
                      </w:p>
                    </w:txbxContent>
                  </v:textbox>
                </v:shape>
                <v:shape id="Text Box 988" o:spid="_x0000_s1548" type="#_x0000_t202" style="position:absolute;left:4217;top:1898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" filled="f" strokecolor="red">
                  <v:textbox inset="0,0,0,0">
                    <w:txbxContent>
                      <w:p w14:paraId="7552A68B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3,4</w:t>
                        </w:r>
                      </w:p>
                    </w:txbxContent>
                  </v:textbox>
                </v:shape>
                <v:shape id="Text Box 989" o:spid="_x0000_s1549" type="#_x0000_t202" style="position:absolute;left:3415;top:2198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" filled="f" strokecolor="blue">
                  <v:textbox inset="0,0,0,0">
                    <w:txbxContent>
                      <w:p w14:paraId="7776091E" w14:textId="77777777" w:rsidR="000A57E7" w:rsidRDefault="000A57E7" w:rsidP="00F20E04">
                        <w:pPr>
                          <w:jc w:val="center"/>
                          <w:rPr>
                            <w:color w:val="0000FF"/>
                            <w:sz w:val="16"/>
                          </w:rPr>
                        </w:pPr>
                        <w:r>
                          <w:rPr>
                            <w:color w:val="0000FF"/>
                            <w:sz w:val="16"/>
                          </w:rPr>
                          <w:t>1,3</w:t>
                        </w:r>
                      </w:p>
                    </w:txbxContent>
                  </v:textbox>
                </v:shape>
                <v:shape id="Text Box 990" o:spid="_x0000_s1550" type="#_x0000_t202" style="position:absolute;left:5942;top:2881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" filled="f" strokecolor="lime">
                  <v:textbox inset="0,0,0,0">
                    <w:txbxContent>
                      <w:p w14:paraId="2F3EFAB6" w14:textId="77777777" w:rsidR="000A57E7" w:rsidRDefault="000A57E7" w:rsidP="00F20E04">
                        <w:pPr>
                          <w:jc w:val="center"/>
                          <w:rPr>
                            <w:color w:val="00FF00"/>
                            <w:sz w:val="16"/>
                          </w:rPr>
                        </w:pPr>
                        <w:r>
                          <w:rPr>
                            <w:color w:val="00FF00"/>
                            <w:sz w:val="16"/>
                          </w:rPr>
                          <w:t>2,4</w:t>
                        </w:r>
                      </w:p>
                    </w:txbxContent>
                  </v:textbox>
                </v:shape>
                <v:shape id="Text Box 991" o:spid="_x0000_s1551" type="#_x0000_t202" style="position:absolute;left:5124;top:2902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" filled="f" strokecolor="red">
                  <v:textbox inset="0,0,0,0">
                    <w:txbxContent>
                      <w:p w14:paraId="0ABC31AC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1,4</w:t>
                        </w:r>
                      </w:p>
                    </w:txbxContent>
                  </v:textbox>
                </v:shape>
                <v:shape id="Text Box 992" o:spid="_x0000_s1552" type="#_x0000_t202" style="position:absolute;left:8312;top:3158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" filled="f" strokecolor="red">
                  <v:textbox inset="0,0,0,0">
                    <w:txbxContent>
                      <w:p w14:paraId="191A13AC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1,2</w:t>
                        </w:r>
                      </w:p>
                    </w:txbxContent>
                  </v:textbox>
                </v:shape>
                <v:shape id="Text Box 993" o:spid="_x0000_s1553" type="#_x0000_t202" style="position:absolute;left:8184;top:2190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" filled="f" strokecolor="red">
                  <v:textbox inset="0,0,0,0">
                    <w:txbxContent>
                      <w:p w14:paraId="552ADACA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2,3</w:t>
                        </w:r>
                      </w:p>
                    </w:txbxContent>
                  </v:textbox>
                </v:shape>
                <v:shape id="Text Box 994" o:spid="_x0000_s1554" type="#_x0000_t202" style="position:absolute;left:6985;top:3638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" filled="f" strokecolor="blue">
                  <v:textbox inset="0,0,0,0">
                    <w:txbxContent>
                      <w:p w14:paraId="0B54E253" w14:textId="77777777" w:rsidR="000A57E7" w:rsidRDefault="000A57E7" w:rsidP="00F20E04">
                        <w:pPr>
                          <w:jc w:val="center"/>
                          <w:rPr>
                            <w:color w:val="0000FF"/>
                            <w:sz w:val="16"/>
                          </w:rPr>
                        </w:pPr>
                        <w:r>
                          <w:rPr>
                            <w:color w:val="0000FF"/>
                            <w:sz w:val="16"/>
                          </w:rPr>
                          <w:t>1,3</w:t>
                        </w:r>
                      </w:p>
                    </w:txbxContent>
                  </v:textbox>
                </v:shape>
                <v:shape id="Text Box 995" o:spid="_x0000_s1555" type="#_x0000_t202" style="position:absolute;left:8972;top:2851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" filled="f" strokecolor="lime">
                  <v:textbox inset="0,0,0,0">
                    <w:txbxContent>
                      <w:p w14:paraId="601CF6F2" w14:textId="77777777" w:rsidR="000A57E7" w:rsidRDefault="000A57E7" w:rsidP="00F20E04">
                        <w:pPr>
                          <w:jc w:val="center"/>
                          <w:rPr>
                            <w:color w:val="00FF00"/>
                            <w:sz w:val="16"/>
                          </w:rPr>
                        </w:pPr>
                        <w:r>
                          <w:rPr>
                            <w:color w:val="00FF00"/>
                            <w:sz w:val="16"/>
                          </w:rPr>
                          <w:t>2,4</w:t>
                        </w:r>
                      </w:p>
                    </w:txbxContent>
                  </v:textbox>
                </v:shape>
                <v:shape id="Text Box 996" o:spid="_x0000_s1556" type="#_x0000_t202" style="position:absolute;left:6684;top:2842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" filled="f" strokecolor="red">
                  <v:textbox inset="0,0,0,0">
                    <w:txbxContent>
                      <w:p w14:paraId="2DE5F085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1,4</w:t>
                        </w:r>
                      </w:p>
                    </w:txbxContent>
                  </v:textbox>
                </v:shape>
                <v:shape id="Text Box 997" o:spid="_x0000_s1557" type="#_x0000_t202" style="position:absolute;left:11124;top:3165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" filled="f" strokecolor="red">
                  <v:textbox inset="0,0,0,0">
                    <w:txbxContent>
                      <w:p w14:paraId="2EFD6CDC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2,3</w:t>
                        </w:r>
                      </w:p>
                    </w:txbxContent>
                  </v:textbox>
                </v:shape>
                <v:shape id="Text Box 998" o:spid="_x0000_s1558" type="#_x0000_t202" style="position:absolute;left:12287;top:2438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" filled="f" strokecolor="red">
                  <v:textbox inset="0,0,0,0">
                    <w:txbxContent>
                      <w:p w14:paraId="58B60D15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3,4</w:t>
                        </w:r>
                      </w:p>
                    </w:txbxContent>
                  </v:textbox>
                </v:shape>
                <v:shape id="Text Box 999" o:spid="_x0000_s1559" type="#_x0000_t202" style="position:absolute;left:11230;top:1748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" filled="f" strokecolor="blue">
                  <v:textbox inset="0,0,0,0">
                    <w:txbxContent>
                      <w:p w14:paraId="10F5A968" w14:textId="77777777" w:rsidR="000A57E7" w:rsidRDefault="000A57E7" w:rsidP="00F20E04">
                        <w:pPr>
                          <w:jc w:val="center"/>
                          <w:rPr>
                            <w:color w:val="0000FF"/>
                            <w:sz w:val="16"/>
                          </w:rPr>
                        </w:pPr>
                        <w:r>
                          <w:rPr>
                            <w:color w:val="0000FF"/>
                            <w:sz w:val="16"/>
                          </w:rPr>
                          <w:t>1,3</w:t>
                        </w:r>
                      </w:p>
                    </w:txbxContent>
                  </v:textbox>
                </v:shape>
                <v:shape id="Text Box 1000" o:spid="_x0000_s1560" type="#_x0000_t202" style="position:absolute;left:4037;top:5918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" filled="f" strokecolor="red">
                  <v:textbox inset="0,0,0,0">
                    <w:txbxContent>
                      <w:p w14:paraId="6F4C8F74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1,2</w:t>
                        </w:r>
                      </w:p>
                    </w:txbxContent>
                  </v:textbox>
                </v:shape>
                <v:shape id="Text Box 1001" o:spid="_x0000_s1561" type="#_x0000_t202" style="position:absolute;left:4104;top:4980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" filled="f" strokecolor="red">
                  <v:textbox inset="0,0,0,0">
                    <w:txbxContent>
                      <w:p w14:paraId="0EE67F2C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2,3</w:t>
                        </w:r>
                      </w:p>
                    </w:txbxContent>
                  </v:textbox>
                </v:shape>
                <v:shape id="Text Box 1002" o:spid="_x0000_s1562" type="#_x0000_t202" style="position:absolute;left:4892;top:4943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" filled="f" strokecolor="red">
                  <v:textbox inset="0,0,0,0">
                    <w:txbxContent>
                      <w:p w14:paraId="6CDD2399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3,4</w:t>
                        </w:r>
                      </w:p>
                    </w:txbxContent>
                  </v:textbox>
                </v:shape>
                <v:shape id="Text Box 1003" o:spid="_x0000_s1563" type="#_x0000_t202" style="position:absolute;left:4495;top:4433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" filled="f" strokecolor="blue">
                  <v:textbox inset="0,0,0,0">
                    <w:txbxContent>
                      <w:p w14:paraId="24EEEF6D" w14:textId="77777777" w:rsidR="000A57E7" w:rsidRDefault="000A57E7" w:rsidP="00F20E04">
                        <w:pPr>
                          <w:jc w:val="center"/>
                          <w:rPr>
                            <w:color w:val="0000FF"/>
                            <w:sz w:val="16"/>
                          </w:rPr>
                        </w:pPr>
                        <w:r>
                          <w:rPr>
                            <w:color w:val="0000FF"/>
                            <w:sz w:val="16"/>
                          </w:rPr>
                          <w:t>1,3</w:t>
                        </w:r>
                      </w:p>
                    </w:txbxContent>
                  </v:textbox>
                </v:shape>
                <v:shape id="Text Box 1004" o:spid="_x0000_s1564" type="#_x0000_t202" style="position:absolute;left:2612;top:5671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" filled="f" strokecolor="lime">
                  <v:textbox inset="0,0,0,0">
                    <w:txbxContent>
                      <w:p w14:paraId="00345A92" w14:textId="77777777" w:rsidR="000A57E7" w:rsidRDefault="000A57E7" w:rsidP="00F20E04">
                        <w:pPr>
                          <w:jc w:val="center"/>
                          <w:rPr>
                            <w:color w:val="00FF00"/>
                            <w:sz w:val="16"/>
                          </w:rPr>
                        </w:pPr>
                        <w:r>
                          <w:rPr>
                            <w:color w:val="00FF00"/>
                            <w:sz w:val="16"/>
                          </w:rPr>
                          <w:t>2,4</w:t>
                        </w:r>
                      </w:p>
                    </w:txbxContent>
                  </v:textbox>
                </v:shape>
                <v:shape id="Text Box 1005" o:spid="_x0000_s1565" type="#_x0000_t202" style="position:absolute;left:5409;top:5827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" filled="f" strokecolor="red">
                  <v:textbox inset="0,0,0,0">
                    <w:txbxContent>
                      <w:p w14:paraId="0F0F7DCD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1,4</w:t>
                        </w:r>
                      </w:p>
                    </w:txbxContent>
                  </v:textbox>
                </v:shape>
                <v:shape id="Text Box 1006" o:spid="_x0000_s1566" type="#_x0000_t202" style="position:absolute;left:7689;top:5250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" filled="f" strokecolor="red">
                  <v:textbox inset="0,0,0,0">
                    <w:txbxContent>
                      <w:p w14:paraId="727072C1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2,3</w:t>
                        </w:r>
                      </w:p>
                    </w:txbxContent>
                  </v:textbox>
                </v:shape>
                <v:shape id="Text Box 1007" o:spid="_x0000_s1567" type="#_x0000_t202" style="position:absolute;left:6872;top:5573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" filled="f" strokecolor="red">
                  <v:textbox inset="0,0,0,0">
                    <w:txbxContent>
                      <w:p w14:paraId="1EFD311B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3,4</w:t>
                        </w:r>
                      </w:p>
                    </w:txbxContent>
                  </v:textbox>
                </v:shape>
                <v:shape id="Text Box 1008" o:spid="_x0000_s1568" type="#_x0000_t202" style="position:absolute;left:7315;top:4193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" filled="f" strokecolor="blue">
                  <v:textbox inset="0,0,0,0">
                    <w:txbxContent>
                      <w:p w14:paraId="4017A051" w14:textId="77777777" w:rsidR="000A57E7" w:rsidRDefault="000A57E7" w:rsidP="00F20E04">
                        <w:pPr>
                          <w:jc w:val="center"/>
                          <w:rPr>
                            <w:color w:val="0000FF"/>
                            <w:sz w:val="16"/>
                          </w:rPr>
                        </w:pPr>
                        <w:r>
                          <w:rPr>
                            <w:color w:val="0000FF"/>
                            <w:sz w:val="16"/>
                          </w:rPr>
                          <w:t>1,3</w:t>
                        </w:r>
                      </w:p>
                    </w:txbxContent>
                  </v:textbox>
                </v:shape>
                <v:shape id="Text Box 1009" o:spid="_x0000_s1569" type="#_x0000_t202" style="position:absolute;left:8762;top:5131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" filled="f" strokecolor="lime">
                  <v:textbox inset="0,0,0,0">
                    <w:txbxContent>
                      <w:p w14:paraId="4D683FBC" w14:textId="77777777" w:rsidR="000A57E7" w:rsidRDefault="000A57E7" w:rsidP="00F20E04">
                        <w:pPr>
                          <w:jc w:val="center"/>
                          <w:rPr>
                            <w:color w:val="00FF00"/>
                            <w:sz w:val="16"/>
                          </w:rPr>
                        </w:pPr>
                        <w:r>
                          <w:rPr>
                            <w:color w:val="00FF00"/>
                            <w:sz w:val="16"/>
                          </w:rPr>
                          <w:t>2,4</w:t>
                        </w:r>
                      </w:p>
                    </w:txbxContent>
                  </v:textbox>
                </v:shape>
                <v:shape id="Text Box 1010" o:spid="_x0000_s1570" type="#_x0000_t202" style="position:absolute;left:12144;top:5415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" filled="f" strokecolor="red">
                  <v:textbox inset="0,0,0,0">
                    <w:txbxContent>
                      <w:p w14:paraId="5011202D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2,3</w:t>
                        </w:r>
                      </w:p>
                    </w:txbxContent>
                  </v:textbox>
                </v:shape>
                <v:shape id="Text Box 1011" o:spid="_x0000_s1571" type="#_x0000_t202" style="position:absolute;left:11612;top:4733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" filled="f" strokecolor="red">
                  <v:textbox inset="0,0,0,0">
                    <w:txbxContent>
                      <w:p w14:paraId="3DF6828A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3,4</w:t>
                        </w:r>
                      </w:p>
                    </w:txbxContent>
                  </v:textbox>
                </v:shape>
                <v:shape id="Text Box 1012" o:spid="_x0000_s1572" type="#_x0000_t202" style="position:absolute;left:12250;top:4673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" filled="f" strokecolor="blue">
                  <v:textbox inset="0,0,0,0">
                    <w:txbxContent>
                      <w:p w14:paraId="10835B11" w14:textId="77777777" w:rsidR="000A57E7" w:rsidRDefault="000A57E7" w:rsidP="00F20E04">
                        <w:pPr>
                          <w:jc w:val="center"/>
                          <w:rPr>
                            <w:color w:val="0000FF"/>
                            <w:sz w:val="16"/>
                          </w:rPr>
                        </w:pPr>
                        <w:r>
                          <w:rPr>
                            <w:color w:val="0000FF"/>
                            <w:sz w:val="16"/>
                          </w:rPr>
                          <w:t>1,3</w:t>
                        </w:r>
                      </w:p>
                    </w:txbxContent>
                  </v:textbox>
                </v:shape>
                <v:shape id="Text Box 1013" o:spid="_x0000_s1573" type="#_x0000_t202" style="position:absolute;left:10254;top:5617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" filled="f" strokecolor="red">
                  <v:textbox inset="0,0,0,0">
                    <w:txbxContent>
                      <w:p w14:paraId="0A74E1AB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1,4</w:t>
                        </w:r>
                      </w:p>
                    </w:txbxContent>
                  </v:textbox>
                </v:shape>
                <v:shape id="Text Box 1014" o:spid="_x0000_s1574" type="#_x0000_t202" style="position:absolute;left:3392;top:9263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" filled="f" strokecolor="red">
                  <v:textbox inset="0,0,0,0">
                    <w:txbxContent>
                      <w:p w14:paraId="09E9F0BD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1,2</w:t>
                        </w:r>
                      </w:p>
                    </w:txbxContent>
                  </v:textbox>
                </v:shape>
                <v:shape id="Text Box 1015" o:spid="_x0000_s1575" type="#_x0000_t202" style="position:absolute;left:3894;top:9045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" filled="f" strokecolor="red">
                  <v:textbox inset="0,0,0,0">
                    <w:txbxContent>
                      <w:p w14:paraId="1CA40672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2,3</w:t>
                        </w:r>
                      </w:p>
                    </w:txbxContent>
                  </v:textbox>
                </v:shape>
                <v:shape id="Text Box 1016" o:spid="_x0000_s1576" type="#_x0000_t202" style="position:absolute;left:5792;top:8753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" filled="f" strokecolor="red">
                  <v:textbox inset="0,0,0,0">
                    <w:txbxContent>
                      <w:p w14:paraId="6FB95C91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3,4</w:t>
                        </w:r>
                      </w:p>
                    </w:txbxContent>
                  </v:textbox>
                </v:shape>
                <v:shape id="Text Box 1017" o:spid="_x0000_s1577" type="#_x0000_t202" style="position:absolute;left:5800;top:7943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" filled="f" strokecolor="blue">
                  <v:textbox inset="0,0,0,0">
                    <w:txbxContent>
                      <w:p w14:paraId="522E2AE2" w14:textId="77777777" w:rsidR="000A57E7" w:rsidRDefault="000A57E7" w:rsidP="00F20E04">
                        <w:pPr>
                          <w:jc w:val="center"/>
                          <w:rPr>
                            <w:color w:val="0000FF"/>
                            <w:sz w:val="16"/>
                          </w:rPr>
                        </w:pPr>
                        <w:r>
                          <w:rPr>
                            <w:color w:val="0000FF"/>
                            <w:sz w:val="16"/>
                          </w:rPr>
                          <w:t>1,3</w:t>
                        </w:r>
                      </w:p>
                    </w:txbxContent>
                  </v:textbox>
                </v:shape>
                <v:shape id="Text Box 1018" o:spid="_x0000_s1578" type="#_x0000_t202" style="position:absolute;left:2687;top:8191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" filled="f" strokecolor="lime">
                  <v:textbox inset="0,0,0,0">
                    <w:txbxContent>
                      <w:p w14:paraId="5D353178" w14:textId="77777777" w:rsidR="000A57E7" w:rsidRDefault="000A57E7" w:rsidP="00F20E04">
                        <w:pPr>
                          <w:jc w:val="center"/>
                          <w:rPr>
                            <w:color w:val="00FF00"/>
                            <w:sz w:val="16"/>
                          </w:rPr>
                        </w:pPr>
                        <w:r>
                          <w:rPr>
                            <w:color w:val="00FF00"/>
                            <w:sz w:val="16"/>
                          </w:rPr>
                          <w:t>2,4</w:t>
                        </w:r>
                      </w:p>
                    </w:txbxContent>
                  </v:textbox>
                </v:shape>
                <v:shape id="Text Box 1019" o:spid="_x0000_s1579" type="#_x0000_t202" style="position:absolute;left:11379;top:7785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" filled="f" strokecolor="red">
                  <v:textbox inset="0,0,0,0">
                    <w:txbxContent>
                      <w:p w14:paraId="0E3DD2B6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2,3</w:t>
                        </w:r>
                      </w:p>
                    </w:txbxContent>
                  </v:textbox>
                </v:shape>
                <v:shape id="Text Box 1020" o:spid="_x0000_s1580" type="#_x0000_t202" style="position:absolute;left:10127;top:8318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" filled="f" strokecolor="red">
                  <v:textbox inset="0,0,0,0">
                    <w:txbxContent>
                      <w:p w14:paraId="6A0D3A8D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3,4</w:t>
                        </w:r>
                      </w:p>
                    </w:txbxContent>
                  </v:textbox>
                </v:shape>
                <v:shape id="Text Box 1021" o:spid="_x0000_s1581" type="#_x0000_t202" style="position:absolute;left:10240;top:7388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" filled="f" strokecolor="blue">
                  <v:textbox inset="0,0,0,0">
                    <w:txbxContent>
                      <w:p w14:paraId="5164DEE5" w14:textId="77777777" w:rsidR="000A57E7" w:rsidRDefault="000A57E7" w:rsidP="00F20E04">
                        <w:pPr>
                          <w:jc w:val="center"/>
                          <w:rPr>
                            <w:color w:val="0000FF"/>
                            <w:sz w:val="16"/>
                          </w:rPr>
                        </w:pPr>
                        <w:r>
                          <w:rPr>
                            <w:color w:val="0000FF"/>
                            <w:sz w:val="16"/>
                          </w:rPr>
                          <w:t>1,3</w:t>
                        </w:r>
                      </w:p>
                    </w:txbxContent>
                  </v:textbox>
                </v:shape>
                <v:shape id="Text Box 1022" o:spid="_x0000_s1582" type="#_x0000_t202" style="position:absolute;left:7667;top:7808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" filled="f" strokecolor="red">
                  <v:textbox inset="0,0,0,0">
                    <w:txbxContent>
                      <w:p w14:paraId="7FD8987C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1,2</w:t>
                        </w:r>
                      </w:p>
                    </w:txbxContent>
                  </v:textbox>
                </v:shape>
                <v:shape id="Text Box 1023" o:spid="_x0000_s1583" type="#_x0000_t202" style="position:absolute;left:7059;top:7215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" filled="f" strokecolor="red">
                  <v:textbox inset="0,0,0,0">
                    <w:txbxContent>
                      <w:p w14:paraId="57CF582B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2,3</w:t>
                        </w:r>
                      </w:p>
                    </w:txbxContent>
                  </v:textbox>
                </v:shape>
                <v:shape id="Text Box 1024" o:spid="_x0000_s1584" type="#_x0000_t202" style="position:absolute;left:9175;top:8723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" filled="f" strokecolor="blue">
                  <v:textbox inset="0,0,0,0">
                    <w:txbxContent>
                      <w:p w14:paraId="7C0F7726" w14:textId="77777777" w:rsidR="000A57E7" w:rsidRDefault="000A57E7" w:rsidP="00F20E04">
                        <w:pPr>
                          <w:jc w:val="center"/>
                          <w:rPr>
                            <w:color w:val="0000FF"/>
                            <w:sz w:val="16"/>
                          </w:rPr>
                        </w:pPr>
                        <w:r>
                          <w:rPr>
                            <w:color w:val="0000FF"/>
                            <w:sz w:val="16"/>
                          </w:rPr>
                          <w:t>1,3</w:t>
                        </w:r>
                      </w:p>
                    </w:txbxContent>
                  </v:textbox>
                </v:shape>
                <v:shape id="Text Box 1025" o:spid="_x0000_s1585" type="#_x0000_t202" style="position:absolute;left:8057;top:6946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" filled="f" strokecolor="lime">
                  <v:textbox inset="0,0,0,0">
                    <w:txbxContent>
                      <w:p w14:paraId="5157AD83" w14:textId="77777777" w:rsidR="000A57E7" w:rsidRDefault="000A57E7" w:rsidP="00F20E04">
                        <w:pPr>
                          <w:jc w:val="center"/>
                          <w:rPr>
                            <w:color w:val="00FF00"/>
                            <w:sz w:val="16"/>
                          </w:rPr>
                        </w:pPr>
                        <w:r>
                          <w:rPr>
                            <w:color w:val="00FF00"/>
                            <w:sz w:val="16"/>
                          </w:rPr>
                          <w:t>2,4</w:t>
                        </w:r>
                      </w:p>
                    </w:txbxContent>
                  </v:textbox>
                </v:shape>
                <v:shape id="Text Box 1026" o:spid="_x0000_s1586" type="#_x0000_t202" style="position:absolute;left:7734;top:9607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" filled="f" strokecolor="red">
                  <v:textbox inset="0,0,0,0">
                    <w:txbxContent>
                      <w:p w14:paraId="75CCB9D5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1,4</w:t>
                        </w:r>
                      </w:p>
                    </w:txbxContent>
                  </v:textbox>
                </v:shape>
                <v:shape id="Text Box 1027" o:spid="_x0000_s1587" type="#_x0000_t202" style="position:absolute;left:6737;top:1501;width:291;height: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" filled="f" strokecolor="red">
                  <v:textbox inset="0,0,0,0">
                    <w:txbxContent>
                      <w:p w14:paraId="4FF07722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3,4</w:t>
                        </w:r>
                      </w:p>
                      <w:p w14:paraId="57172A44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at ∞</w:t>
                        </w:r>
                      </w:p>
                    </w:txbxContent>
                  </v:textbox>
                </v:shape>
                <v:shape id="Text Box 1028" o:spid="_x0000_s1588" type="#_x0000_t202" style="position:absolute;left:11672;top:616;width:291;height: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" filled="f" strokecolor="red">
                  <v:textbox inset="0,0,0,0">
                    <w:txbxContent>
                      <w:p w14:paraId="3339139D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1,2</w:t>
                        </w:r>
                      </w:p>
                      <w:p w14:paraId="2FB22DA7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at ∞</w:t>
                        </w:r>
                      </w:p>
                    </w:txbxContent>
                  </v:textbox>
                </v:shape>
                <v:shape id="Text Box 1029" o:spid="_x0000_s1589" type="#_x0000_t202" style="position:absolute;left:10547;top:976;width:291;height: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" filled="f" strokecolor="red">
                  <v:textbox inset="0,0,0,0">
                    <w:txbxContent>
                      <w:p w14:paraId="23BA9605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1,4</w:t>
                        </w:r>
                      </w:p>
                      <w:p w14:paraId="4819FC02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at ∞</w:t>
                        </w:r>
                      </w:p>
                    </w:txbxContent>
                  </v:textbox>
                </v:shape>
                <v:shape id="Text Box 1030" o:spid="_x0000_s1590" type="#_x0000_t202" style="position:absolute;left:13052;top:901;width:291;height: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" filled="f" strokecolor="lime">
                  <v:textbox inset="0,0,0,0">
                    <w:txbxContent>
                      <w:p w14:paraId="30A18620" w14:textId="77777777" w:rsidR="000A57E7" w:rsidRDefault="000A57E7" w:rsidP="00F20E04">
                        <w:pPr>
                          <w:jc w:val="center"/>
                          <w:rPr>
                            <w:color w:val="00FF00"/>
                            <w:sz w:val="16"/>
                          </w:rPr>
                        </w:pPr>
                        <w:r>
                          <w:rPr>
                            <w:color w:val="00FF00"/>
                            <w:sz w:val="16"/>
                          </w:rPr>
                          <w:t>2,4</w:t>
                        </w:r>
                      </w:p>
                      <w:p w14:paraId="3FA35710" w14:textId="77777777" w:rsidR="000A57E7" w:rsidRDefault="000A57E7" w:rsidP="00F20E04">
                        <w:pPr>
                          <w:jc w:val="center"/>
                          <w:rPr>
                            <w:color w:val="00FF00"/>
                            <w:sz w:val="16"/>
                          </w:rPr>
                        </w:pPr>
                        <w:r>
                          <w:rPr>
                            <w:color w:val="00FF00"/>
                            <w:sz w:val="16"/>
                          </w:rPr>
                          <w:t>at ∞</w:t>
                        </w:r>
                      </w:p>
                    </w:txbxContent>
                  </v:textbox>
                </v:shape>
                <v:shape id="Text Box 1031" o:spid="_x0000_s1591" type="#_x0000_t202" style="position:absolute;left:8679;top:5820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" filled="f" strokecolor="red">
                  <v:textbox inset="0,0,0,0">
                    <w:txbxContent>
                      <w:p w14:paraId="27ACCB10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1,2</w:t>
                        </w:r>
                      </w:p>
                    </w:txbxContent>
                  </v:textbox>
                </v:shape>
                <v:shape id="Text Box 1032" o:spid="_x0000_s1592" type="#_x0000_t202" style="position:absolute;left:6797;top:4711;width:291;height: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" filled="f" strokecolor="red">
                  <v:textbox inset="0,0,0,0">
                    <w:txbxContent>
                      <w:p w14:paraId="5BCB956E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1,4</w:t>
                        </w:r>
                      </w:p>
                      <w:p w14:paraId="2C309393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at ∞</w:t>
                        </w:r>
                      </w:p>
                    </w:txbxContent>
                  </v:textbox>
                </v:shape>
                <v:shape id="Text Box 1033" o:spid="_x0000_s1593" type="#_x0000_t202" style="position:absolute;left:10337;top:4756;width:291;height: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" filled="f" strokecolor="red">
                  <v:textbox inset="0,0,0,0">
                    <w:txbxContent>
                      <w:p w14:paraId="5D2902D8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1,2</w:t>
                        </w:r>
                      </w:p>
                      <w:p w14:paraId="095F0378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at ∞</w:t>
                        </w:r>
                      </w:p>
                    </w:txbxContent>
                  </v:textbox>
                </v:shape>
                <v:shape id="Text Box 1034" o:spid="_x0000_s1594" type="#_x0000_t202" style="position:absolute;left:8732;top:4141;width:291;height: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" filled="f" strokecolor="red">
                  <v:textbox inset="0,0,0,0">
                    <w:txbxContent>
                      <w:p w14:paraId="4332D8DD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1,4</w:t>
                        </w:r>
                      </w:p>
                      <w:p w14:paraId="10B66D94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at ∞</w:t>
                        </w:r>
                      </w:p>
                    </w:txbxContent>
                  </v:textbox>
                </v:shape>
                <v:shape id="Text Box 1035" o:spid="_x0000_s1595" type="#_x0000_t202" style="position:absolute;left:12137;top:4111;width:291;height: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" filled="f" strokecolor="red">
                  <v:textbox inset="0,0,0,0">
                    <w:txbxContent>
                      <w:p w14:paraId="486025B7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1,2</w:t>
                        </w:r>
                      </w:p>
                      <w:p w14:paraId="2B93C555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at ∞</w:t>
                        </w:r>
                      </w:p>
                    </w:txbxContent>
                  </v:textbox>
                </v:shape>
                <v:shape id="Text Box 1036" o:spid="_x0000_s1596" type="#_x0000_t202" style="position:absolute;left:5792;top:7051;width:291;height: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" filled="f" strokecolor="red">
                  <v:textbox inset="0,0,0,0">
                    <w:txbxContent>
                      <w:p w14:paraId="08C45FD0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1,4</w:t>
                        </w:r>
                      </w:p>
                      <w:p w14:paraId="709C761E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at ∞</w:t>
                        </w:r>
                      </w:p>
                    </w:txbxContent>
                  </v:textbox>
                </v:shape>
                <v:shape id="Text Box 1037" o:spid="_x0000_s1597" type="#_x0000_t202" style="position:absolute;left:3617;top:7081;width:291;height: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" filled="f" strokecolor="red">
                  <v:textbox inset="0,0,0,0">
                    <w:txbxContent>
                      <w:p w14:paraId="7E2BC392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1,4</w:t>
                        </w:r>
                      </w:p>
                      <w:p w14:paraId="6FFAABE0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at ∞</w:t>
                        </w:r>
                      </w:p>
                    </w:txbxContent>
                  </v:textbox>
                </v:shape>
                <v:shape id="Text Box 1038" o:spid="_x0000_s1598" type="#_x0000_t202" style="position:absolute;left:6737;top:9766;width:291;height: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" filled="f" strokecolor="red">
                  <v:textbox inset="0,0,0,0">
                    <w:txbxContent>
                      <w:p w14:paraId="749A7B68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3,4</w:t>
                        </w:r>
                      </w:p>
                      <w:p w14:paraId="657D4714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at ∞</w:t>
                        </w:r>
                      </w:p>
                    </w:txbxContent>
                  </v:textbox>
                </v:shape>
                <v:shape id="Text Box 1039" o:spid="_x0000_s1599" type="#_x0000_t202" style="position:absolute;left:8942;top:6691;width:291;height: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" filled="f" strokecolor="red">
                  <v:textbox inset="0,0,0,0">
                    <w:txbxContent>
                      <w:p w14:paraId="74D8378A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3,4</w:t>
                        </w:r>
                      </w:p>
                      <w:p w14:paraId="25D7A418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at ∞</w:t>
                        </w:r>
                      </w:p>
                    </w:txbxContent>
                  </v:textbox>
                </v:shape>
                <v:shape id="Text Box 1040" o:spid="_x0000_s1600" type="#_x0000_t202" style="position:absolute;left:13682;top:7478;width:291;height: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" filled="f" strokecolor="red">
                  <v:textbox inset="0,0,0,0">
                    <w:txbxContent>
                      <w:p w14:paraId="2218EAEC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1,2</w:t>
                        </w:r>
                      </w:p>
                      <w:p w14:paraId="30F935FA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at ∞</w:t>
                        </w:r>
                      </w:p>
                    </w:txbxContent>
                  </v:textbox>
                </v:shape>
                <v:shape id="Text Box 1041" o:spid="_x0000_s1601" type="#_x0000_t202" style="position:absolute;left:10802;top:4141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" filled="f" strokecolor="lime">
                  <v:textbox inset="0,0,0,0">
                    <w:txbxContent>
                      <w:p w14:paraId="6F7D6D8A" w14:textId="77777777" w:rsidR="000A57E7" w:rsidRDefault="000A57E7" w:rsidP="00F20E04">
                        <w:pPr>
                          <w:jc w:val="center"/>
                          <w:rPr>
                            <w:color w:val="00FF00"/>
                            <w:sz w:val="16"/>
                          </w:rPr>
                        </w:pPr>
                        <w:r>
                          <w:rPr>
                            <w:color w:val="00FF00"/>
                            <w:sz w:val="16"/>
                          </w:rPr>
                          <w:t>2,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w:drawing>
          <wp:inline distT="0" distB="0" distL="0" distR="0" wp14:anchorId="63E491A8" wp14:editId="7DEBD77F">
            <wp:extent cx="6457950" cy="5934075"/>
            <wp:effectExtent l="0" t="0" r="0" b="9525"/>
            <wp:docPr id="3" name="Picture 3" descr="HW7_figur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W7_figures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7950" cy="593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39C828" w14:textId="77777777" w:rsidR="00F20E04" w:rsidRDefault="00DD3AA9" w:rsidP="00F20E04">
      <w:pPr>
        <w:jc w:val="center"/>
      </w:pPr>
      <w:r>
        <w:rPr>
          <w:noProof/>
          <w:sz w:val="20"/>
        </w:rPr>
        <w:lastRenderedPageBreak/>
        <mc:AlternateContent>
          <mc:Choice Requires="wpg">
            <w:drawing>
              <wp:anchor distT="0" distB="0" distL="114300" distR="114300" simplePos="0" relativeHeight="251534848" behindDoc="0" locked="0" layoutInCell="1" allowOverlap="1" wp14:anchorId="7D929392" wp14:editId="5BB726DC">
                <wp:simplePos x="0" y="0"/>
                <wp:positionH relativeFrom="column">
                  <wp:posOffset>-352425</wp:posOffset>
                </wp:positionH>
                <wp:positionV relativeFrom="paragraph">
                  <wp:posOffset>42545</wp:posOffset>
                </wp:positionV>
                <wp:extent cx="6015355" cy="2734945"/>
                <wp:effectExtent l="9525" t="4445" r="13970" b="13335"/>
                <wp:wrapNone/>
                <wp:docPr id="204" name="Group 8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15355" cy="2734945"/>
                          <a:chOff x="885" y="1507"/>
                          <a:chExt cx="9473" cy="4307"/>
                        </a:xfrm>
                      </wpg:grpSpPr>
                      <wps:wsp>
                        <wps:cNvPr id="205" name="Text Box 870"/>
                        <wps:cNvSpPr txBox="1">
                          <a:spLocks noChangeArrowheads="1"/>
                        </wps:cNvSpPr>
                        <wps:spPr bwMode="auto">
                          <a:xfrm>
                            <a:off x="7659" y="2250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67AE12FF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2,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6" name="Text Box 871"/>
                        <wps:cNvSpPr txBox="1">
                          <a:spLocks noChangeArrowheads="1"/>
                        </wps:cNvSpPr>
                        <wps:spPr bwMode="auto">
                          <a:xfrm>
                            <a:off x="6182" y="2873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6C6C102F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3,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7" name="Text Box 872"/>
                        <wps:cNvSpPr txBox="1">
                          <a:spLocks noChangeArrowheads="1"/>
                        </wps:cNvSpPr>
                        <wps:spPr bwMode="auto">
                          <a:xfrm>
                            <a:off x="5965" y="2213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430BEB94" w14:textId="77777777" w:rsidR="000A57E7" w:rsidRDefault="000A57E7" w:rsidP="00F20E04">
                              <w:pPr>
                                <w:jc w:val="center"/>
                                <w:rPr>
                                  <w:color w:val="0000FF"/>
                                  <w:sz w:val="16"/>
                                </w:rPr>
                              </w:pPr>
                              <w:r>
                                <w:rPr>
                                  <w:color w:val="0000FF"/>
                                  <w:sz w:val="16"/>
                                </w:rPr>
                                <w:t>1,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8" name="Text Box 873"/>
                        <wps:cNvSpPr txBox="1">
                          <a:spLocks noChangeArrowheads="1"/>
                        </wps:cNvSpPr>
                        <wps:spPr bwMode="auto">
                          <a:xfrm>
                            <a:off x="1322" y="4868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6F29C0D5" w14:textId="77777777" w:rsidR="000A57E7" w:rsidRDefault="000A57E7" w:rsidP="00F20E04">
                              <w:pPr>
                                <w:jc w:val="center"/>
                                <w:rPr>
                                  <w:color w:val="00FF00"/>
                                  <w:sz w:val="16"/>
                                </w:rPr>
                              </w:pPr>
                              <w:r>
                                <w:rPr>
                                  <w:color w:val="00FF00"/>
                                  <w:sz w:val="16"/>
                                </w:rPr>
                                <w:t>2,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9" name="Text Box 874"/>
                        <wps:cNvSpPr txBox="1">
                          <a:spLocks noChangeArrowheads="1"/>
                        </wps:cNvSpPr>
                        <wps:spPr bwMode="auto">
                          <a:xfrm>
                            <a:off x="9774" y="3052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7E09B9E1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1,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0" name="Text Box 875"/>
                        <wps:cNvSpPr txBox="1">
                          <a:spLocks noChangeArrowheads="1"/>
                        </wps:cNvSpPr>
                        <wps:spPr bwMode="auto">
                          <a:xfrm>
                            <a:off x="9617" y="4868"/>
                            <a:ext cx="291" cy="3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1A7EC9D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1,2</w:t>
                              </w:r>
                            </w:p>
                            <w:p w14:paraId="722CF4EF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at 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211" name="Group 876"/>
                        <wpg:cNvGrpSpPr>
                          <a:grpSpLocks/>
                        </wpg:cNvGrpSpPr>
                        <wpg:grpSpPr bwMode="auto">
                          <a:xfrm>
                            <a:off x="3291" y="1507"/>
                            <a:ext cx="1622" cy="1651"/>
                            <a:chOff x="1379" y="1349"/>
                            <a:chExt cx="1622" cy="1651"/>
                          </a:xfrm>
                        </wpg:grpSpPr>
                        <wps:wsp>
                          <wps:cNvPr id="212" name="Oval 877"/>
                          <wps:cNvSpPr>
                            <a:spLocks noChangeArrowheads="1"/>
                          </wps:cNvSpPr>
                          <wps:spPr bwMode="auto">
                            <a:xfrm>
                              <a:off x="1728" y="1728"/>
                              <a:ext cx="864" cy="864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3" name="Oval 878"/>
                          <wps:cNvSpPr>
                            <a:spLocks noChangeArrowheads="1"/>
                          </wps:cNvSpPr>
                          <wps:spPr bwMode="auto">
                            <a:xfrm>
                              <a:off x="2119" y="2561"/>
                              <a:ext cx="72" cy="7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" name="Oval 879"/>
                          <wps:cNvSpPr>
                            <a:spLocks noChangeArrowheads="1"/>
                          </wps:cNvSpPr>
                          <wps:spPr bwMode="auto">
                            <a:xfrm>
                              <a:off x="1688" y="2127"/>
                              <a:ext cx="72" cy="7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5" name="Oval 880"/>
                          <wps:cNvSpPr>
                            <a:spLocks noChangeArrowheads="1"/>
                          </wps:cNvSpPr>
                          <wps:spPr bwMode="auto">
                            <a:xfrm>
                              <a:off x="2120" y="1688"/>
                              <a:ext cx="72" cy="7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" name="Oval 881"/>
                          <wps:cNvSpPr>
                            <a:spLocks noChangeArrowheads="1"/>
                          </wps:cNvSpPr>
                          <wps:spPr bwMode="auto">
                            <a:xfrm>
                              <a:off x="2552" y="2128"/>
                              <a:ext cx="72" cy="7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7" name="Line 88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732" y="1732"/>
                              <a:ext cx="428" cy="42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8" name="Line 88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137" y="2182"/>
                              <a:ext cx="428" cy="42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9" name="Line 8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68" y="1724"/>
                              <a:ext cx="419" cy="4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0" name="Line 8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25" y="2151"/>
                              <a:ext cx="419" cy="4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1" name="Line 8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53" y="1725"/>
                              <a:ext cx="0" cy="87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2" name="Line 8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33" y="2168"/>
                              <a:ext cx="85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FF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3" name="Text Box 8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79" y="1950"/>
                              <a:ext cx="495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C17211A" w14:textId="77777777" w:rsidR="000A57E7" w:rsidRDefault="000A57E7" w:rsidP="00F20E04">
                                <w:pPr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" name="Text Box 8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58" y="2580"/>
                              <a:ext cx="495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B2D03CA" w14:textId="77777777" w:rsidR="000A57E7" w:rsidRDefault="000A57E7" w:rsidP="00F20E04">
                                <w:pPr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" name="Text Box 8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57" y="1349"/>
                              <a:ext cx="495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E7D9F2A" w14:textId="77777777" w:rsidR="000A57E7" w:rsidRDefault="000A57E7" w:rsidP="00F20E04">
                                <w:pPr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6" name="Text Box 8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06" y="1965"/>
                              <a:ext cx="495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8541B15" w14:textId="77777777" w:rsidR="000A57E7" w:rsidRDefault="000A57E7" w:rsidP="00F20E04">
                                <w:pPr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27" name="Line 892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5123" y="832"/>
                            <a:ext cx="150" cy="86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" name="Line 893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8003" y="127"/>
                            <a:ext cx="60" cy="39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" name="Text Box 894"/>
                        <wps:cNvSpPr txBox="1">
                          <a:spLocks noChangeArrowheads="1"/>
                        </wps:cNvSpPr>
                        <wps:spPr bwMode="auto">
                          <a:xfrm>
                            <a:off x="10067" y="1898"/>
                            <a:ext cx="291" cy="3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464DA870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1,2</w:t>
                              </w:r>
                            </w:p>
                            <w:p w14:paraId="2C43B578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at 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0" name="Line 89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165" y="1950"/>
                            <a:ext cx="1365" cy="3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1" name="Oval 896"/>
                        <wps:cNvSpPr>
                          <a:spLocks noChangeArrowheads="1"/>
                        </wps:cNvSpPr>
                        <wps:spPr bwMode="auto">
                          <a:xfrm>
                            <a:off x="6218" y="2118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2" name="Oval 897"/>
                        <wps:cNvSpPr>
                          <a:spLocks noChangeArrowheads="1"/>
                        </wps:cNvSpPr>
                        <wps:spPr bwMode="auto">
                          <a:xfrm>
                            <a:off x="1501" y="5157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FF00"/>
                          </a:solidFill>
                          <a:ln w="9525">
                            <a:solidFill>
                              <a:srgbClr val="00FF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3" name="Line 898"/>
                        <wps:cNvCnPr>
                          <a:cxnSpLocks noChangeShapeType="1"/>
                        </wps:cNvCnPr>
                        <wps:spPr bwMode="auto">
                          <a:xfrm flipH="1">
                            <a:off x="1050" y="2130"/>
                            <a:ext cx="6473" cy="33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FF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" name="Text Box 899"/>
                        <wps:cNvSpPr txBox="1">
                          <a:spLocks noChangeArrowheads="1"/>
                        </wps:cNvSpPr>
                        <wps:spPr bwMode="auto">
                          <a:xfrm>
                            <a:off x="7959" y="5611"/>
                            <a:ext cx="254" cy="2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4DBC7FE8" w14:textId="77777777" w:rsidR="000A57E7" w:rsidRDefault="000A57E7" w:rsidP="00F20E04">
                              <w:pPr>
                                <w:jc w:val="center"/>
                                <w:rPr>
                                  <w:color w:val="FF0000"/>
                                  <w:sz w:val="16"/>
                                </w:rPr>
                              </w:pPr>
                              <w:r>
                                <w:rPr>
                                  <w:color w:val="FF0000"/>
                                  <w:sz w:val="16"/>
                                </w:rPr>
                                <w:t>1,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5" name="Line 90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583" y="5145"/>
                            <a:ext cx="359" cy="44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D929392" id="Group 869" o:spid="_x0000_s1602" style="position:absolute;left:0;text-align:left;margin-left:-27.75pt;margin-top:3.35pt;width:473.65pt;height:215.35pt;z-index:251534848" coordorigin="885,1507" coordsize="9473,43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">
                <v:shape id="Text Box 870" o:spid="_x0000_s1603" type="#_x0000_t202" style="position:absolute;left:7659;top:2250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" filled="f" strokecolor="red">
                  <v:textbox inset="0,0,0,0">
                    <w:txbxContent>
                      <w:p w14:paraId="67AE12FF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2,3</w:t>
                        </w:r>
                      </w:p>
                    </w:txbxContent>
                  </v:textbox>
                </v:shape>
                <v:shape id="Text Box 871" o:spid="_x0000_s1604" type="#_x0000_t202" style="position:absolute;left:6182;top:2873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" filled="f" strokecolor="red">
                  <v:textbox inset="0,0,0,0">
                    <w:txbxContent>
                      <w:p w14:paraId="6C6C102F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3,4</w:t>
                        </w:r>
                      </w:p>
                    </w:txbxContent>
                  </v:textbox>
                </v:shape>
                <v:shape id="Text Box 872" o:spid="_x0000_s1605" type="#_x0000_t202" style="position:absolute;left:5965;top:2213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" filled="f" strokecolor="blue">
                  <v:textbox inset="0,0,0,0">
                    <w:txbxContent>
                      <w:p w14:paraId="430BEB94" w14:textId="77777777" w:rsidR="000A57E7" w:rsidRDefault="000A57E7" w:rsidP="00F20E04">
                        <w:pPr>
                          <w:jc w:val="center"/>
                          <w:rPr>
                            <w:color w:val="0000FF"/>
                            <w:sz w:val="16"/>
                          </w:rPr>
                        </w:pPr>
                        <w:r>
                          <w:rPr>
                            <w:color w:val="0000FF"/>
                            <w:sz w:val="16"/>
                          </w:rPr>
                          <w:t>1,3</w:t>
                        </w:r>
                      </w:p>
                    </w:txbxContent>
                  </v:textbox>
                </v:shape>
                <v:shape id="Text Box 873" o:spid="_x0000_s1606" type="#_x0000_t202" style="position:absolute;left:1322;top:4868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" filled="f" strokecolor="lime">
                  <v:textbox inset="0,0,0,0">
                    <w:txbxContent>
                      <w:p w14:paraId="6F29C0D5" w14:textId="77777777" w:rsidR="000A57E7" w:rsidRDefault="000A57E7" w:rsidP="00F20E04">
                        <w:pPr>
                          <w:jc w:val="center"/>
                          <w:rPr>
                            <w:color w:val="00FF00"/>
                            <w:sz w:val="16"/>
                          </w:rPr>
                        </w:pPr>
                        <w:r>
                          <w:rPr>
                            <w:color w:val="00FF00"/>
                            <w:sz w:val="16"/>
                          </w:rPr>
                          <w:t>2,4</w:t>
                        </w:r>
                      </w:p>
                    </w:txbxContent>
                  </v:textbox>
                </v:shape>
                <v:shape id="Text Box 874" o:spid="_x0000_s1607" type="#_x0000_t202" style="position:absolute;left:9774;top:3052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" filled="f" strokecolor="red">
                  <v:textbox inset="0,0,0,0">
                    <w:txbxContent>
                      <w:p w14:paraId="7E09B9E1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1,4</w:t>
                        </w:r>
                      </w:p>
                    </w:txbxContent>
                  </v:textbox>
                </v:shape>
                <v:shape id="Text Box 875" o:spid="_x0000_s1608" type="#_x0000_t202" style="position:absolute;left:9617;top:4868;width:291;height: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" filled="f" strokecolor="red">
                  <v:textbox inset="0,0,0,0">
                    <w:txbxContent>
                      <w:p w14:paraId="11A7EC9D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1,2</w:t>
                        </w:r>
                      </w:p>
                      <w:p w14:paraId="722CF4EF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at ∞</w:t>
                        </w:r>
                      </w:p>
                    </w:txbxContent>
                  </v:textbox>
                </v:shape>
                <v:group id="Group 876" o:spid="_x0000_s1609" style="position:absolute;left:3291;top:1507;width:1622;height:1651" coordorigin="1379,1349" coordsize="1622,16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">
                  <v:oval id="Oval 877" o:spid="_x0000_s1610" style="position:absolute;left:1728;top:1728;width:864;height: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" filled="f" strokecolor="red"/>
                  <v:oval id="Oval 878" o:spid="_x0000_s1611" style="position:absolute;left:2119;top:2561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" fillcolor="red" strokecolor="red"/>
                  <v:oval id="Oval 879" o:spid="_x0000_s1612" style="position:absolute;left:1688;top:2127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" fillcolor="red" strokecolor="red"/>
                  <v:oval id="Oval 880" o:spid="_x0000_s1613" style="position:absolute;left:2120;top:1688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" fillcolor="red" strokecolor="red"/>
                  <v:oval id="Oval 881" o:spid="_x0000_s1614" style="position:absolute;left:2552;top:2128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" fillcolor="red" strokecolor="red"/>
                  <v:line id="Line 882" o:spid="_x0000_s1615" style="position:absolute;flip:x;visibility:visible;mso-wrap-style:square" from="1732,1732" to="2160,2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" strokecolor="red"/>
                  <v:line id="Line 883" o:spid="_x0000_s1616" style="position:absolute;flip:x;visibility:visible;mso-wrap-style:square" from="2137,2182" to="2565,2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" strokecolor="red"/>
                  <v:line id="Line 884" o:spid="_x0000_s1617" style="position:absolute;visibility:visible;mso-wrap-style:square" from="2168,1724" to="2587,2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" strokecolor="red"/>
                  <v:line id="Line 885" o:spid="_x0000_s1618" style="position:absolute;visibility:visible;mso-wrap-style:square" from="1725,2151" to="2144,2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" strokecolor="red"/>
                  <v:line id="Line 886" o:spid="_x0000_s1619" style="position:absolute;visibility:visible;mso-wrap-style:square" from="2153,1725" to="2153,26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" strokecolor="blue">
                    <v:stroke dashstyle="dash"/>
                  </v:line>
                  <v:line id="Line 887" o:spid="_x0000_s1620" style="position:absolute;visibility:visible;mso-wrap-style:square" from="1733,2168" to="2588,2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" strokecolor="lime">
                    <v:stroke dashstyle="dash"/>
                  </v:line>
                  <v:shape id="Text Box 888" o:spid="_x0000_s1621" type="#_x0000_t202" style="position:absolute;left:1379;top:1950;width:495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" filled="f" stroked="f">
                    <v:textbox>
                      <w:txbxContent>
                        <w:p w14:paraId="1C17211A" w14:textId="77777777" w:rsidR="000A57E7" w:rsidRDefault="000A57E7" w:rsidP="00F20E04">
                          <w:pPr>
                            <w:rPr>
                              <w:color w:val="FF0000"/>
                            </w:rPr>
                          </w:pPr>
                          <w:r>
                            <w:rPr>
                              <w:color w:val="FF0000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889" o:spid="_x0000_s1622" type="#_x0000_t202" style="position:absolute;left:1958;top:2580;width:495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" filled="f" stroked="f">
                    <v:textbox>
                      <w:txbxContent>
                        <w:p w14:paraId="2B2D03CA" w14:textId="77777777" w:rsidR="000A57E7" w:rsidRDefault="000A57E7" w:rsidP="00F20E04">
                          <w:pPr>
                            <w:rPr>
                              <w:color w:val="FF0000"/>
                            </w:rPr>
                          </w:pPr>
                          <w:r>
                            <w:rPr>
                              <w:color w:val="FF0000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890" o:spid="_x0000_s1623" type="#_x0000_t202" style="position:absolute;left:1957;top:1349;width:495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" filled="f" stroked="f">
                    <v:textbox>
                      <w:txbxContent>
                        <w:p w14:paraId="3E7D9F2A" w14:textId="77777777" w:rsidR="000A57E7" w:rsidRDefault="000A57E7" w:rsidP="00F20E04">
                          <w:pPr>
                            <w:rPr>
                              <w:color w:val="FF0000"/>
                            </w:rPr>
                          </w:pPr>
                          <w:r>
                            <w:rPr>
                              <w:color w:val="FF0000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891" o:spid="_x0000_s1624" type="#_x0000_t202" style="position:absolute;left:2506;top:1965;width:495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" filled="f" stroked="f">
                    <v:textbox>
                      <w:txbxContent>
                        <w:p w14:paraId="38541B15" w14:textId="77777777" w:rsidR="000A57E7" w:rsidRDefault="000A57E7" w:rsidP="00F20E04">
                          <w:pPr>
                            <w:rPr>
                              <w:color w:val="FF0000"/>
                            </w:rPr>
                          </w:pPr>
                          <w:r>
                            <w:rPr>
                              <w:color w:val="FF0000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line id="Line 892" o:spid="_x0000_s1625" style="position:absolute;rotation:-90;visibility:visible;mso-wrap-style:square" from="5123,832" to="5273,9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" strokecolor="lime">
                  <v:stroke dashstyle="dash"/>
                </v:line>
                <v:line id="Line 893" o:spid="_x0000_s1626" style="position:absolute;rotation:-90;visibility:visible;mso-wrap-style:square" from="8003,127" to="8063,4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" strokecolor="blue">
                  <v:stroke dashstyle="dash"/>
                </v:line>
                <v:shape id="Text Box 894" o:spid="_x0000_s1627" type="#_x0000_t202" style="position:absolute;left:10067;top:1898;width:291;height: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" filled="f" strokecolor="red">
                  <v:textbox inset="0,0,0,0">
                    <w:txbxContent>
                      <w:p w14:paraId="464DA870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1,2</w:t>
                        </w:r>
                      </w:p>
                      <w:p w14:paraId="2C43B578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at ∞</w:t>
                        </w:r>
                      </w:p>
                    </w:txbxContent>
                  </v:textbox>
                </v:shape>
                <v:line id="Line 895" o:spid="_x0000_s1628" style="position:absolute;flip:x y;visibility:visible;mso-wrap-style:square" from="6165,1950" to="7530,5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" strokecolor="blue">
                  <v:stroke dashstyle="dash"/>
                </v:line>
                <v:oval id="Oval 896" o:spid="_x0000_s1629" style="position:absolute;left:6218;top:2118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" fillcolor="blue" strokecolor="blue"/>
                <v:oval id="Oval 897" o:spid="_x0000_s1630" style="position:absolute;left:1501;top:5157;width:72;height: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" fillcolor="lime" strokecolor="lime"/>
                <v:line id="Line 898" o:spid="_x0000_s1631" style="position:absolute;flip:x;visibility:visible;mso-wrap-style:square" from="1050,2130" to="7523,5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" strokecolor="lime">
                  <v:stroke dashstyle="dash"/>
                </v:line>
                <v:shape id="Text Box 899" o:spid="_x0000_s1632" type="#_x0000_t202" style="position:absolute;left:7959;top:5611;width:25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" filled="f" strokecolor="red">
                  <v:textbox inset="0,0,0,0">
                    <w:txbxContent>
                      <w:p w14:paraId="4DBC7FE8" w14:textId="77777777" w:rsidR="000A57E7" w:rsidRDefault="000A57E7" w:rsidP="00F20E04">
                        <w:pPr>
                          <w:jc w:val="center"/>
                          <w:rPr>
                            <w:color w:val="FF0000"/>
                            <w:sz w:val="16"/>
                          </w:rPr>
                        </w:pPr>
                        <w:r>
                          <w:rPr>
                            <w:color w:val="FF0000"/>
                            <w:sz w:val="16"/>
                          </w:rPr>
                          <w:t>1,4</w:t>
                        </w:r>
                      </w:p>
                    </w:txbxContent>
                  </v:textbox>
                </v:shape>
                <v:line id="Line 900" o:spid="_x0000_s1633" style="position:absolute;flip:x y;visibility:visible;mso-wrap-style:square" from="7583,5145" to="7942,5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" strokecolor="red">
                  <v:stroke endarrow="block"/>
                </v:line>
              </v:group>
            </w:pict>
          </mc:Fallback>
        </mc:AlternateContent>
      </w:r>
      <w:r>
        <w:rPr>
          <w:noProof/>
        </w:rPr>
        <w:drawing>
          <wp:inline distT="0" distB="0" distL="0" distR="0" wp14:anchorId="1FEC8276" wp14:editId="1C5AAC5A">
            <wp:extent cx="2124075" cy="2705100"/>
            <wp:effectExtent l="0" t="0" r="9525" b="0"/>
            <wp:docPr id="4" name="Picture 4" descr="HW7_figures_ii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W7_figures_iii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C06C4B" w14:textId="77777777" w:rsidR="00F20E04" w:rsidRDefault="00F20E04" w:rsidP="00B05922">
      <w:pPr>
        <w:jc w:val="center"/>
        <w:rPr>
          <w:noProof/>
          <w:sz w:val="20"/>
        </w:rPr>
      </w:pPr>
    </w:p>
    <w:p w14:paraId="650730D7" w14:textId="77777777" w:rsidR="00F20E04" w:rsidRDefault="00F20E04" w:rsidP="00B05922">
      <w:pPr>
        <w:jc w:val="center"/>
        <w:rPr>
          <w:noProof/>
          <w:sz w:val="20"/>
        </w:rPr>
      </w:pPr>
    </w:p>
    <w:p w14:paraId="5FE99FC4" w14:textId="77777777" w:rsidR="00F20E04" w:rsidRDefault="00F20E04" w:rsidP="00B05922">
      <w:pPr>
        <w:jc w:val="center"/>
        <w:rPr>
          <w:noProof/>
          <w:sz w:val="20"/>
        </w:rPr>
      </w:pPr>
    </w:p>
    <w:p w14:paraId="20A2FF1E" w14:textId="77777777" w:rsidR="00F20E04" w:rsidRDefault="00F20E04" w:rsidP="00B05922">
      <w:pPr>
        <w:jc w:val="center"/>
        <w:rPr>
          <w:noProof/>
          <w:sz w:val="20"/>
        </w:rPr>
      </w:pPr>
    </w:p>
    <w:p w14:paraId="2821DE5E" w14:textId="77777777" w:rsidR="00F20E04" w:rsidRDefault="00F20E04" w:rsidP="00B05922">
      <w:pPr>
        <w:jc w:val="center"/>
        <w:rPr>
          <w:noProof/>
          <w:sz w:val="20"/>
        </w:rPr>
      </w:pPr>
    </w:p>
    <w:p w14:paraId="365C8607" w14:textId="77777777" w:rsidR="00F20E04" w:rsidRDefault="00F20E04" w:rsidP="00B05922">
      <w:pPr>
        <w:jc w:val="center"/>
        <w:rPr>
          <w:noProof/>
          <w:sz w:val="20"/>
        </w:rPr>
      </w:pPr>
    </w:p>
    <w:p w14:paraId="168E9822" w14:textId="77777777" w:rsidR="00F20E04" w:rsidRDefault="00F20E04" w:rsidP="00B05922">
      <w:pPr>
        <w:jc w:val="center"/>
        <w:rPr>
          <w:noProof/>
          <w:sz w:val="20"/>
        </w:rPr>
      </w:pPr>
    </w:p>
    <w:p w14:paraId="776EFECE" w14:textId="77777777" w:rsidR="00F20E04" w:rsidRDefault="00F20E04" w:rsidP="00B05922">
      <w:pPr>
        <w:jc w:val="center"/>
        <w:rPr>
          <w:noProof/>
          <w:sz w:val="20"/>
        </w:rPr>
      </w:pPr>
    </w:p>
    <w:p w14:paraId="78321659" w14:textId="77777777" w:rsidR="00F20E04" w:rsidRDefault="00F20E04" w:rsidP="00B05922">
      <w:pPr>
        <w:jc w:val="center"/>
        <w:rPr>
          <w:noProof/>
          <w:sz w:val="20"/>
        </w:rPr>
      </w:pPr>
    </w:p>
    <w:p w14:paraId="34905BBA" w14:textId="77777777" w:rsidR="00F20E04" w:rsidRDefault="00F20E04" w:rsidP="00B05922">
      <w:pPr>
        <w:jc w:val="center"/>
        <w:rPr>
          <w:noProof/>
          <w:sz w:val="20"/>
        </w:rPr>
      </w:pPr>
    </w:p>
    <w:p w14:paraId="211BD11A" w14:textId="77777777" w:rsidR="00F20E04" w:rsidRDefault="00F20E04" w:rsidP="00B05922">
      <w:pPr>
        <w:jc w:val="center"/>
        <w:rPr>
          <w:noProof/>
          <w:sz w:val="20"/>
        </w:rPr>
      </w:pPr>
    </w:p>
    <w:p w14:paraId="4331A6D1" w14:textId="77777777" w:rsidR="00F20E04" w:rsidRDefault="00F20E04" w:rsidP="00B05922">
      <w:pPr>
        <w:jc w:val="center"/>
        <w:rPr>
          <w:noProof/>
          <w:sz w:val="20"/>
        </w:rPr>
      </w:pPr>
    </w:p>
    <w:p w14:paraId="62D967A1" w14:textId="77777777" w:rsidR="00F20E04" w:rsidRDefault="00F20E04" w:rsidP="00B05922">
      <w:pPr>
        <w:jc w:val="center"/>
        <w:rPr>
          <w:noProof/>
          <w:sz w:val="20"/>
        </w:rPr>
        <w:sectPr w:rsidR="00F20E04" w:rsidSect="002837DC">
          <w:pgSz w:w="15840" w:h="12240" w:orient="landscape"/>
          <w:pgMar w:top="1440" w:right="1440" w:bottom="1440" w:left="1440" w:header="720" w:footer="720" w:gutter="0"/>
          <w:cols w:space="720"/>
          <w:docGrid w:linePitch="360"/>
        </w:sectPr>
      </w:pPr>
    </w:p>
    <w:p w14:paraId="4969852C" w14:textId="77777777" w:rsidR="00B20E9C" w:rsidRPr="00B05922" w:rsidRDefault="00B05922" w:rsidP="00B05922">
      <w:pPr>
        <w:jc w:val="center"/>
        <w:rPr>
          <w:b/>
          <w:noProof/>
          <w:sz w:val="28"/>
          <w:szCs w:val="28"/>
        </w:rPr>
      </w:pPr>
      <w:r w:rsidRPr="00B05922">
        <w:rPr>
          <w:b/>
          <w:noProof/>
          <w:sz w:val="28"/>
          <w:szCs w:val="28"/>
        </w:rPr>
        <w:lastRenderedPageBreak/>
        <w:t>Centrode</w:t>
      </w:r>
      <w:r w:rsidR="008D3A54">
        <w:rPr>
          <w:b/>
          <w:noProof/>
          <w:sz w:val="28"/>
          <w:szCs w:val="28"/>
        </w:rPr>
        <w:t>s</w:t>
      </w:r>
      <w:r w:rsidRPr="00B05922">
        <w:rPr>
          <w:b/>
          <w:noProof/>
          <w:sz w:val="28"/>
          <w:szCs w:val="28"/>
        </w:rPr>
        <w:t xml:space="preserve"> of Four Bar</w:t>
      </w:r>
    </w:p>
    <w:p w14:paraId="7026C239" w14:textId="77777777" w:rsidR="00B05922" w:rsidRDefault="00B05922" w:rsidP="00B05922">
      <w:pPr>
        <w:jc w:val="center"/>
      </w:pPr>
    </w:p>
    <w:p w14:paraId="19F5EB5D" w14:textId="77777777" w:rsidR="00B20E9C" w:rsidRDefault="00B20E9C"/>
    <w:p w14:paraId="0A52FC92" w14:textId="77777777" w:rsidR="00B20E9C" w:rsidRDefault="00DD3AA9">
      <w:r w:rsidRPr="00B05922">
        <w:rPr>
          <w:b/>
          <w:noProof/>
          <w:sz w:val="20"/>
        </w:rPr>
        <mc:AlternateContent>
          <mc:Choice Requires="wpg">
            <w:drawing>
              <wp:anchor distT="0" distB="0" distL="114300" distR="114300" simplePos="0" relativeHeight="251414016" behindDoc="0" locked="0" layoutInCell="1" allowOverlap="1" wp14:anchorId="2632C16A" wp14:editId="5D92B7C9">
                <wp:simplePos x="0" y="0"/>
                <wp:positionH relativeFrom="column">
                  <wp:posOffset>998855</wp:posOffset>
                </wp:positionH>
                <wp:positionV relativeFrom="paragraph">
                  <wp:posOffset>72390</wp:posOffset>
                </wp:positionV>
                <wp:extent cx="4485005" cy="3666490"/>
                <wp:effectExtent l="17780" t="8255" r="21590" b="20955"/>
                <wp:wrapNone/>
                <wp:docPr id="147" name="Group 3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85005" cy="3666490"/>
                          <a:chOff x="3013" y="1663"/>
                          <a:chExt cx="7063" cy="5774"/>
                        </a:xfrm>
                      </wpg:grpSpPr>
                      <wps:wsp>
                        <wps:cNvPr id="148" name="Line 2"/>
                        <wps:cNvCnPr>
                          <a:cxnSpLocks noChangeShapeType="1"/>
                        </wps:cNvCnPr>
                        <wps:spPr bwMode="auto">
                          <a:xfrm flipV="1">
                            <a:off x="3300" y="3384"/>
                            <a:ext cx="352" cy="37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Line 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398" y="3519"/>
                            <a:ext cx="6367" cy="36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3300" y="1867"/>
                            <a:ext cx="1395" cy="524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Line 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440" y="1965"/>
                            <a:ext cx="5355" cy="51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Line 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595" y="1693"/>
                            <a:ext cx="4185" cy="543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Line 8"/>
                        <wps:cNvCnPr>
                          <a:cxnSpLocks noChangeShapeType="1"/>
                        </wps:cNvCnPr>
                        <wps:spPr bwMode="auto">
                          <a:xfrm flipV="1">
                            <a:off x="3315" y="1663"/>
                            <a:ext cx="2527" cy="54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Line 9"/>
                        <wps:cNvCnPr>
                          <a:cxnSpLocks noChangeShapeType="1"/>
                        </wps:cNvCnPr>
                        <wps:spPr bwMode="auto">
                          <a:xfrm flipV="1">
                            <a:off x="3315" y="1889"/>
                            <a:ext cx="3592" cy="52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Line 1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638" y="1896"/>
                            <a:ext cx="3142" cy="52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Line 11"/>
                        <wps:cNvCnPr>
                          <a:cxnSpLocks noChangeShapeType="1"/>
                        </wps:cNvCnPr>
                        <wps:spPr bwMode="auto">
                          <a:xfrm flipV="1">
                            <a:off x="3315" y="2683"/>
                            <a:ext cx="4387" cy="446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Line 1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440" y="2639"/>
                            <a:ext cx="2370" cy="45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Line 13"/>
                        <wps:cNvCnPr>
                          <a:cxnSpLocks noChangeShapeType="1"/>
                        </wps:cNvCnPr>
                        <wps:spPr bwMode="auto">
                          <a:xfrm flipV="1">
                            <a:off x="3300" y="5481"/>
                            <a:ext cx="1665" cy="168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" name="Line 17"/>
                        <wps:cNvCnPr>
                          <a:cxnSpLocks noChangeShapeType="1"/>
                        </wps:cNvCnPr>
                        <wps:spPr bwMode="auto">
                          <a:xfrm flipV="1">
                            <a:off x="4980" y="4274"/>
                            <a:ext cx="3315" cy="1192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" name="Line 1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303" y="4274"/>
                            <a:ext cx="1499" cy="288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" name="Line 28"/>
                        <wps:cNvCnPr>
                          <a:cxnSpLocks noChangeShapeType="1"/>
                        </wps:cNvCnPr>
                        <wps:spPr bwMode="auto">
                          <a:xfrm flipV="1">
                            <a:off x="3300" y="5229"/>
                            <a:ext cx="1353" cy="1926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" name="Line 29"/>
                        <wps:cNvCnPr>
                          <a:cxnSpLocks noChangeShapeType="1"/>
                        </wps:cNvCnPr>
                        <wps:spPr bwMode="auto">
                          <a:xfrm flipV="1">
                            <a:off x="4658" y="4423"/>
                            <a:ext cx="3473" cy="803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Line 3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138" y="4424"/>
                            <a:ext cx="1649" cy="273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" name="Oval 16"/>
                        <wps:cNvSpPr>
                          <a:spLocks noChangeArrowheads="1"/>
                        </wps:cNvSpPr>
                        <wps:spPr bwMode="auto">
                          <a:xfrm>
                            <a:off x="4920" y="5383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" name="Oval 15"/>
                        <wps:cNvSpPr>
                          <a:spLocks noChangeArrowheads="1"/>
                        </wps:cNvSpPr>
                        <wps:spPr bwMode="auto">
                          <a:xfrm>
                            <a:off x="8227" y="4199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" name="Line 40"/>
                        <wps:cNvCnPr>
                          <a:cxnSpLocks noChangeShapeType="1"/>
                        </wps:cNvCnPr>
                        <wps:spPr bwMode="auto">
                          <a:xfrm flipV="1">
                            <a:off x="3315" y="5027"/>
                            <a:ext cx="970" cy="2113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" name="Line 41"/>
                        <wps:cNvCnPr>
                          <a:cxnSpLocks noChangeShapeType="1"/>
                        </wps:cNvCnPr>
                        <wps:spPr bwMode="auto">
                          <a:xfrm flipV="1">
                            <a:off x="3315" y="4884"/>
                            <a:ext cx="588" cy="2256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Line 42"/>
                        <wps:cNvCnPr>
                          <a:cxnSpLocks noChangeShapeType="1"/>
                        </wps:cNvCnPr>
                        <wps:spPr bwMode="auto">
                          <a:xfrm flipV="1">
                            <a:off x="3300" y="4802"/>
                            <a:ext cx="205" cy="2338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3511" y="4792"/>
                            <a:ext cx="3473" cy="772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Line 44"/>
                        <wps:cNvCnPr>
                          <a:cxnSpLocks noChangeShapeType="1"/>
                        </wps:cNvCnPr>
                        <wps:spPr bwMode="auto">
                          <a:xfrm>
                            <a:off x="3908" y="4858"/>
                            <a:ext cx="3547" cy="22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Line 45"/>
                        <wps:cNvCnPr>
                          <a:cxnSpLocks noChangeShapeType="1"/>
                        </wps:cNvCnPr>
                        <wps:spPr bwMode="auto">
                          <a:xfrm flipV="1">
                            <a:off x="4268" y="4573"/>
                            <a:ext cx="3555" cy="473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Line 4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794" y="4552"/>
                            <a:ext cx="1993" cy="2611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Line 4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442" y="4866"/>
                            <a:ext cx="2330" cy="2288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Line 4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984" y="5549"/>
                            <a:ext cx="2826" cy="160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75" name="Group 31"/>
                        <wpg:cNvGrpSpPr>
                          <a:grpSpLocks/>
                        </wpg:cNvGrpSpPr>
                        <wpg:grpSpPr bwMode="auto">
                          <a:xfrm>
                            <a:off x="9500" y="7077"/>
                            <a:ext cx="576" cy="360"/>
                            <a:chOff x="6192" y="7776"/>
                            <a:chExt cx="576" cy="360"/>
                          </a:xfrm>
                        </wpg:grpSpPr>
                        <wps:wsp>
                          <wps:cNvPr id="176" name="Oval 32"/>
                          <wps:cNvSpPr>
                            <a:spLocks noChangeArrowheads="1"/>
                          </wps:cNvSpPr>
                          <wps:spPr bwMode="auto">
                            <a:xfrm>
                              <a:off x="6408" y="7776"/>
                              <a:ext cx="144" cy="14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" name="Line 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408" y="7848"/>
                              <a:ext cx="0" cy="1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8" name="Line 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52" y="7848"/>
                              <a:ext cx="0" cy="1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" name="Line 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192" y="7992"/>
                              <a:ext cx="576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0" name="Line 3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192" y="799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1" name="Line 3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336" y="799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2" name="Line 3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480" y="799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3" name="Line 3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624" y="799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84" name="Group 27"/>
                        <wpg:cNvGrpSpPr>
                          <a:grpSpLocks/>
                        </wpg:cNvGrpSpPr>
                        <wpg:grpSpPr bwMode="auto">
                          <a:xfrm>
                            <a:off x="3013" y="7077"/>
                            <a:ext cx="576" cy="360"/>
                            <a:chOff x="6192" y="7776"/>
                            <a:chExt cx="576" cy="360"/>
                          </a:xfrm>
                        </wpg:grpSpPr>
                        <wps:wsp>
                          <wps:cNvPr id="185" name="Oval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6408" y="7776"/>
                              <a:ext cx="144" cy="14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" name="Line 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408" y="7848"/>
                              <a:ext cx="0" cy="1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" name="Line 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52" y="7848"/>
                              <a:ext cx="0" cy="1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" name="Line 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192" y="7992"/>
                              <a:ext cx="576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" name="Line 2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192" y="799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0" name="Line 2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336" y="799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" name="Line 2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480" y="799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" name="Line 2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624" y="799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93" name="Text Box 316"/>
                        <wps:cNvSpPr txBox="1">
                          <a:spLocks noChangeArrowheads="1"/>
                        </wps:cNvSpPr>
                        <wps:spPr bwMode="auto">
                          <a:xfrm>
                            <a:off x="3015" y="5670"/>
                            <a:ext cx="525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49ABCA" w14:textId="77777777" w:rsidR="000A57E7" w:rsidRDefault="000A57E7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bCs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4" name="Text Box 317"/>
                        <wps:cNvSpPr txBox="1">
                          <a:spLocks noChangeArrowheads="1"/>
                        </wps:cNvSpPr>
                        <wps:spPr bwMode="auto">
                          <a:xfrm>
                            <a:off x="5910" y="5490"/>
                            <a:ext cx="525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F4F5FB" w14:textId="77777777" w:rsidR="000A57E7" w:rsidRDefault="000A57E7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bCs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5" name="Text Box 318"/>
                        <wps:cNvSpPr txBox="1">
                          <a:spLocks noChangeArrowheads="1"/>
                        </wps:cNvSpPr>
                        <wps:spPr bwMode="auto">
                          <a:xfrm>
                            <a:off x="9015" y="5430"/>
                            <a:ext cx="525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1E1EFE" w14:textId="77777777" w:rsidR="000A57E7" w:rsidRDefault="000A57E7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bCs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6" name="Oval 323"/>
                        <wps:cNvSpPr>
                          <a:spLocks noChangeArrowheads="1"/>
                        </wps:cNvSpPr>
                        <wps:spPr bwMode="auto">
                          <a:xfrm>
                            <a:off x="4567" y="5150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" name="Oval 324"/>
                        <wps:cNvSpPr>
                          <a:spLocks noChangeArrowheads="1"/>
                        </wps:cNvSpPr>
                        <wps:spPr bwMode="auto">
                          <a:xfrm>
                            <a:off x="4193" y="4970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" name="Oval 325"/>
                        <wps:cNvSpPr>
                          <a:spLocks noChangeArrowheads="1"/>
                        </wps:cNvSpPr>
                        <wps:spPr bwMode="auto">
                          <a:xfrm>
                            <a:off x="3833" y="4783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9" name="Oval 326"/>
                        <wps:cNvSpPr>
                          <a:spLocks noChangeArrowheads="1"/>
                        </wps:cNvSpPr>
                        <wps:spPr bwMode="auto">
                          <a:xfrm>
                            <a:off x="3435" y="4731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" name="Oval 327"/>
                        <wps:cNvSpPr>
                          <a:spLocks noChangeArrowheads="1"/>
                        </wps:cNvSpPr>
                        <wps:spPr bwMode="auto">
                          <a:xfrm>
                            <a:off x="6900" y="5480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" name="Oval 328"/>
                        <wps:cNvSpPr>
                          <a:spLocks noChangeArrowheads="1"/>
                        </wps:cNvSpPr>
                        <wps:spPr bwMode="auto">
                          <a:xfrm>
                            <a:off x="7373" y="4798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" name="Oval 329"/>
                        <wps:cNvSpPr>
                          <a:spLocks noChangeArrowheads="1"/>
                        </wps:cNvSpPr>
                        <wps:spPr bwMode="auto">
                          <a:xfrm>
                            <a:off x="7718" y="4513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3" name="Oval 330"/>
                        <wps:cNvSpPr>
                          <a:spLocks noChangeArrowheads="1"/>
                        </wps:cNvSpPr>
                        <wps:spPr bwMode="auto">
                          <a:xfrm>
                            <a:off x="8048" y="4363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632C16A" id="Group 331" o:spid="_x0000_s1634" style="position:absolute;margin-left:78.65pt;margin-top:5.7pt;width:353.15pt;height:288.7pt;z-index:251414016" coordorigin="3013,1663" coordsize="7063,57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">
                <v:line id="Line 2" o:spid="_x0000_s1635" style="position:absolute;flip:y;visibility:visible;mso-wrap-style:square" from="3300,3384" to="3652,7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">
                  <v:stroke dashstyle="dash"/>
                </v:line>
                <v:line id="Line 3" o:spid="_x0000_s1636" style="position:absolute;flip:x y;visibility:visible;mso-wrap-style:square" from="3398,3519" to="9765,7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">
                  <v:stroke dashstyle="dash"/>
                </v:line>
                <v:line id="Line 4" o:spid="_x0000_s1637" style="position:absolute;flip:y;visibility:visible;mso-wrap-style:square" from="3300,1867" to="4695,7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">
                  <v:stroke dashstyle="dash"/>
                </v:line>
                <v:line id="Line 5" o:spid="_x0000_s1638" style="position:absolute;flip:x y;visibility:visible;mso-wrap-style:square" from="4440,1965" to="9795,71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">
                  <v:stroke dashstyle="dash"/>
                </v:line>
                <v:line id="Line 7" o:spid="_x0000_s1639" style="position:absolute;flip:x y;visibility:visible;mso-wrap-style:square" from="5595,1693" to="9780,71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">
                  <v:stroke dashstyle="dash"/>
                </v:line>
                <v:line id="Line 8" o:spid="_x0000_s1640" style="position:absolute;flip:y;visibility:visible;mso-wrap-style:square" from="3315,1663" to="5842,71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">
                  <v:stroke dashstyle="dash"/>
                </v:line>
                <v:line id="Line 9" o:spid="_x0000_s1641" style="position:absolute;flip:y;visibility:visible;mso-wrap-style:square" from="3315,1889" to="6907,71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">
                  <v:stroke dashstyle="dash"/>
                </v:line>
                <v:line id="Line 10" o:spid="_x0000_s1642" style="position:absolute;flip:x y;visibility:visible;mso-wrap-style:square" from="6638,1896" to="9780,71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">
                  <v:stroke dashstyle="dash"/>
                </v:line>
                <v:line id="Line 11" o:spid="_x0000_s1643" style="position:absolute;flip:y;visibility:visible;mso-wrap-style:square" from="3315,2683" to="7702,71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">
                  <v:stroke dashstyle="dash"/>
                </v:line>
                <v:line id="Line 12" o:spid="_x0000_s1644" style="position:absolute;flip:x y;visibility:visible;mso-wrap-style:square" from="7440,2639" to="9810,71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">
                  <v:stroke dashstyle="dash"/>
                </v:line>
                <v:line id="Line 13" o:spid="_x0000_s1645" style="position:absolute;flip:y;visibility:visible;mso-wrap-style:square" from="3300,5481" to="4965,71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" strokeweight="2.25pt"/>
                <v:line id="Line 17" o:spid="_x0000_s1646" style="position:absolute;flip:y;visibility:visible;mso-wrap-style:square" from="4980,4274" to="8295,54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" strokeweight="2.25pt"/>
                <v:line id="Line 18" o:spid="_x0000_s1647" style="position:absolute;flip:x y;visibility:visible;mso-wrap-style:square" from="8303,4274" to="9802,71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" strokeweight="2.25pt"/>
                <v:line id="Line 28" o:spid="_x0000_s1648" style="position:absolute;flip:y;visibility:visible;mso-wrap-style:square" from="3300,5229" to="4653,71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" strokeweight="2.25pt"/>
                <v:line id="Line 29" o:spid="_x0000_s1649" style="position:absolute;flip:y;visibility:visible;mso-wrap-style:square" from="4658,4423" to="8131,5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" strokeweight="2.25pt"/>
                <v:line id="Line 30" o:spid="_x0000_s1650" style="position:absolute;flip:x y;visibility:visible;mso-wrap-style:square" from="8138,4424" to="9787,71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" strokeweight="2.25pt"/>
                <v:oval id="Oval 16" o:spid="_x0000_s1651" style="position:absolute;left:4920;top:5383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" strokeweight="2.25pt"/>
                <v:oval id="Oval 15" o:spid="_x0000_s1652" style="position:absolute;left:8227;top:4199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" strokeweight="2.25pt"/>
                <v:line id="Line 40" o:spid="_x0000_s1653" style="position:absolute;flip:y;visibility:visible;mso-wrap-style:square" from="3315,5027" to="4285,7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" strokeweight="2.25pt"/>
                <v:line id="Line 41" o:spid="_x0000_s1654" style="position:absolute;flip:y;visibility:visible;mso-wrap-style:square" from="3315,4884" to="3903,7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" strokeweight="2.25pt"/>
                <v:line id="Line 42" o:spid="_x0000_s1655" style="position:absolute;flip:y;visibility:visible;mso-wrap-style:square" from="3300,4802" to="3505,7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" strokeweight="2.25pt"/>
                <v:line id="Line 43" o:spid="_x0000_s1656" style="position:absolute;visibility:visible;mso-wrap-style:square" from="3511,4792" to="6984,55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" strokeweight="2.25pt"/>
                <v:line id="Line 44" o:spid="_x0000_s1657" style="position:absolute;visibility:visible;mso-wrap-style:square" from="3908,4858" to="7455,4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" strokeweight="2.25pt"/>
                <v:line id="Line 45" o:spid="_x0000_s1658" style="position:absolute;flip:y;visibility:visible;mso-wrap-style:square" from="4268,4573" to="7823,50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" strokeweight="2.25pt"/>
                <v:line id="Line 46" o:spid="_x0000_s1659" style="position:absolute;flip:x y;visibility:visible;mso-wrap-style:square" from="7794,4552" to="9787,71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" strokeweight="2.25pt"/>
                <v:line id="Line 47" o:spid="_x0000_s1660" style="position:absolute;flip:x y;visibility:visible;mso-wrap-style:square" from="7442,4866" to="9772,71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" strokeweight="2.25pt"/>
                <v:line id="Line 48" o:spid="_x0000_s1661" style="position:absolute;flip:x y;visibility:visible;mso-wrap-style:square" from="6984,5549" to="9810,71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" strokeweight="2.25pt"/>
                <v:group id="Group 31" o:spid="_x0000_s1662" style="position:absolute;left:9500;top:7077;width:576;height:360" coordorigin="6192,7776" coordsize="576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">
                  <v:oval id="Oval 32" o:spid="_x0000_s1663" style="position:absolute;left:6408;top:7776;width:144;height: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" strokeweight="2.25pt"/>
                  <v:line id="Line 33" o:spid="_x0000_s1664" style="position:absolute;visibility:visible;mso-wrap-style:square" from="6408,7848" to="6408,7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" strokeweight="2.25pt"/>
                  <v:line id="Line 34" o:spid="_x0000_s1665" style="position:absolute;visibility:visible;mso-wrap-style:square" from="6552,7848" to="6552,7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" strokeweight="2.25pt"/>
                  <v:line id="Line 35" o:spid="_x0000_s1666" style="position:absolute;visibility:visible;mso-wrap-style:square" from="6192,7992" to="6768,7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" strokeweight="2.25pt"/>
                  <v:line id="Line 36" o:spid="_x0000_s1667" style="position:absolute;flip:x;visibility:visible;mso-wrap-style:square" from="6192,7992" to="6336,8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" strokeweight="2.25pt"/>
                  <v:line id="Line 37" o:spid="_x0000_s1668" style="position:absolute;flip:x;visibility:visible;mso-wrap-style:square" from="6336,7992" to="6480,8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" strokeweight="2.25pt"/>
                  <v:line id="Line 38" o:spid="_x0000_s1669" style="position:absolute;flip:x;visibility:visible;mso-wrap-style:square" from="6480,7992" to="6624,8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" strokeweight="2.25pt"/>
                  <v:line id="Line 39" o:spid="_x0000_s1670" style="position:absolute;flip:x;visibility:visible;mso-wrap-style:square" from="6624,7992" to="6768,8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" strokeweight="2.25pt"/>
                </v:group>
                <v:group id="Group 27" o:spid="_x0000_s1671" style="position:absolute;left:3013;top:7077;width:576;height:360" coordorigin="6192,7776" coordsize="576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">
                  <v:oval id="Oval 19" o:spid="_x0000_s1672" style="position:absolute;left:6408;top:7776;width:144;height: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" strokeweight="2.25pt"/>
                  <v:line id="Line 20" o:spid="_x0000_s1673" style="position:absolute;visibility:visible;mso-wrap-style:square" from="6408,7848" to="6408,7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" strokeweight="2.25pt"/>
                  <v:line id="Line 21" o:spid="_x0000_s1674" style="position:absolute;visibility:visible;mso-wrap-style:square" from="6552,7848" to="6552,7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" strokeweight="2.25pt"/>
                  <v:line id="Line 22" o:spid="_x0000_s1675" style="position:absolute;visibility:visible;mso-wrap-style:square" from="6192,7992" to="6768,7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" strokeweight="2.25pt"/>
                  <v:line id="Line 23" o:spid="_x0000_s1676" style="position:absolute;flip:x;visibility:visible;mso-wrap-style:square" from="6192,7992" to="6336,8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" strokeweight="2.25pt"/>
                  <v:line id="Line 24" o:spid="_x0000_s1677" style="position:absolute;flip:x;visibility:visible;mso-wrap-style:square" from="6336,7992" to="6480,8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" strokeweight="2.25pt"/>
                  <v:line id="Line 25" o:spid="_x0000_s1678" style="position:absolute;flip:x;visibility:visible;mso-wrap-style:square" from="6480,7992" to="6624,8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" strokeweight="2.25pt"/>
                  <v:line id="Line 26" o:spid="_x0000_s1679" style="position:absolute;flip:x;visibility:visible;mso-wrap-style:square" from="6624,7992" to="6768,8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" strokeweight="2.25pt"/>
                </v:group>
                <v:shape id="Text Box 316" o:spid="_x0000_s1680" type="#_x0000_t202" style="position:absolute;left:3015;top:5670;width:525;height:3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" filled="f" stroked="f">
                  <v:textbox inset="0,0,0,0">
                    <w:txbxContent>
                      <w:p w14:paraId="0149ABCA" w14:textId="77777777" w:rsidR="000A57E7" w:rsidRDefault="000A57E7">
                        <w:pPr>
                          <w:jc w:val="center"/>
                          <w:rPr>
                            <w:rFonts w:ascii="Arial" w:hAnsi="Arial"/>
                            <w:b/>
                            <w:bCs/>
                          </w:rPr>
                        </w:pPr>
                        <w:r>
                          <w:rPr>
                            <w:rFonts w:ascii="Arial" w:hAnsi="Arial"/>
                            <w:b/>
                            <w:bCs/>
                          </w:rPr>
                          <w:t>2</w:t>
                        </w:r>
                      </w:p>
                    </w:txbxContent>
                  </v:textbox>
                </v:shape>
                <v:shape id="Text Box 317" o:spid="_x0000_s1681" type="#_x0000_t202" style="position:absolute;left:5910;top:5490;width:525;height:3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" filled="f" stroked="f">
                  <v:textbox inset="0,0,0,0">
                    <w:txbxContent>
                      <w:p w14:paraId="56F4F5FB" w14:textId="77777777" w:rsidR="000A57E7" w:rsidRDefault="000A57E7">
                        <w:pPr>
                          <w:jc w:val="center"/>
                          <w:rPr>
                            <w:rFonts w:ascii="Arial" w:hAnsi="Arial"/>
                            <w:b/>
                            <w:bCs/>
                          </w:rPr>
                        </w:pPr>
                        <w:r>
                          <w:rPr>
                            <w:rFonts w:ascii="Arial" w:hAnsi="Arial"/>
                            <w:b/>
                            <w:bCs/>
                          </w:rPr>
                          <w:t>3</w:t>
                        </w:r>
                      </w:p>
                    </w:txbxContent>
                  </v:textbox>
                </v:shape>
                <v:shape id="Text Box 318" o:spid="_x0000_s1682" type="#_x0000_t202" style="position:absolute;left:9015;top:5430;width:525;height:3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" filled="f" stroked="f">
                  <v:textbox inset="0,0,0,0">
                    <w:txbxContent>
                      <w:p w14:paraId="651E1EFE" w14:textId="77777777" w:rsidR="000A57E7" w:rsidRDefault="000A57E7">
                        <w:pPr>
                          <w:jc w:val="center"/>
                          <w:rPr>
                            <w:rFonts w:ascii="Arial" w:hAnsi="Arial"/>
                            <w:b/>
                            <w:bCs/>
                          </w:rPr>
                        </w:pPr>
                        <w:r>
                          <w:rPr>
                            <w:rFonts w:ascii="Arial" w:hAnsi="Arial"/>
                            <w:b/>
                            <w:bCs/>
                          </w:rPr>
                          <w:t>4</w:t>
                        </w:r>
                      </w:p>
                    </w:txbxContent>
                  </v:textbox>
                </v:shape>
                <v:oval id="Oval 323" o:spid="_x0000_s1683" style="position:absolute;left:4567;top:5150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" strokeweight="2.25pt"/>
                <v:oval id="Oval 324" o:spid="_x0000_s1684" style="position:absolute;left:4193;top:4970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" strokeweight="2.25pt"/>
                <v:oval id="Oval 325" o:spid="_x0000_s1685" style="position:absolute;left:3833;top:4783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" strokeweight="2.25pt"/>
                <v:oval id="Oval 326" o:spid="_x0000_s1686" style="position:absolute;left:3435;top:4731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" strokeweight="2.25pt"/>
                <v:oval id="Oval 327" o:spid="_x0000_s1687" style="position:absolute;left:6900;top:5480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" strokeweight="2.25pt"/>
                <v:oval id="Oval 328" o:spid="_x0000_s1688" style="position:absolute;left:7373;top:4798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" strokeweight="2.25pt"/>
                <v:oval id="Oval 329" o:spid="_x0000_s1689" style="position:absolute;left:7718;top:4513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" strokeweight="2.25pt"/>
                <v:oval id="Oval 330" o:spid="_x0000_s1690" style="position:absolute;left:8048;top:4363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" strokeweight="2.25pt"/>
              </v:group>
            </w:pict>
          </mc:Fallback>
        </mc:AlternateContent>
      </w:r>
    </w:p>
    <w:p w14:paraId="2CB01FD8" w14:textId="77777777" w:rsidR="00B20E9C" w:rsidRDefault="00B20E9C"/>
    <w:p w14:paraId="7BC25AC9" w14:textId="77777777" w:rsidR="00B20E9C" w:rsidRDefault="00B20E9C"/>
    <w:p w14:paraId="6A21CF7F" w14:textId="77777777" w:rsidR="00B20E9C" w:rsidRDefault="00B20E9C"/>
    <w:p w14:paraId="2E222C5B" w14:textId="77777777" w:rsidR="00B20E9C" w:rsidRDefault="00B20E9C">
      <w:pPr>
        <w:rPr>
          <w:color w:val="FF0000"/>
        </w:rPr>
      </w:pPr>
    </w:p>
    <w:p w14:paraId="700C6424" w14:textId="77777777" w:rsidR="00B20E9C" w:rsidRDefault="00B20E9C"/>
    <w:p w14:paraId="266AA50D" w14:textId="77777777" w:rsidR="00B20E9C" w:rsidRDefault="00B20E9C"/>
    <w:p w14:paraId="644AB3D2" w14:textId="77777777" w:rsidR="00B20E9C" w:rsidRDefault="00B20E9C"/>
    <w:p w14:paraId="20E15FCD" w14:textId="77777777" w:rsidR="00B20E9C" w:rsidRDefault="00B20E9C"/>
    <w:p w14:paraId="0124ED27" w14:textId="77777777" w:rsidR="00B20E9C" w:rsidRDefault="00B20E9C"/>
    <w:p w14:paraId="00AAB50F" w14:textId="77777777" w:rsidR="00B20E9C" w:rsidRDefault="00B20E9C"/>
    <w:p w14:paraId="2FF0A34B" w14:textId="77777777" w:rsidR="00B20E9C" w:rsidRDefault="00B20E9C"/>
    <w:p w14:paraId="3DB544FB" w14:textId="77777777" w:rsidR="00B20E9C" w:rsidRDefault="00B20E9C"/>
    <w:p w14:paraId="6E241C5F" w14:textId="77777777" w:rsidR="00B20E9C" w:rsidRDefault="00B20E9C"/>
    <w:p w14:paraId="7A616018" w14:textId="77777777" w:rsidR="00B20E9C" w:rsidRDefault="00B20E9C"/>
    <w:p w14:paraId="04B07507" w14:textId="77777777" w:rsidR="00B20E9C" w:rsidRDefault="00B20E9C"/>
    <w:p w14:paraId="00864E36" w14:textId="77777777" w:rsidR="00B20E9C" w:rsidRDefault="00B20E9C"/>
    <w:p w14:paraId="3B7317BA" w14:textId="77777777" w:rsidR="00B20E9C" w:rsidRDefault="00B20E9C"/>
    <w:p w14:paraId="4962178F" w14:textId="77777777" w:rsidR="00B20E9C" w:rsidRDefault="00B20E9C"/>
    <w:p w14:paraId="532E97D9" w14:textId="77777777" w:rsidR="00B20E9C" w:rsidRDefault="00B20E9C"/>
    <w:p w14:paraId="3D8443F0" w14:textId="77777777" w:rsidR="00B20E9C" w:rsidRDefault="00B20E9C"/>
    <w:p w14:paraId="162F1B71" w14:textId="77777777" w:rsidR="00B20E9C" w:rsidRDefault="00DD3AA9"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404800" behindDoc="0" locked="0" layoutInCell="1" allowOverlap="1" wp14:anchorId="29792EAB" wp14:editId="60A1719C">
                <wp:simplePos x="0" y="0"/>
                <wp:positionH relativeFrom="column">
                  <wp:posOffset>1001395</wp:posOffset>
                </wp:positionH>
                <wp:positionV relativeFrom="paragraph">
                  <wp:posOffset>117475</wp:posOffset>
                </wp:positionV>
                <wp:extent cx="4485005" cy="3666490"/>
                <wp:effectExtent l="20320" t="8890" r="19050" b="20320"/>
                <wp:wrapNone/>
                <wp:docPr id="101" name="Group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85005" cy="3666490"/>
                          <a:chOff x="3013" y="1663"/>
                          <a:chExt cx="7063" cy="5774"/>
                        </a:xfrm>
                      </wpg:grpSpPr>
                      <wps:wsp>
                        <wps:cNvPr id="102" name="Line 135"/>
                        <wps:cNvCnPr>
                          <a:cxnSpLocks noChangeShapeType="1"/>
                        </wps:cNvCnPr>
                        <wps:spPr bwMode="auto">
                          <a:xfrm flipV="1">
                            <a:off x="3300" y="3384"/>
                            <a:ext cx="352" cy="37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Line 13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398" y="3519"/>
                            <a:ext cx="6367" cy="36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137"/>
                        <wps:cNvCnPr>
                          <a:cxnSpLocks noChangeShapeType="1"/>
                        </wps:cNvCnPr>
                        <wps:spPr bwMode="auto">
                          <a:xfrm flipV="1">
                            <a:off x="3300" y="1867"/>
                            <a:ext cx="1395" cy="524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13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440" y="1965"/>
                            <a:ext cx="5355" cy="51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Line 13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595" y="1693"/>
                            <a:ext cx="4185" cy="543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Line 140"/>
                        <wps:cNvCnPr>
                          <a:cxnSpLocks noChangeShapeType="1"/>
                        </wps:cNvCnPr>
                        <wps:spPr bwMode="auto">
                          <a:xfrm flipV="1">
                            <a:off x="3315" y="1663"/>
                            <a:ext cx="2527" cy="54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Line 141"/>
                        <wps:cNvCnPr>
                          <a:cxnSpLocks noChangeShapeType="1"/>
                        </wps:cNvCnPr>
                        <wps:spPr bwMode="auto">
                          <a:xfrm flipV="1">
                            <a:off x="3315" y="1889"/>
                            <a:ext cx="3592" cy="52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14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638" y="1896"/>
                            <a:ext cx="3142" cy="52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143"/>
                        <wps:cNvCnPr>
                          <a:cxnSpLocks noChangeShapeType="1"/>
                        </wps:cNvCnPr>
                        <wps:spPr bwMode="auto">
                          <a:xfrm flipV="1">
                            <a:off x="3315" y="2683"/>
                            <a:ext cx="4387" cy="446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Line 14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440" y="2639"/>
                            <a:ext cx="2370" cy="45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Line 145"/>
                        <wps:cNvCnPr>
                          <a:cxnSpLocks noChangeShapeType="1"/>
                        </wps:cNvCnPr>
                        <wps:spPr bwMode="auto">
                          <a:xfrm flipV="1">
                            <a:off x="3300" y="5481"/>
                            <a:ext cx="1665" cy="168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Line 146"/>
                        <wps:cNvCnPr>
                          <a:cxnSpLocks noChangeShapeType="1"/>
                        </wps:cNvCnPr>
                        <wps:spPr bwMode="auto">
                          <a:xfrm flipV="1">
                            <a:off x="4980" y="4274"/>
                            <a:ext cx="3315" cy="1192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Line 14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303" y="4274"/>
                            <a:ext cx="1499" cy="288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Line 148"/>
                        <wps:cNvCnPr>
                          <a:cxnSpLocks noChangeShapeType="1"/>
                        </wps:cNvCnPr>
                        <wps:spPr bwMode="auto">
                          <a:xfrm flipV="1">
                            <a:off x="3300" y="5229"/>
                            <a:ext cx="1353" cy="1926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Line 149"/>
                        <wps:cNvCnPr>
                          <a:cxnSpLocks noChangeShapeType="1"/>
                        </wps:cNvCnPr>
                        <wps:spPr bwMode="auto">
                          <a:xfrm flipV="1">
                            <a:off x="4658" y="4423"/>
                            <a:ext cx="3473" cy="803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Line 15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138" y="4424"/>
                            <a:ext cx="1649" cy="273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Oval 151"/>
                        <wps:cNvSpPr>
                          <a:spLocks noChangeArrowheads="1"/>
                        </wps:cNvSpPr>
                        <wps:spPr bwMode="auto">
                          <a:xfrm>
                            <a:off x="4920" y="5383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" name="Oval 152"/>
                        <wps:cNvSpPr>
                          <a:spLocks noChangeArrowheads="1"/>
                        </wps:cNvSpPr>
                        <wps:spPr bwMode="auto">
                          <a:xfrm>
                            <a:off x="8227" y="4199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" name="Line 153"/>
                        <wps:cNvCnPr>
                          <a:cxnSpLocks noChangeShapeType="1"/>
                        </wps:cNvCnPr>
                        <wps:spPr bwMode="auto">
                          <a:xfrm flipV="1">
                            <a:off x="3315" y="5027"/>
                            <a:ext cx="970" cy="2113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" name="Line 154"/>
                        <wps:cNvCnPr>
                          <a:cxnSpLocks noChangeShapeType="1"/>
                        </wps:cNvCnPr>
                        <wps:spPr bwMode="auto">
                          <a:xfrm flipV="1">
                            <a:off x="3315" y="4884"/>
                            <a:ext cx="588" cy="2256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Line 155"/>
                        <wps:cNvCnPr>
                          <a:cxnSpLocks noChangeShapeType="1"/>
                        </wps:cNvCnPr>
                        <wps:spPr bwMode="auto">
                          <a:xfrm flipV="1">
                            <a:off x="3300" y="4802"/>
                            <a:ext cx="205" cy="2338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3511" y="4792"/>
                            <a:ext cx="3473" cy="772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3908" y="4858"/>
                            <a:ext cx="3547" cy="22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Line 158"/>
                        <wps:cNvCnPr>
                          <a:cxnSpLocks noChangeShapeType="1"/>
                        </wps:cNvCnPr>
                        <wps:spPr bwMode="auto">
                          <a:xfrm flipV="1">
                            <a:off x="4268" y="4573"/>
                            <a:ext cx="3555" cy="473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Line 15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794" y="4552"/>
                            <a:ext cx="1993" cy="2611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" name="Line 16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442" y="4866"/>
                            <a:ext cx="2330" cy="2288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Line 16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984" y="5549"/>
                            <a:ext cx="2826" cy="160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29" name="Group 162"/>
                        <wpg:cNvGrpSpPr>
                          <a:grpSpLocks/>
                        </wpg:cNvGrpSpPr>
                        <wpg:grpSpPr bwMode="auto">
                          <a:xfrm>
                            <a:off x="9500" y="7077"/>
                            <a:ext cx="576" cy="360"/>
                            <a:chOff x="6192" y="7776"/>
                            <a:chExt cx="576" cy="360"/>
                          </a:xfrm>
                        </wpg:grpSpPr>
                        <wps:wsp>
                          <wps:cNvPr id="130" name="Oval 163"/>
                          <wps:cNvSpPr>
                            <a:spLocks noChangeArrowheads="1"/>
                          </wps:cNvSpPr>
                          <wps:spPr bwMode="auto">
                            <a:xfrm>
                              <a:off x="6408" y="7776"/>
                              <a:ext cx="144" cy="14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" name="Line 1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408" y="7848"/>
                              <a:ext cx="0" cy="1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2" name="Line 1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52" y="7848"/>
                              <a:ext cx="0" cy="1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3" name="Line 1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192" y="7992"/>
                              <a:ext cx="576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4" name="Line 16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192" y="799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5" name="Line 16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336" y="799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6" name="Line 16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480" y="799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7" name="Line 17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624" y="799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38" name="Group 171"/>
                        <wpg:cNvGrpSpPr>
                          <a:grpSpLocks/>
                        </wpg:cNvGrpSpPr>
                        <wpg:grpSpPr bwMode="auto">
                          <a:xfrm>
                            <a:off x="3013" y="7077"/>
                            <a:ext cx="576" cy="360"/>
                            <a:chOff x="6192" y="7776"/>
                            <a:chExt cx="576" cy="360"/>
                          </a:xfrm>
                        </wpg:grpSpPr>
                        <wps:wsp>
                          <wps:cNvPr id="139" name="Oval 172"/>
                          <wps:cNvSpPr>
                            <a:spLocks noChangeArrowheads="1"/>
                          </wps:cNvSpPr>
                          <wps:spPr bwMode="auto">
                            <a:xfrm>
                              <a:off x="6408" y="7776"/>
                              <a:ext cx="144" cy="14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" name="Line 1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408" y="7848"/>
                              <a:ext cx="0" cy="1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" name="Line 1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52" y="7848"/>
                              <a:ext cx="0" cy="1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2" name="Line 1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192" y="7992"/>
                              <a:ext cx="576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" name="Line 17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192" y="799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" name="Line 17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336" y="799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" name="Line 17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480" y="799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6" name="Line 17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624" y="799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CC97F21" id="Group 134" o:spid="_x0000_s1026" style="position:absolute;margin-left:78.85pt;margin-top:9.25pt;width:353.15pt;height:288.7pt;z-index:251404800" coordorigin="3013,1663" coordsize="7063,57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">
                <v:line id="Line 135" o:spid="_x0000_s1027" style="position:absolute;flip:y;visibility:visible;mso-wrap-style:square" from="3300,3384" to="3652,7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">
                  <v:stroke dashstyle="dash"/>
                </v:line>
                <v:line id="Line 136" o:spid="_x0000_s1028" style="position:absolute;flip:x y;visibility:visible;mso-wrap-style:square" from="3398,3519" to="9765,7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">
                  <v:stroke dashstyle="dash"/>
                </v:line>
                <v:line id="Line 137" o:spid="_x0000_s1029" style="position:absolute;flip:y;visibility:visible;mso-wrap-style:square" from="3300,1867" to="4695,7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">
                  <v:stroke dashstyle="dash"/>
                </v:line>
                <v:line id="Line 138" o:spid="_x0000_s1030" style="position:absolute;flip:x y;visibility:visible;mso-wrap-style:square" from="4440,1965" to="9795,71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">
                  <v:stroke dashstyle="dash"/>
                </v:line>
                <v:line id="Line 139" o:spid="_x0000_s1031" style="position:absolute;flip:x y;visibility:visible;mso-wrap-style:square" from="5595,1693" to="9780,71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">
                  <v:stroke dashstyle="dash"/>
                </v:line>
                <v:line id="Line 140" o:spid="_x0000_s1032" style="position:absolute;flip:y;visibility:visible;mso-wrap-style:square" from="3315,1663" to="5842,71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">
                  <v:stroke dashstyle="dash"/>
                </v:line>
                <v:line id="Line 141" o:spid="_x0000_s1033" style="position:absolute;flip:y;visibility:visible;mso-wrap-style:square" from="3315,1889" to="6907,71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">
                  <v:stroke dashstyle="dash"/>
                </v:line>
                <v:line id="Line 142" o:spid="_x0000_s1034" style="position:absolute;flip:x y;visibility:visible;mso-wrap-style:square" from="6638,1896" to="9780,71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">
                  <v:stroke dashstyle="dash"/>
                </v:line>
                <v:line id="Line 143" o:spid="_x0000_s1035" style="position:absolute;flip:y;visibility:visible;mso-wrap-style:square" from="3315,2683" to="7702,71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">
                  <v:stroke dashstyle="dash"/>
                </v:line>
                <v:line id="Line 144" o:spid="_x0000_s1036" style="position:absolute;flip:x y;visibility:visible;mso-wrap-style:square" from="7440,2639" to="9810,71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">
                  <v:stroke dashstyle="dash"/>
                </v:line>
                <v:line id="Line 145" o:spid="_x0000_s1037" style="position:absolute;flip:y;visibility:visible;mso-wrap-style:square" from="3300,5481" to="4965,71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" strokeweight="2.25pt"/>
                <v:line id="Line 146" o:spid="_x0000_s1038" style="position:absolute;flip:y;visibility:visible;mso-wrap-style:square" from="4980,4274" to="8295,54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" strokeweight="2.25pt"/>
                <v:line id="Line 147" o:spid="_x0000_s1039" style="position:absolute;flip:x y;visibility:visible;mso-wrap-style:square" from="8303,4274" to="9802,71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" strokeweight="2.25pt"/>
                <v:line id="Line 148" o:spid="_x0000_s1040" style="position:absolute;flip:y;visibility:visible;mso-wrap-style:square" from="3300,5229" to="4653,71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" strokeweight="2.25pt"/>
                <v:line id="Line 149" o:spid="_x0000_s1041" style="position:absolute;flip:y;visibility:visible;mso-wrap-style:square" from="4658,4423" to="8131,5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" strokeweight="2.25pt"/>
                <v:line id="Line 150" o:spid="_x0000_s1042" style="position:absolute;flip:x y;visibility:visible;mso-wrap-style:square" from="8138,4424" to="9787,71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" strokeweight="2.25pt"/>
                <v:oval id="Oval 151" o:spid="_x0000_s1043" style="position:absolute;left:4920;top:5383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" strokeweight="2.25pt"/>
                <v:oval id="Oval 152" o:spid="_x0000_s1044" style="position:absolute;left:8227;top:4199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" strokeweight="2.25pt"/>
                <v:line id="Line 153" o:spid="_x0000_s1045" style="position:absolute;flip:y;visibility:visible;mso-wrap-style:square" from="3315,5027" to="4285,7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" strokeweight="2.25pt"/>
                <v:line id="Line 154" o:spid="_x0000_s1046" style="position:absolute;flip:y;visibility:visible;mso-wrap-style:square" from="3315,4884" to="3903,7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" strokeweight="2.25pt"/>
                <v:line id="Line 155" o:spid="_x0000_s1047" style="position:absolute;flip:y;visibility:visible;mso-wrap-style:square" from="3300,4802" to="3505,7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" strokeweight="2.25pt"/>
                <v:line id="Line 156" o:spid="_x0000_s1048" style="position:absolute;visibility:visible;mso-wrap-style:square" from="3511,4792" to="6984,55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" strokeweight="2.25pt"/>
                <v:line id="Line 157" o:spid="_x0000_s1049" style="position:absolute;visibility:visible;mso-wrap-style:square" from="3908,4858" to="7455,4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" strokeweight="2.25pt"/>
                <v:line id="Line 158" o:spid="_x0000_s1050" style="position:absolute;flip:y;visibility:visible;mso-wrap-style:square" from="4268,4573" to="7823,50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" strokeweight="2.25pt"/>
                <v:line id="Line 159" o:spid="_x0000_s1051" style="position:absolute;flip:x y;visibility:visible;mso-wrap-style:square" from="7794,4552" to="9787,71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" strokeweight="2.25pt"/>
                <v:line id="Line 160" o:spid="_x0000_s1052" style="position:absolute;flip:x y;visibility:visible;mso-wrap-style:square" from="7442,4866" to="9772,71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" strokeweight="2.25pt"/>
                <v:line id="Line 161" o:spid="_x0000_s1053" style="position:absolute;flip:x y;visibility:visible;mso-wrap-style:square" from="6984,5549" to="9810,71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" strokeweight="2.25pt"/>
                <v:group id="Group 162" o:spid="_x0000_s1054" style="position:absolute;left:9500;top:7077;width:576;height:360" coordorigin="6192,7776" coordsize="576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">
                  <v:oval id="Oval 163" o:spid="_x0000_s1055" style="position:absolute;left:6408;top:7776;width:144;height: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" strokeweight="2.25pt"/>
                  <v:line id="Line 164" o:spid="_x0000_s1056" style="position:absolute;visibility:visible;mso-wrap-style:square" from="6408,7848" to="6408,7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" strokeweight="2.25pt"/>
                  <v:line id="Line 165" o:spid="_x0000_s1057" style="position:absolute;visibility:visible;mso-wrap-style:square" from="6552,7848" to="6552,7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" strokeweight="2.25pt"/>
                  <v:line id="Line 166" o:spid="_x0000_s1058" style="position:absolute;visibility:visible;mso-wrap-style:square" from="6192,7992" to="6768,7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" strokeweight="2.25pt"/>
                  <v:line id="Line 167" o:spid="_x0000_s1059" style="position:absolute;flip:x;visibility:visible;mso-wrap-style:square" from="6192,7992" to="6336,8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" strokeweight="2.25pt"/>
                  <v:line id="Line 168" o:spid="_x0000_s1060" style="position:absolute;flip:x;visibility:visible;mso-wrap-style:square" from="6336,7992" to="6480,8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" strokeweight="2.25pt"/>
                  <v:line id="Line 169" o:spid="_x0000_s1061" style="position:absolute;flip:x;visibility:visible;mso-wrap-style:square" from="6480,7992" to="6624,8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" strokeweight="2.25pt"/>
                  <v:line id="Line 170" o:spid="_x0000_s1062" style="position:absolute;flip:x;visibility:visible;mso-wrap-style:square" from="6624,7992" to="6768,8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" strokeweight="2.25pt"/>
                </v:group>
                <v:group id="Group 171" o:spid="_x0000_s1063" style="position:absolute;left:3013;top:7077;width:576;height:360" coordorigin="6192,7776" coordsize="576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3lznxQAAANw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">
                  <v:oval id="Oval 172" o:spid="_x0000_s1064" style="position:absolute;left:6408;top:7776;width:144;height: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" strokeweight="2.25pt"/>
                  <v:line id="Line 173" o:spid="_x0000_s1065" style="position:absolute;visibility:visible;mso-wrap-style:square" from="6408,7848" to="6408,7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" strokeweight="2.25pt"/>
                  <v:line id="Line 174" o:spid="_x0000_s1066" style="position:absolute;visibility:visible;mso-wrap-style:square" from="6552,7848" to="6552,7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" strokeweight="2.25pt"/>
                  <v:line id="Line 175" o:spid="_x0000_s1067" style="position:absolute;visibility:visible;mso-wrap-style:square" from="6192,7992" to="6768,7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" strokeweight="2.25pt"/>
                  <v:line id="Line 176" o:spid="_x0000_s1068" style="position:absolute;flip:x;visibility:visible;mso-wrap-style:square" from="6192,7992" to="6336,8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" strokeweight="2.25pt"/>
                  <v:line id="Line 177" o:spid="_x0000_s1069" style="position:absolute;flip:x;visibility:visible;mso-wrap-style:square" from="6336,7992" to="6480,8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" strokeweight="2.25pt"/>
                  <v:line id="Line 178" o:spid="_x0000_s1070" style="position:absolute;flip:x;visibility:visible;mso-wrap-style:square" from="6480,7992" to="6624,8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" strokeweight="2.25pt"/>
                  <v:line id="Line 179" o:spid="_x0000_s1071" style="position:absolute;flip:x;visibility:visible;mso-wrap-style:square" from="6624,7992" to="6768,8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" strokeweight="2.25pt"/>
                </v:group>
              </v:group>
            </w:pict>
          </mc:Fallback>
        </mc:AlternateContent>
      </w:r>
    </w:p>
    <w:p w14:paraId="283C7BF1" w14:textId="77777777" w:rsidR="00B20E9C" w:rsidRDefault="00DD3AA9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11968" behindDoc="0" locked="0" layoutInCell="1" allowOverlap="1" wp14:anchorId="02DBB47B" wp14:editId="2C90547A">
                <wp:simplePos x="0" y="0"/>
                <wp:positionH relativeFrom="column">
                  <wp:posOffset>1938020</wp:posOffset>
                </wp:positionH>
                <wp:positionV relativeFrom="paragraph">
                  <wp:posOffset>137795</wp:posOffset>
                </wp:positionV>
                <wp:extent cx="1948180" cy="1558290"/>
                <wp:effectExtent l="13970" t="13970" r="9525" b="8890"/>
                <wp:wrapNone/>
                <wp:docPr id="100" name="Freeform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948180" cy="1558290"/>
                        </a:xfrm>
                        <a:custGeom>
                          <a:avLst/>
                          <a:gdLst>
                            <a:gd name="T0" fmla="*/ 0 w 3068"/>
                            <a:gd name="T1" fmla="*/ 2454 h 2454"/>
                            <a:gd name="T2" fmla="*/ 240 w 3068"/>
                            <a:gd name="T3" fmla="*/ 669 h 2454"/>
                            <a:gd name="T4" fmla="*/ 1275 w 3068"/>
                            <a:gd name="T5" fmla="*/ 84 h 2454"/>
                            <a:gd name="T6" fmla="*/ 2250 w 3068"/>
                            <a:gd name="T7" fmla="*/ 166 h 2454"/>
                            <a:gd name="T8" fmla="*/ 3068 w 3068"/>
                            <a:gd name="T9" fmla="*/ 856 h 245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3068" h="2454">
                              <a:moveTo>
                                <a:pt x="0" y="2454"/>
                              </a:moveTo>
                              <a:cubicBezTo>
                                <a:pt x="40" y="2157"/>
                                <a:pt x="28" y="1064"/>
                                <a:pt x="240" y="669"/>
                              </a:cubicBezTo>
                              <a:cubicBezTo>
                                <a:pt x="452" y="274"/>
                                <a:pt x="940" y="168"/>
                                <a:pt x="1275" y="84"/>
                              </a:cubicBezTo>
                              <a:cubicBezTo>
                                <a:pt x="1610" y="0"/>
                                <a:pt x="1951" y="37"/>
                                <a:pt x="2250" y="166"/>
                              </a:cubicBezTo>
                              <a:cubicBezTo>
                                <a:pt x="2549" y="295"/>
                                <a:pt x="2898" y="712"/>
                                <a:pt x="3068" y="856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785963" id="Freeform 131" o:spid="_x0000_s1026" style="position:absolute;margin-left:152.6pt;margin-top:10.85pt;width:153.4pt;height:122.7pt;z-index:25141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068,24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" path="m,2454c40,2157,28,1064,240,669,452,274,940,168,1275,84,1610,,1951,37,2250,166v299,129,648,546,818,690e" filled="f" fillcolor="blue" strokecolor="blue">
                <v:path arrowok="t" o:connecttype="custom" o:connectlocs="0,1558290;152400,424815;809625,53340;1428750,105410;1948180,543560" o:connectangles="0,0,0,0,0"/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08896" behindDoc="0" locked="0" layoutInCell="1" allowOverlap="1" wp14:anchorId="52262C54" wp14:editId="380587E4">
                <wp:simplePos x="0" y="0"/>
                <wp:positionH relativeFrom="column">
                  <wp:posOffset>2725420</wp:posOffset>
                </wp:positionH>
                <wp:positionV relativeFrom="paragraph">
                  <wp:posOffset>166370</wp:posOffset>
                </wp:positionV>
                <wp:extent cx="45720" cy="45720"/>
                <wp:effectExtent l="10795" t="13970" r="10160" b="6985"/>
                <wp:wrapNone/>
                <wp:docPr id="99" name="Oval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-701049">
                          <a:off x="0" y="0"/>
                          <a:ext cx="45720" cy="4572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B623654" id="Oval 127" o:spid="_x0000_s1026" style="position:absolute;margin-left:214.6pt;margin-top:13.1pt;width:3.6pt;height:3.6pt;rotation:-765732fd;z-index:25140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" filled="f" fillcolor="blue" strokecolor="blue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405824" behindDoc="0" locked="0" layoutInCell="1" allowOverlap="1" wp14:anchorId="3C9D8E88" wp14:editId="473AF8D0">
                <wp:simplePos x="0" y="0"/>
                <wp:positionH relativeFrom="column">
                  <wp:posOffset>1386205</wp:posOffset>
                </wp:positionH>
                <wp:positionV relativeFrom="paragraph">
                  <wp:posOffset>51435</wp:posOffset>
                </wp:positionV>
                <wp:extent cx="2499995" cy="1144905"/>
                <wp:effectExtent l="5080" t="13335" r="9525" b="13335"/>
                <wp:wrapNone/>
                <wp:docPr id="98" name="Freeform 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499995" cy="1144905"/>
                        </a:xfrm>
                        <a:custGeom>
                          <a:avLst/>
                          <a:gdLst>
                            <a:gd name="T0" fmla="*/ 0 w 3937"/>
                            <a:gd name="T1" fmla="*/ 1803 h 1803"/>
                            <a:gd name="T2" fmla="*/ 1012 w 3937"/>
                            <a:gd name="T3" fmla="*/ 295 h 1803"/>
                            <a:gd name="T4" fmla="*/ 2122 w 3937"/>
                            <a:gd name="T5" fmla="*/ 33 h 1803"/>
                            <a:gd name="T6" fmla="*/ 3142 w 3937"/>
                            <a:gd name="T7" fmla="*/ 265 h 1803"/>
                            <a:gd name="T8" fmla="*/ 3937 w 3937"/>
                            <a:gd name="T9" fmla="*/ 1000 h 180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3937" h="1803">
                              <a:moveTo>
                                <a:pt x="0" y="1803"/>
                              </a:moveTo>
                              <a:cubicBezTo>
                                <a:pt x="329" y="1196"/>
                                <a:pt x="658" y="590"/>
                                <a:pt x="1012" y="295"/>
                              </a:cubicBezTo>
                              <a:cubicBezTo>
                                <a:pt x="1366" y="0"/>
                                <a:pt x="1767" y="38"/>
                                <a:pt x="2122" y="33"/>
                              </a:cubicBezTo>
                              <a:cubicBezTo>
                                <a:pt x="2477" y="28"/>
                                <a:pt x="2839" y="104"/>
                                <a:pt x="3142" y="265"/>
                              </a:cubicBezTo>
                              <a:cubicBezTo>
                                <a:pt x="3445" y="426"/>
                                <a:pt x="3805" y="878"/>
                                <a:pt x="3937" y="100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A1A953" id="Freeform 181" o:spid="_x0000_s1026" style="position:absolute;margin-left:109.15pt;margin-top:4.05pt;width:196.85pt;height:90.15pt;z-index:25140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937,18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" path="m,1803c329,1196,658,590,1012,295,1366,,1767,38,2122,33v355,-5,717,71,1020,232c3445,426,3805,878,3937,1000e" filled="f" strokecolor="red">
                <v:path arrowok="t" o:connecttype="custom" o:connectlocs="0,1144905;642620,187325;1347470,20955;1995170,168275;2499995,635000" o:connectangles="0,0,0,0,0"/>
              </v:shape>
            </w:pict>
          </mc:Fallback>
        </mc:AlternateContent>
      </w:r>
    </w:p>
    <w:p w14:paraId="336BA7BD" w14:textId="77777777" w:rsidR="00B20E9C" w:rsidRDefault="00DD3AA9">
      <w:r>
        <w:rPr>
          <w:noProof/>
        </w:rPr>
        <mc:AlternateContent>
          <mc:Choice Requires="wps">
            <w:drawing>
              <wp:anchor distT="0" distB="0" distL="114300" distR="114300" simplePos="0" relativeHeight="251407872" behindDoc="0" locked="0" layoutInCell="1" allowOverlap="1" wp14:anchorId="4163C4D3" wp14:editId="3C682C3D">
                <wp:simplePos x="0" y="0"/>
                <wp:positionH relativeFrom="column">
                  <wp:posOffset>3343275</wp:posOffset>
                </wp:positionH>
                <wp:positionV relativeFrom="paragraph">
                  <wp:posOffset>44450</wp:posOffset>
                </wp:positionV>
                <wp:extent cx="45720" cy="45720"/>
                <wp:effectExtent l="9525" t="10160" r="11430" b="10795"/>
                <wp:wrapNone/>
                <wp:docPr id="97" name="Oval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-388787">
                          <a:off x="0" y="0"/>
                          <a:ext cx="45720" cy="4572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8AF7291" id="Oval 126" o:spid="_x0000_s1026" style="position:absolute;margin-left:263.25pt;margin-top:3.5pt;width:3.6pt;height:3.6pt;rotation:-424659fd;z-index:25140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" filled="f" fillcolor="blue" strokecolor="blue"/>
            </w:pict>
          </mc:Fallback>
        </mc:AlternateContent>
      </w:r>
    </w:p>
    <w:p w14:paraId="440ED9AC" w14:textId="77777777" w:rsidR="00B20E9C" w:rsidRDefault="00B20E9C"/>
    <w:p w14:paraId="08C1776D" w14:textId="77777777" w:rsidR="00B20E9C" w:rsidRDefault="00DD3AA9">
      <w:r>
        <w:rPr>
          <w:noProof/>
        </w:rPr>
        <mc:AlternateContent>
          <mc:Choice Requires="wps">
            <w:drawing>
              <wp:anchor distT="0" distB="0" distL="114300" distR="114300" simplePos="0" relativeHeight="251409920" behindDoc="0" locked="0" layoutInCell="1" allowOverlap="1" wp14:anchorId="4F8A8AA9" wp14:editId="0375F07D">
                <wp:simplePos x="0" y="0"/>
                <wp:positionH relativeFrom="column">
                  <wp:posOffset>2065020</wp:posOffset>
                </wp:positionH>
                <wp:positionV relativeFrom="paragraph">
                  <wp:posOffset>11430</wp:posOffset>
                </wp:positionV>
                <wp:extent cx="45720" cy="45720"/>
                <wp:effectExtent l="17145" t="13335" r="13335" b="17145"/>
                <wp:wrapNone/>
                <wp:docPr id="96" name="Oval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-1190941">
                          <a:off x="0" y="0"/>
                          <a:ext cx="45720" cy="4572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1036442" id="Oval 128" o:spid="_x0000_s1026" style="position:absolute;margin-left:162.6pt;margin-top:.9pt;width:3.6pt;height:3.6pt;rotation:-1300825fd;z-index:25140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" filled="f" fillcolor="blue" strokecolor="blue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406848" behindDoc="0" locked="0" layoutInCell="1" allowOverlap="1" wp14:anchorId="545EA190" wp14:editId="5E979418">
                <wp:simplePos x="0" y="0"/>
                <wp:positionH relativeFrom="column">
                  <wp:posOffset>3867785</wp:posOffset>
                </wp:positionH>
                <wp:positionV relativeFrom="paragraph">
                  <wp:posOffset>133350</wp:posOffset>
                </wp:positionV>
                <wp:extent cx="45720" cy="45720"/>
                <wp:effectExtent l="10160" t="11430" r="10795" b="9525"/>
                <wp:wrapNone/>
                <wp:docPr id="95" name="Oval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2825">
                          <a:off x="0" y="0"/>
                          <a:ext cx="45720" cy="4572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5B8DCAC" id="Oval 125" o:spid="_x0000_s1026" style="position:absolute;margin-left:304.55pt;margin-top:10.5pt;width:3.6pt;height:3.6pt;rotation:3086fd;z-index:25140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" filled="f" fillcolor="blue" strokecolor="blue"/>
            </w:pict>
          </mc:Fallback>
        </mc:AlternateContent>
      </w:r>
    </w:p>
    <w:p w14:paraId="010F3F35" w14:textId="77777777" w:rsidR="00B20E9C" w:rsidRDefault="00B20E9C"/>
    <w:p w14:paraId="40F886FB" w14:textId="77777777" w:rsidR="00B20E9C" w:rsidRDefault="00B20E9C"/>
    <w:p w14:paraId="195F23E7" w14:textId="77777777" w:rsidR="00B20E9C" w:rsidRDefault="00B20E9C"/>
    <w:p w14:paraId="71F11641" w14:textId="77777777" w:rsidR="00B20E9C" w:rsidRDefault="00B20E9C"/>
    <w:p w14:paraId="48EFA470" w14:textId="77777777" w:rsidR="00B20E9C" w:rsidRDefault="00B20E9C"/>
    <w:p w14:paraId="2C843B06" w14:textId="77777777" w:rsidR="00B20E9C" w:rsidRDefault="00DD3AA9">
      <w:r>
        <w:rPr>
          <w:noProof/>
        </w:rPr>
        <mc:AlternateContent>
          <mc:Choice Requires="wps">
            <w:drawing>
              <wp:anchor distT="0" distB="0" distL="114300" distR="114300" simplePos="0" relativeHeight="251410944" behindDoc="0" locked="0" layoutInCell="1" allowOverlap="1" wp14:anchorId="4E6DD931" wp14:editId="78194EC2">
                <wp:simplePos x="0" y="0"/>
                <wp:positionH relativeFrom="column">
                  <wp:posOffset>1908810</wp:posOffset>
                </wp:positionH>
                <wp:positionV relativeFrom="paragraph">
                  <wp:posOffset>95250</wp:posOffset>
                </wp:positionV>
                <wp:extent cx="45720" cy="45720"/>
                <wp:effectExtent l="13335" t="15240" r="17145" b="15240"/>
                <wp:wrapNone/>
                <wp:docPr id="94" name="Oval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-1916790">
                          <a:off x="0" y="0"/>
                          <a:ext cx="45720" cy="4572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E7DDB3D" id="Oval 129" o:spid="_x0000_s1026" style="position:absolute;margin-left:150.3pt;margin-top:7.5pt;width:3.6pt;height:3.6pt;rotation:-2093646fd;z-index:25141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" filled="f" fillcolor="blue" strokecolor="blue"/>
            </w:pict>
          </mc:Fallback>
        </mc:AlternateContent>
      </w:r>
    </w:p>
    <w:p w14:paraId="67D922F4" w14:textId="77777777" w:rsidR="00B20E9C" w:rsidRDefault="00B20E9C"/>
    <w:p w14:paraId="101ED950" w14:textId="77777777" w:rsidR="00B20E9C" w:rsidRDefault="00B20E9C"/>
    <w:p w14:paraId="0A839068" w14:textId="77777777" w:rsidR="00B20E9C" w:rsidRDefault="00B20E9C"/>
    <w:p w14:paraId="74479E0D" w14:textId="77777777" w:rsidR="00B20E9C" w:rsidRDefault="00B20E9C"/>
    <w:p w14:paraId="7A87425E" w14:textId="77777777" w:rsidR="00B20E9C" w:rsidRDefault="00B20E9C"/>
    <w:p w14:paraId="320A14D9" w14:textId="77777777" w:rsidR="00B20E9C" w:rsidRDefault="00B20E9C"/>
    <w:p w14:paraId="47CE96AF" w14:textId="77777777" w:rsidR="00B20E9C" w:rsidRDefault="00B20E9C"/>
    <w:p w14:paraId="5B7786D9" w14:textId="77777777" w:rsidR="00B20E9C" w:rsidRDefault="00B20E9C"/>
    <w:p w14:paraId="137D136B" w14:textId="77777777" w:rsidR="00B20E9C" w:rsidRDefault="00B20E9C"/>
    <w:p w14:paraId="405EA884" w14:textId="77777777" w:rsidR="00B20E9C" w:rsidRDefault="00B20E9C"/>
    <w:p w14:paraId="0A73B615" w14:textId="77777777" w:rsidR="00B20E9C" w:rsidRDefault="00B20E9C"/>
    <w:p w14:paraId="141D0D36" w14:textId="77777777" w:rsidR="00B20E9C" w:rsidRDefault="00B20E9C"/>
    <w:p w14:paraId="39909254" w14:textId="77777777" w:rsidR="00B20E9C" w:rsidRDefault="00B20E9C"/>
    <w:p w14:paraId="7A4A85D1" w14:textId="77777777" w:rsidR="00B20E9C" w:rsidRDefault="00B20E9C"/>
    <w:p w14:paraId="17FC92F2" w14:textId="77777777" w:rsidR="00B20E9C" w:rsidRDefault="00B20E9C"/>
    <w:p w14:paraId="4F9E16AB" w14:textId="77777777" w:rsidR="00B20E9C" w:rsidRDefault="00B20E9C"/>
    <w:p w14:paraId="7ED88645" w14:textId="77777777" w:rsidR="00B20E9C" w:rsidRDefault="00DD3AA9">
      <w:r>
        <w:rPr>
          <w:noProof/>
        </w:rPr>
        <mc:AlternateContent>
          <mc:Choice Requires="wpg">
            <w:drawing>
              <wp:anchor distT="0" distB="0" distL="114300" distR="114300" simplePos="0" relativeHeight="251533824" behindDoc="0" locked="0" layoutInCell="1" allowOverlap="1" wp14:anchorId="052733E7" wp14:editId="7DEF53D8">
                <wp:simplePos x="0" y="0"/>
                <wp:positionH relativeFrom="column">
                  <wp:posOffset>4770120</wp:posOffset>
                </wp:positionH>
                <wp:positionV relativeFrom="paragraph">
                  <wp:posOffset>123190</wp:posOffset>
                </wp:positionV>
                <wp:extent cx="655320" cy="655320"/>
                <wp:effectExtent l="17145" t="8890" r="13335" b="12065"/>
                <wp:wrapNone/>
                <wp:docPr id="88" name="Group 8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55320" cy="655320"/>
                          <a:chOff x="2067" y="6029"/>
                          <a:chExt cx="1032" cy="1032"/>
                        </a:xfrm>
                      </wpg:grpSpPr>
                      <wps:wsp>
                        <wps:cNvPr id="89" name="Oval 864"/>
                        <wps:cNvSpPr>
                          <a:spLocks noChangeArrowheads="1"/>
                        </wps:cNvSpPr>
                        <wps:spPr bwMode="auto">
                          <a:xfrm rot="-1190941">
                            <a:off x="2067" y="6029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Oval 865"/>
                        <wps:cNvSpPr>
                          <a:spLocks noChangeArrowheads="1"/>
                        </wps:cNvSpPr>
                        <wps:spPr bwMode="auto">
                          <a:xfrm rot="-1190941">
                            <a:off x="2307" y="6269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Oval 866"/>
                        <wps:cNvSpPr>
                          <a:spLocks noChangeArrowheads="1"/>
                        </wps:cNvSpPr>
                        <wps:spPr bwMode="auto">
                          <a:xfrm rot="-1190941">
                            <a:off x="2547" y="6509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Oval 867"/>
                        <wps:cNvSpPr>
                          <a:spLocks noChangeArrowheads="1"/>
                        </wps:cNvSpPr>
                        <wps:spPr bwMode="auto">
                          <a:xfrm rot="-1190941">
                            <a:off x="2787" y="6749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Oval 868"/>
                        <wps:cNvSpPr>
                          <a:spLocks noChangeArrowheads="1"/>
                        </wps:cNvSpPr>
                        <wps:spPr bwMode="auto">
                          <a:xfrm rot="-1190941">
                            <a:off x="3027" y="6989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DE73A6C" id="Group 863" o:spid="_x0000_s1026" style="position:absolute;margin-left:375.6pt;margin-top:9.7pt;width:51.6pt;height:51.6pt;z-index:251533824" coordorigin="2067,6029" coordsize="1032,10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">
                <v:oval id="Oval 864" o:spid="_x0000_s1027" style="position:absolute;left:2067;top:6029;width:72;height:72;rotation:-130082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" fillcolor="red" strokecolor="red"/>
                <v:oval id="Oval 865" o:spid="_x0000_s1028" style="position:absolute;left:2307;top:6269;width:72;height:72;rotation:-130082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" fillcolor="red" strokecolor="red"/>
                <v:oval id="Oval 866" o:spid="_x0000_s1029" style="position:absolute;left:2547;top:6509;width:72;height:72;rotation:-130082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" fillcolor="red" strokecolor="red"/>
                <v:oval id="Oval 867" o:spid="_x0000_s1030" style="position:absolute;left:2787;top:6749;width:72;height:72;rotation:-130082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" fillcolor="red" strokecolor="red"/>
                <v:oval id="Oval 868" o:spid="_x0000_s1031" style="position:absolute;left:3027;top:6989;width:72;height:72;rotation:-130082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" fillcolor="red" strokecolor="red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532800" behindDoc="0" locked="0" layoutInCell="1" allowOverlap="1" wp14:anchorId="0805EBCB" wp14:editId="617090E9">
                <wp:simplePos x="0" y="0"/>
                <wp:positionH relativeFrom="column">
                  <wp:posOffset>1264920</wp:posOffset>
                </wp:positionH>
                <wp:positionV relativeFrom="paragraph">
                  <wp:posOffset>161290</wp:posOffset>
                </wp:positionV>
                <wp:extent cx="655320" cy="655320"/>
                <wp:effectExtent l="17145" t="8890" r="13335" b="12065"/>
                <wp:wrapNone/>
                <wp:docPr id="82" name="Group 8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55320" cy="655320"/>
                          <a:chOff x="2067" y="6029"/>
                          <a:chExt cx="1032" cy="1032"/>
                        </a:xfrm>
                      </wpg:grpSpPr>
                      <wps:wsp>
                        <wps:cNvPr id="83" name="Oval 858"/>
                        <wps:cNvSpPr>
                          <a:spLocks noChangeArrowheads="1"/>
                        </wps:cNvSpPr>
                        <wps:spPr bwMode="auto">
                          <a:xfrm rot="-1190941">
                            <a:off x="2067" y="6029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Oval 859"/>
                        <wps:cNvSpPr>
                          <a:spLocks noChangeArrowheads="1"/>
                        </wps:cNvSpPr>
                        <wps:spPr bwMode="auto">
                          <a:xfrm rot="-1190941">
                            <a:off x="2307" y="6269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Oval 860"/>
                        <wps:cNvSpPr>
                          <a:spLocks noChangeArrowheads="1"/>
                        </wps:cNvSpPr>
                        <wps:spPr bwMode="auto">
                          <a:xfrm rot="-1190941">
                            <a:off x="2547" y="6509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Oval 861"/>
                        <wps:cNvSpPr>
                          <a:spLocks noChangeArrowheads="1"/>
                        </wps:cNvSpPr>
                        <wps:spPr bwMode="auto">
                          <a:xfrm rot="-1190941">
                            <a:off x="2787" y="6749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Oval 862"/>
                        <wps:cNvSpPr>
                          <a:spLocks noChangeArrowheads="1"/>
                        </wps:cNvSpPr>
                        <wps:spPr bwMode="auto">
                          <a:xfrm rot="-1190941">
                            <a:off x="3027" y="6989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D58C2E1" id="Group 857" o:spid="_x0000_s1026" style="position:absolute;margin-left:99.6pt;margin-top:12.7pt;width:51.6pt;height:51.6pt;z-index:251532800" coordorigin="2067,6029" coordsize="1032,10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">
                <v:oval id="Oval 858" o:spid="_x0000_s1027" style="position:absolute;left:2067;top:6029;width:72;height:72;rotation:-130082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" fillcolor="blue" strokecolor="blue"/>
                <v:oval id="Oval 859" o:spid="_x0000_s1028" style="position:absolute;left:2307;top:6269;width:72;height:72;rotation:-130082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" fillcolor="blue" strokecolor="blue"/>
                <v:oval id="Oval 860" o:spid="_x0000_s1029" style="position:absolute;left:2547;top:6509;width:72;height:72;rotation:-130082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" fillcolor="blue" strokecolor="blue"/>
                <v:oval id="Oval 861" o:spid="_x0000_s1030" style="position:absolute;left:2787;top:6749;width:72;height:72;rotation:-130082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" fillcolor="blue" strokecolor="blue"/>
                <v:oval id="Oval 862" o:spid="_x0000_s1031" style="position:absolute;left:3027;top:6989;width:72;height:72;rotation:-130082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" fillcolor="blue" strokecolor="blu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531776" behindDoc="0" locked="0" layoutInCell="1" allowOverlap="1" wp14:anchorId="61053C4D" wp14:editId="367415D5">
                <wp:simplePos x="0" y="0"/>
                <wp:positionH relativeFrom="column">
                  <wp:posOffset>581025</wp:posOffset>
                </wp:positionH>
                <wp:positionV relativeFrom="paragraph">
                  <wp:posOffset>789940</wp:posOffset>
                </wp:positionV>
                <wp:extent cx="2190750" cy="842645"/>
                <wp:effectExtent l="19050" t="18415" r="19050" b="15240"/>
                <wp:wrapNone/>
                <wp:docPr id="78" name="Group 8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0750" cy="842645"/>
                          <a:chOff x="5160" y="4184"/>
                          <a:chExt cx="3450" cy="1327"/>
                        </a:xfrm>
                      </wpg:grpSpPr>
                      <wps:wsp>
                        <wps:cNvPr id="79" name="Line 854"/>
                        <wps:cNvCnPr>
                          <a:cxnSpLocks noChangeShapeType="1"/>
                        </wps:cNvCnPr>
                        <wps:spPr bwMode="auto">
                          <a:xfrm flipV="1">
                            <a:off x="5220" y="4259"/>
                            <a:ext cx="3315" cy="1192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Oval 855"/>
                        <wps:cNvSpPr>
                          <a:spLocks noChangeArrowheads="1"/>
                        </wps:cNvSpPr>
                        <wps:spPr bwMode="auto">
                          <a:xfrm>
                            <a:off x="5160" y="5368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Oval 856"/>
                        <wps:cNvSpPr>
                          <a:spLocks noChangeArrowheads="1"/>
                        </wps:cNvSpPr>
                        <wps:spPr bwMode="auto">
                          <a:xfrm>
                            <a:off x="8467" y="4184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F921885" id="Group 853" o:spid="_x0000_s1026" style="position:absolute;margin-left:45.75pt;margin-top:62.2pt;width:172.5pt;height:66.35pt;z-index:251531776" coordorigin="5160,4184" coordsize="3450,13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">
                <v:line id="Line 854" o:spid="_x0000_s1027" style="position:absolute;flip:y;visibility:visible;mso-wrap-style:square" from="5220,4259" to="8535,54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" strokecolor="blue" strokeweight="2.25pt"/>
                <v:oval id="Oval 855" o:spid="_x0000_s1028" style="position:absolute;left:5160;top:5368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" strokecolor="blue" strokeweight="2.25pt"/>
                <v:oval id="Oval 856" o:spid="_x0000_s1029" style="position:absolute;left:8467;top:4184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" strokecolor="blue" strokeweight="2.25pt"/>
              </v:group>
            </w:pict>
          </mc:Fallback>
        </mc:AlternateContent>
      </w:r>
    </w:p>
    <w:p w14:paraId="53A3F156" w14:textId="77777777" w:rsidR="00B20E9C" w:rsidRDefault="00B20E9C"/>
    <w:p w14:paraId="536E5C37" w14:textId="77777777" w:rsidR="00B20E9C" w:rsidRDefault="00B20E9C"/>
    <w:p w14:paraId="4BD47A01" w14:textId="77777777" w:rsidR="00B20E9C" w:rsidRDefault="00B20E9C"/>
    <w:p w14:paraId="315951E7" w14:textId="77777777" w:rsidR="00B20E9C" w:rsidRDefault="00B20E9C"/>
    <w:p w14:paraId="4AA7E714" w14:textId="77777777" w:rsidR="00B20E9C" w:rsidRDefault="00B20E9C"/>
    <w:p w14:paraId="2658D424" w14:textId="77777777" w:rsidR="00B20E9C" w:rsidRDefault="00B20E9C"/>
    <w:p w14:paraId="38CF35CE" w14:textId="77777777" w:rsidR="00B20E9C" w:rsidRDefault="00B20E9C"/>
    <w:p w14:paraId="004FF9AE" w14:textId="77777777" w:rsidR="00B20E9C" w:rsidRDefault="00B20E9C"/>
    <w:p w14:paraId="172A3386" w14:textId="77777777" w:rsidR="00B20E9C" w:rsidRDefault="00B20E9C"/>
    <w:p w14:paraId="49074EB5" w14:textId="77777777" w:rsidR="00B20E9C" w:rsidRDefault="00B20E9C"/>
    <w:p w14:paraId="38635259" w14:textId="77777777" w:rsidR="00B20E9C" w:rsidRDefault="00B20E9C"/>
    <w:p w14:paraId="555AEF28" w14:textId="77777777" w:rsidR="00B20E9C" w:rsidRDefault="00B20E9C"/>
    <w:p w14:paraId="1C95AEAB" w14:textId="77777777" w:rsidR="00B20E9C" w:rsidRDefault="00B20E9C"/>
    <w:p w14:paraId="355AA77F" w14:textId="77777777" w:rsidR="00B20E9C" w:rsidRDefault="00B20E9C"/>
    <w:p w14:paraId="71D870A6" w14:textId="77777777" w:rsidR="00B20E9C" w:rsidRDefault="00B20E9C"/>
    <w:p w14:paraId="17669561" w14:textId="77777777" w:rsidR="00B20E9C" w:rsidRDefault="00B20E9C"/>
    <w:p w14:paraId="557D747E" w14:textId="77777777" w:rsidR="00B20E9C" w:rsidRDefault="00B20E9C"/>
    <w:p w14:paraId="48EADFD6" w14:textId="77777777" w:rsidR="00B20E9C" w:rsidRDefault="00B20E9C"/>
    <w:p w14:paraId="7599FB51" w14:textId="77777777" w:rsidR="00B20E9C" w:rsidRDefault="00B20E9C"/>
    <w:p w14:paraId="2F4B45D1" w14:textId="77777777" w:rsidR="00B20E9C" w:rsidRDefault="00B20E9C"/>
    <w:p w14:paraId="75C23246" w14:textId="77777777" w:rsidR="00B20E9C" w:rsidRDefault="00B20E9C"/>
    <w:p w14:paraId="360F8EFB" w14:textId="77777777" w:rsidR="00B20E9C" w:rsidRDefault="00B20E9C"/>
    <w:p w14:paraId="0DED0E3A" w14:textId="77777777" w:rsidR="00B20E9C" w:rsidRPr="008D3A54" w:rsidRDefault="00B20E9C" w:rsidP="008D3A54">
      <w:pPr>
        <w:jc w:val="center"/>
        <w:rPr>
          <w:b/>
          <w:sz w:val="28"/>
          <w:szCs w:val="28"/>
        </w:rPr>
      </w:pPr>
      <w:r>
        <w:br w:type="page"/>
      </w:r>
      <w:r w:rsidR="008D3A54">
        <w:rPr>
          <w:b/>
          <w:sz w:val="28"/>
          <w:szCs w:val="28"/>
        </w:rPr>
        <w:lastRenderedPageBreak/>
        <w:t>Instantaneous</w:t>
      </w:r>
      <w:r w:rsidR="008D3A54" w:rsidRPr="008D3A54">
        <w:rPr>
          <w:b/>
          <w:sz w:val="28"/>
          <w:szCs w:val="28"/>
        </w:rPr>
        <w:t xml:space="preserve"> Screw Axes</w:t>
      </w:r>
    </w:p>
    <w:p w14:paraId="5A476EC8" w14:textId="77777777" w:rsidR="00B20E9C" w:rsidRDefault="00DD3AA9"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412992" behindDoc="0" locked="0" layoutInCell="1" allowOverlap="1" wp14:anchorId="5FC8F43E" wp14:editId="1E766865">
                <wp:simplePos x="0" y="0"/>
                <wp:positionH relativeFrom="column">
                  <wp:posOffset>-91440</wp:posOffset>
                </wp:positionH>
                <wp:positionV relativeFrom="paragraph">
                  <wp:posOffset>24765</wp:posOffset>
                </wp:positionV>
                <wp:extent cx="6077585" cy="7863840"/>
                <wp:effectExtent l="13335" t="10160" r="5080" b="12700"/>
                <wp:wrapNone/>
                <wp:docPr id="1" name="Group 4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77585" cy="7863840"/>
                          <a:chOff x="1296" y="720"/>
                          <a:chExt cx="9571" cy="12384"/>
                        </a:xfrm>
                      </wpg:grpSpPr>
                      <wps:wsp>
                        <wps:cNvPr id="8" name="Line 233"/>
                        <wps:cNvCnPr>
                          <a:cxnSpLocks noChangeShapeType="1"/>
                        </wps:cNvCnPr>
                        <wps:spPr bwMode="auto">
                          <a:xfrm rot="19494678" flipV="1">
                            <a:off x="2943" y="8028"/>
                            <a:ext cx="348" cy="288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234"/>
                        <wps:cNvCnPr>
                          <a:cxnSpLocks noChangeShapeType="1"/>
                        </wps:cNvCnPr>
                        <wps:spPr bwMode="auto">
                          <a:xfrm rot="-2105322" flipH="1" flipV="1">
                            <a:off x="2512" y="6356"/>
                            <a:ext cx="6301" cy="27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235"/>
                        <wps:cNvCnPr>
                          <a:cxnSpLocks noChangeShapeType="1"/>
                        </wps:cNvCnPr>
                        <wps:spPr bwMode="auto">
                          <a:xfrm rot="19494678" flipV="1">
                            <a:off x="2508" y="6671"/>
                            <a:ext cx="1381" cy="403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236"/>
                        <wps:cNvCnPr>
                          <a:cxnSpLocks noChangeShapeType="1"/>
                        </wps:cNvCnPr>
                        <wps:spPr bwMode="auto">
                          <a:xfrm rot="-2105322" flipH="1" flipV="1">
                            <a:off x="3107" y="4962"/>
                            <a:ext cx="5300" cy="399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237"/>
                        <wps:cNvCnPr>
                          <a:cxnSpLocks noChangeShapeType="1"/>
                        </wps:cNvCnPr>
                        <wps:spPr bwMode="auto">
                          <a:xfrm rot="-2105322" flipH="1" flipV="1">
                            <a:off x="4081" y="4449"/>
                            <a:ext cx="4142" cy="41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238"/>
                        <wps:cNvCnPr>
                          <a:cxnSpLocks noChangeShapeType="1"/>
                        </wps:cNvCnPr>
                        <wps:spPr bwMode="auto">
                          <a:xfrm rot="19494678" flipV="1">
                            <a:off x="2384" y="6194"/>
                            <a:ext cx="2501" cy="423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239"/>
                        <wps:cNvCnPr>
                          <a:cxnSpLocks noChangeShapeType="1"/>
                        </wps:cNvCnPr>
                        <wps:spPr bwMode="auto">
                          <a:xfrm rot="19494678" flipV="1">
                            <a:off x="2339" y="6049"/>
                            <a:ext cx="3555" cy="40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240"/>
                        <wps:cNvCnPr>
                          <a:cxnSpLocks noChangeShapeType="1"/>
                        </wps:cNvCnPr>
                        <wps:spPr bwMode="auto">
                          <a:xfrm rot="-2105322" flipH="1" flipV="1">
                            <a:off x="5072" y="4291"/>
                            <a:ext cx="3109" cy="40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241"/>
                        <wps:cNvCnPr>
                          <a:cxnSpLocks noChangeShapeType="1"/>
                        </wps:cNvCnPr>
                        <wps:spPr bwMode="auto">
                          <a:xfrm rot="19494678" flipV="1">
                            <a:off x="2440" y="6381"/>
                            <a:ext cx="4342" cy="343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242"/>
                        <wps:cNvCnPr>
                          <a:cxnSpLocks noChangeShapeType="1"/>
                        </wps:cNvCnPr>
                        <wps:spPr bwMode="auto">
                          <a:xfrm rot="-2105322" flipH="1" flipV="1">
                            <a:off x="5952" y="4577"/>
                            <a:ext cx="2346" cy="34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243"/>
                        <wps:cNvCnPr>
                          <a:cxnSpLocks noChangeShapeType="1"/>
                        </wps:cNvCnPr>
                        <wps:spPr bwMode="auto">
                          <a:xfrm rot="19494678" flipV="1">
                            <a:off x="3295" y="9122"/>
                            <a:ext cx="1648" cy="1293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244"/>
                        <wps:cNvCnPr>
                          <a:cxnSpLocks noChangeShapeType="1"/>
                        </wps:cNvCnPr>
                        <wps:spPr bwMode="auto">
                          <a:xfrm rot="19494678" flipV="1">
                            <a:off x="3865" y="6970"/>
                            <a:ext cx="3280" cy="918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245"/>
                        <wps:cNvCnPr>
                          <a:cxnSpLocks noChangeShapeType="1"/>
                        </wps:cNvCnPr>
                        <wps:spPr bwMode="auto">
                          <a:xfrm rot="-2105322" flipH="1" flipV="1">
                            <a:off x="7092" y="5478"/>
                            <a:ext cx="1484" cy="2218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246"/>
                        <wps:cNvCnPr>
                          <a:cxnSpLocks noChangeShapeType="1"/>
                        </wps:cNvCnPr>
                        <wps:spPr bwMode="auto">
                          <a:xfrm rot="19494678" flipV="1">
                            <a:off x="3266" y="9033"/>
                            <a:ext cx="1339" cy="148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247"/>
                        <wps:cNvCnPr>
                          <a:cxnSpLocks noChangeShapeType="1"/>
                        </wps:cNvCnPr>
                        <wps:spPr bwMode="auto">
                          <a:xfrm rot="19494678" flipV="1">
                            <a:off x="3570" y="7229"/>
                            <a:ext cx="3437" cy="618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248"/>
                        <wps:cNvCnPr>
                          <a:cxnSpLocks noChangeShapeType="1"/>
                        </wps:cNvCnPr>
                        <wps:spPr bwMode="auto">
                          <a:xfrm rot="-2105322" flipH="1" flipV="1">
                            <a:off x="6979" y="5634"/>
                            <a:ext cx="1632" cy="2103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Oval 249"/>
                        <wps:cNvSpPr>
                          <a:spLocks noChangeArrowheads="1"/>
                        </wps:cNvSpPr>
                        <wps:spPr bwMode="auto">
                          <a:xfrm rot="-2105322">
                            <a:off x="4360" y="8679"/>
                            <a:ext cx="142" cy="11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Oval 250"/>
                        <wps:cNvSpPr>
                          <a:spLocks noChangeArrowheads="1"/>
                        </wps:cNvSpPr>
                        <wps:spPr bwMode="auto">
                          <a:xfrm rot="-2105322">
                            <a:off x="6514" y="6051"/>
                            <a:ext cx="142" cy="11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Line 251"/>
                        <wps:cNvCnPr>
                          <a:cxnSpLocks noChangeShapeType="1"/>
                        </wps:cNvCnPr>
                        <wps:spPr bwMode="auto">
                          <a:xfrm rot="19494678" flipV="1">
                            <a:off x="3265" y="8994"/>
                            <a:ext cx="960" cy="162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252"/>
                        <wps:cNvCnPr>
                          <a:cxnSpLocks noChangeShapeType="1"/>
                        </wps:cNvCnPr>
                        <wps:spPr bwMode="auto">
                          <a:xfrm rot="19494678" flipV="1">
                            <a:off x="3268" y="9003"/>
                            <a:ext cx="582" cy="173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253"/>
                        <wps:cNvCnPr>
                          <a:cxnSpLocks noChangeShapeType="1"/>
                        </wps:cNvCnPr>
                        <wps:spPr bwMode="auto">
                          <a:xfrm rot="19494678" flipV="1">
                            <a:off x="3271" y="9063"/>
                            <a:ext cx="203" cy="18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254"/>
                        <wps:cNvCnPr>
                          <a:cxnSpLocks noChangeShapeType="1"/>
                        </wps:cNvCnPr>
                        <wps:spPr bwMode="auto">
                          <a:xfrm rot="-2105322">
                            <a:off x="2797" y="8116"/>
                            <a:ext cx="3437" cy="59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255"/>
                        <wps:cNvCnPr>
                          <a:cxnSpLocks noChangeShapeType="1"/>
                        </wps:cNvCnPr>
                        <wps:spPr bwMode="auto">
                          <a:xfrm rot="-2105322">
                            <a:off x="2976" y="7964"/>
                            <a:ext cx="3510" cy="1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256"/>
                        <wps:cNvCnPr>
                          <a:cxnSpLocks noChangeShapeType="1"/>
                        </wps:cNvCnPr>
                        <wps:spPr bwMode="auto">
                          <a:xfrm rot="19494678" flipV="1">
                            <a:off x="3240" y="7545"/>
                            <a:ext cx="3518" cy="36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257"/>
                        <wps:cNvCnPr>
                          <a:cxnSpLocks noChangeShapeType="1"/>
                        </wps:cNvCnPr>
                        <wps:spPr bwMode="auto">
                          <a:xfrm rot="-2105322" flipH="1" flipV="1">
                            <a:off x="6700" y="5821"/>
                            <a:ext cx="1972" cy="2011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258"/>
                        <wps:cNvCnPr>
                          <a:cxnSpLocks noChangeShapeType="1"/>
                        </wps:cNvCnPr>
                        <wps:spPr bwMode="auto">
                          <a:xfrm rot="-2105322" flipH="1" flipV="1">
                            <a:off x="6452" y="6146"/>
                            <a:ext cx="2306" cy="1762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Line 259"/>
                        <wps:cNvCnPr>
                          <a:cxnSpLocks noChangeShapeType="1"/>
                        </wps:cNvCnPr>
                        <wps:spPr bwMode="auto">
                          <a:xfrm rot="-2105322" flipH="1" flipV="1">
                            <a:off x="6188" y="6743"/>
                            <a:ext cx="2797" cy="1236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2" name="Group 260"/>
                        <wpg:cNvGrpSpPr>
                          <a:grpSpLocks/>
                        </wpg:cNvGrpSpPr>
                        <wpg:grpSpPr bwMode="auto">
                          <a:xfrm rot="-2105322">
                            <a:off x="8829" y="7002"/>
                            <a:ext cx="570" cy="277"/>
                            <a:chOff x="6192" y="7776"/>
                            <a:chExt cx="576" cy="360"/>
                          </a:xfrm>
                        </wpg:grpSpPr>
                        <wps:wsp>
                          <wps:cNvPr id="33" name="Oval 261"/>
                          <wps:cNvSpPr>
                            <a:spLocks noChangeArrowheads="1"/>
                          </wps:cNvSpPr>
                          <wps:spPr bwMode="auto">
                            <a:xfrm>
                              <a:off x="6408" y="7776"/>
                              <a:ext cx="144" cy="14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Line 2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408" y="7848"/>
                              <a:ext cx="0" cy="1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Line 2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52" y="7848"/>
                              <a:ext cx="0" cy="1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" name="Line 2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192" y="7992"/>
                              <a:ext cx="576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Line 26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192" y="799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Line 26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336" y="799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" name="Line 26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480" y="799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" name="Line 26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624" y="799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41" name="Group 269"/>
                        <wpg:cNvGrpSpPr>
                          <a:grpSpLocks/>
                        </wpg:cNvGrpSpPr>
                        <wpg:grpSpPr bwMode="auto">
                          <a:xfrm rot="-2105322">
                            <a:off x="3575" y="10693"/>
                            <a:ext cx="570" cy="277"/>
                            <a:chOff x="6192" y="7776"/>
                            <a:chExt cx="576" cy="360"/>
                          </a:xfrm>
                        </wpg:grpSpPr>
                        <wps:wsp>
                          <wps:cNvPr id="42" name="Oval 270"/>
                          <wps:cNvSpPr>
                            <a:spLocks noChangeArrowheads="1"/>
                          </wps:cNvSpPr>
                          <wps:spPr bwMode="auto">
                            <a:xfrm>
                              <a:off x="6408" y="7776"/>
                              <a:ext cx="144" cy="14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Line 2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408" y="7848"/>
                              <a:ext cx="0" cy="1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Line 2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52" y="7848"/>
                              <a:ext cx="0" cy="1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Line 2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192" y="7992"/>
                              <a:ext cx="576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" name="Line 27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192" y="799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" name="Line 27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336" y="799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" name="Line 27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480" y="799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" name="Line 27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624" y="799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0" name="Line 282"/>
                        <wps:cNvCnPr>
                          <a:cxnSpLocks noChangeShapeType="1"/>
                        </wps:cNvCnPr>
                        <wps:spPr bwMode="auto">
                          <a:xfrm>
                            <a:off x="1296" y="7056"/>
                            <a:ext cx="0" cy="60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283"/>
                        <wps:cNvCnPr>
                          <a:cxnSpLocks noChangeShapeType="1"/>
                        </wps:cNvCnPr>
                        <wps:spPr bwMode="auto">
                          <a:xfrm>
                            <a:off x="10368" y="720"/>
                            <a:ext cx="0" cy="60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284"/>
                        <wps:cNvCnPr>
                          <a:cxnSpLocks noChangeShapeType="1"/>
                        </wps:cNvCnPr>
                        <wps:spPr bwMode="auto">
                          <a:xfrm flipV="1">
                            <a:off x="1296" y="6768"/>
                            <a:ext cx="9072" cy="63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285"/>
                        <wps:cNvCnPr>
                          <a:cxnSpLocks noChangeShapeType="1"/>
                        </wps:cNvCnPr>
                        <wps:spPr bwMode="auto">
                          <a:xfrm flipV="1">
                            <a:off x="1296" y="720"/>
                            <a:ext cx="9072" cy="63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28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075" y="7065"/>
                            <a:ext cx="1137" cy="7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29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355" y="5625"/>
                            <a:ext cx="4280" cy="29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29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825" y="10770"/>
                            <a:ext cx="1137" cy="7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Text Box 295"/>
                        <wps:cNvSpPr txBox="1">
                          <a:spLocks noChangeArrowheads="1"/>
                        </wps:cNvSpPr>
                        <wps:spPr bwMode="auto">
                          <a:xfrm>
                            <a:off x="10117" y="7401"/>
                            <a:ext cx="75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EA773BE" w14:textId="77777777" w:rsidR="000A57E7" w:rsidRDefault="000A57E7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bCs/>
                                </w:rPr>
                                <w:t>ISA</w:t>
                              </w:r>
                              <w:r>
                                <w:rPr>
                                  <w:rFonts w:ascii="Arial" w:hAnsi="Arial"/>
                                  <w:b/>
                                  <w:bCs/>
                                  <w:vertAlign w:val="subscript"/>
                                </w:rPr>
                                <w:t>1,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" name="Freeform 297"/>
                        <wps:cNvSpPr>
                          <a:spLocks/>
                        </wps:cNvSpPr>
                        <wps:spPr bwMode="auto">
                          <a:xfrm>
                            <a:off x="2533" y="5540"/>
                            <a:ext cx="2807" cy="2830"/>
                          </a:xfrm>
                          <a:custGeom>
                            <a:avLst/>
                            <a:gdLst>
                              <a:gd name="T0" fmla="*/ 2 w 2807"/>
                              <a:gd name="T1" fmla="*/ 2830 h 2830"/>
                              <a:gd name="T2" fmla="*/ 152 w 2807"/>
                              <a:gd name="T3" fmla="*/ 1315 h 2830"/>
                              <a:gd name="T4" fmla="*/ 917 w 2807"/>
                              <a:gd name="T5" fmla="*/ 520 h 2830"/>
                              <a:gd name="T6" fmla="*/ 1862 w 2807"/>
                              <a:gd name="T7" fmla="*/ 70 h 2830"/>
                              <a:gd name="T8" fmla="*/ 2807 w 2807"/>
                              <a:gd name="T9" fmla="*/ 100 h 28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807" h="2830">
                                <a:moveTo>
                                  <a:pt x="2" y="2830"/>
                                </a:moveTo>
                                <a:cubicBezTo>
                                  <a:pt x="27" y="2578"/>
                                  <a:pt x="0" y="1700"/>
                                  <a:pt x="152" y="1315"/>
                                </a:cubicBezTo>
                                <a:cubicBezTo>
                                  <a:pt x="304" y="930"/>
                                  <a:pt x="632" y="727"/>
                                  <a:pt x="917" y="520"/>
                                </a:cubicBezTo>
                                <a:cubicBezTo>
                                  <a:pt x="1202" y="313"/>
                                  <a:pt x="1547" y="140"/>
                                  <a:pt x="1862" y="70"/>
                                </a:cubicBezTo>
                                <a:cubicBezTo>
                                  <a:pt x="2177" y="0"/>
                                  <a:pt x="2610" y="94"/>
                                  <a:pt x="2807" y="10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Line 29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860" y="5595"/>
                            <a:ext cx="4212" cy="29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29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605" y="5580"/>
                            <a:ext cx="4264" cy="298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30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371" y="5610"/>
                            <a:ext cx="4235" cy="29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30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100" y="5610"/>
                            <a:ext cx="4272" cy="29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30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930" y="5775"/>
                            <a:ext cx="4264" cy="29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Line 30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720" y="5880"/>
                            <a:ext cx="4257" cy="299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Line 30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480" y="6030"/>
                            <a:ext cx="4257" cy="29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Line 30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155" y="5678"/>
                            <a:ext cx="4235" cy="298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Line 30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075" y="6375"/>
                            <a:ext cx="4249" cy="29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Line 30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835" y="6555"/>
                            <a:ext cx="4287" cy="30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Line 30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670" y="6870"/>
                            <a:ext cx="4294" cy="30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Line 30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285" y="6195"/>
                            <a:ext cx="4257" cy="298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Line 31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580" y="7635"/>
                            <a:ext cx="4272" cy="299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Line 31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565" y="7980"/>
                            <a:ext cx="4272" cy="299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Line 31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580" y="8370"/>
                            <a:ext cx="4242" cy="29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" name="Line 31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610" y="7245"/>
                            <a:ext cx="4272" cy="298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9" name="Freeform 314"/>
                        <wps:cNvSpPr>
                          <a:spLocks/>
                        </wps:cNvSpPr>
                        <wps:spPr bwMode="auto">
                          <a:xfrm>
                            <a:off x="6830" y="8503"/>
                            <a:ext cx="2807" cy="2830"/>
                          </a:xfrm>
                          <a:custGeom>
                            <a:avLst/>
                            <a:gdLst>
                              <a:gd name="T0" fmla="*/ 2 w 2807"/>
                              <a:gd name="T1" fmla="*/ 2830 h 2830"/>
                              <a:gd name="T2" fmla="*/ 152 w 2807"/>
                              <a:gd name="T3" fmla="*/ 1315 h 2830"/>
                              <a:gd name="T4" fmla="*/ 917 w 2807"/>
                              <a:gd name="T5" fmla="*/ 520 h 2830"/>
                              <a:gd name="T6" fmla="*/ 1862 w 2807"/>
                              <a:gd name="T7" fmla="*/ 70 h 2830"/>
                              <a:gd name="T8" fmla="*/ 2807 w 2807"/>
                              <a:gd name="T9" fmla="*/ 100 h 28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807" h="2830">
                                <a:moveTo>
                                  <a:pt x="2" y="2830"/>
                                </a:moveTo>
                                <a:cubicBezTo>
                                  <a:pt x="27" y="2578"/>
                                  <a:pt x="0" y="1700"/>
                                  <a:pt x="152" y="1315"/>
                                </a:cubicBezTo>
                                <a:cubicBezTo>
                                  <a:pt x="304" y="930"/>
                                  <a:pt x="632" y="727"/>
                                  <a:pt x="917" y="520"/>
                                </a:cubicBezTo>
                                <a:cubicBezTo>
                                  <a:pt x="1202" y="313"/>
                                  <a:pt x="1547" y="140"/>
                                  <a:pt x="1862" y="70"/>
                                </a:cubicBezTo>
                                <a:cubicBezTo>
                                  <a:pt x="2177" y="0"/>
                                  <a:pt x="2610" y="94"/>
                                  <a:pt x="2807" y="10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0" name="Text Box 321"/>
                        <wps:cNvSpPr txBox="1">
                          <a:spLocks noChangeArrowheads="1"/>
                        </wps:cNvSpPr>
                        <wps:spPr bwMode="auto">
                          <a:xfrm>
                            <a:off x="7027" y="10551"/>
                            <a:ext cx="75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7899E4F" w14:textId="77777777" w:rsidR="000A57E7" w:rsidRDefault="000A57E7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bCs/>
                                </w:rPr>
                                <w:t>ISA</w:t>
                              </w:r>
                              <w:r>
                                <w:rPr>
                                  <w:rFonts w:ascii="Arial" w:hAnsi="Arial"/>
                                  <w:b/>
                                  <w:bCs/>
                                  <w:vertAlign w:val="subscript"/>
                                </w:rPr>
                                <w:t>1,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01" name="Text Box 322"/>
                        <wps:cNvSpPr txBox="1">
                          <a:spLocks noChangeArrowheads="1"/>
                        </wps:cNvSpPr>
                        <wps:spPr bwMode="auto">
                          <a:xfrm>
                            <a:off x="4042" y="11496"/>
                            <a:ext cx="75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E6BFD2C" w14:textId="77777777" w:rsidR="000A57E7" w:rsidRDefault="000A57E7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bCs/>
                                </w:rPr>
                                <w:t>ISA</w:t>
                              </w:r>
                              <w:r>
                                <w:rPr>
                                  <w:rFonts w:ascii="Arial" w:hAnsi="Arial"/>
                                  <w:b/>
                                  <w:bCs/>
                                  <w:vertAlign w:val="subscript"/>
                                </w:rPr>
                                <w:t>1,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FC8F43E" id="Group 487" o:spid="_x0000_s1691" style="position:absolute;margin-left:-7.2pt;margin-top:1.95pt;width:478.55pt;height:619.2pt;z-index:251412992" coordorigin="1296,720" coordsize="9571,123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">
                <v:line id="Line 233" o:spid="_x0000_s1692" style="position:absolute;rotation:2299573fd;flip:y;visibility:visible;mso-wrap-style:square" from="2943,8028" to="3291,109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">
                  <v:stroke dashstyle="dash"/>
                </v:line>
                <v:line id="Line 234" o:spid="_x0000_s1693" style="position:absolute;rotation:-2299573fd;flip:x y;visibility:visible;mso-wrap-style:square" from="2512,6356" to="8813,91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">
                  <v:stroke dashstyle="dash"/>
                </v:line>
                <v:line id="Line 235" o:spid="_x0000_s1694" style="position:absolute;rotation:2299573fd;flip:y;visibility:visible;mso-wrap-style:square" from="2508,6671" to="3889,107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">
                  <v:stroke dashstyle="dash"/>
                </v:line>
                <v:line id="Line 236" o:spid="_x0000_s1695" style="position:absolute;rotation:-2299573fd;flip:x y;visibility:visible;mso-wrap-style:square" from="3107,4962" to="8407,8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">
                  <v:stroke dashstyle="dash"/>
                </v:line>
                <v:line id="Line 237" o:spid="_x0000_s1696" style="position:absolute;rotation:-2299573fd;flip:x y;visibility:visible;mso-wrap-style:square" from="4081,4449" to="8223,8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">
                  <v:stroke dashstyle="dash"/>
                </v:line>
                <v:line id="Line 238" o:spid="_x0000_s1697" style="position:absolute;rotation:2299573fd;flip:y;visibility:visible;mso-wrap-style:square" from="2384,6194" to="4885,10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">
                  <v:stroke dashstyle="dash"/>
                </v:line>
                <v:line id="Line 239" o:spid="_x0000_s1698" style="position:absolute;rotation:2299573fd;flip:y;visibility:visible;mso-wrap-style:square" from="2339,6049" to="5894,101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">
                  <v:stroke dashstyle="dash"/>
                </v:line>
                <v:line id="Line 240" o:spid="_x0000_s1699" style="position:absolute;rotation:-2299573fd;flip:x y;visibility:visible;mso-wrap-style:square" from="5072,4291" to="8181,83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">
                  <v:stroke dashstyle="dash"/>
                </v:line>
                <v:line id="Line 241" o:spid="_x0000_s1700" style="position:absolute;rotation:2299573fd;flip:y;visibility:visible;mso-wrap-style:square" from="2440,6381" to="6782,98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">
                  <v:stroke dashstyle="dash"/>
                </v:line>
                <v:line id="Line 242" o:spid="_x0000_s1701" style="position:absolute;rotation:-2299573fd;flip:x y;visibility:visible;mso-wrap-style:square" from="5952,4577" to="8298,8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">
                  <v:stroke dashstyle="dash"/>
                </v:line>
                <v:line id="Line 243" o:spid="_x0000_s1702" style="position:absolute;rotation:2299573fd;flip:y;visibility:visible;mso-wrap-style:square" from="3295,9122" to="4943,10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" strokeweight="2.25pt"/>
                <v:line id="Line 244" o:spid="_x0000_s1703" style="position:absolute;rotation:2299573fd;flip:y;visibility:visible;mso-wrap-style:square" from="3865,6970" to="7145,78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" strokeweight="2.25pt"/>
                <v:line id="Line 245" o:spid="_x0000_s1704" style="position:absolute;rotation:-2299573fd;flip:x y;visibility:visible;mso-wrap-style:square" from="7092,5478" to="8576,7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" strokeweight="2.25pt"/>
                <v:line id="Line 246" o:spid="_x0000_s1705" style="position:absolute;rotation:2299573fd;flip:y;visibility:visible;mso-wrap-style:square" from="3266,9033" to="4605,105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" strokeweight="2.25pt"/>
                <v:line id="Line 247" o:spid="_x0000_s1706" style="position:absolute;rotation:2299573fd;flip:y;visibility:visible;mso-wrap-style:square" from="3570,7229" to="7007,78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" strokeweight="2.25pt"/>
                <v:line id="Line 248" o:spid="_x0000_s1707" style="position:absolute;rotation:-2299573fd;flip:x y;visibility:visible;mso-wrap-style:square" from="6979,5634" to="8611,7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" strokeweight="2.25pt"/>
                <v:oval id="Oval 249" o:spid="_x0000_s1708" style="position:absolute;left:4360;top:8679;width:142;height:110;rotation:-2299573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" strokeweight="2.25pt"/>
                <v:oval id="Oval 250" o:spid="_x0000_s1709" style="position:absolute;left:6514;top:6051;width:142;height:110;rotation:-2299573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" strokeweight="2.25pt"/>
                <v:line id="Line 251" o:spid="_x0000_s1710" style="position:absolute;rotation:2299573fd;flip:y;visibility:visible;mso-wrap-style:square" from="3265,8994" to="4225,10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" strokeweight="2.25pt"/>
                <v:line id="Line 252" o:spid="_x0000_s1711" style="position:absolute;rotation:2299573fd;flip:y;visibility:visible;mso-wrap-style:square" from="3268,9003" to="3850,10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" strokeweight="2.25pt"/>
                <v:line id="Line 253" o:spid="_x0000_s1712" style="position:absolute;rotation:2299573fd;flip:y;visibility:visible;mso-wrap-style:square" from="3271,9063" to="3474,108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" strokeweight="2.25pt"/>
                <v:line id="Line 254" o:spid="_x0000_s1713" style="position:absolute;rotation:-2299573fd;visibility:visible;mso-wrap-style:square" from="2797,8116" to="6234,87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" strokeweight="2.25pt"/>
                <v:line id="Line 255" o:spid="_x0000_s1714" style="position:absolute;rotation:-2299573fd;visibility:visible;mso-wrap-style:square" from="2976,7964" to="6486,7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" strokeweight="2.25pt"/>
                <v:line id="Line 256" o:spid="_x0000_s1715" style="position:absolute;rotation:2299573fd;flip:y;visibility:visible;mso-wrap-style:square" from="3240,7545" to="6758,79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" strokeweight="2.25pt"/>
                <v:line id="Line 257" o:spid="_x0000_s1716" style="position:absolute;rotation:-2299573fd;flip:x y;visibility:visible;mso-wrap-style:square" from="6700,5821" to="8672,7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" strokeweight="2.25pt"/>
                <v:line id="Line 258" o:spid="_x0000_s1717" style="position:absolute;rotation:-2299573fd;flip:x y;visibility:visible;mso-wrap-style:square" from="6452,6146" to="8758,7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" strokeweight="2.25pt"/>
                <v:line id="Line 259" o:spid="_x0000_s1718" style="position:absolute;rotation:-2299573fd;flip:x y;visibility:visible;mso-wrap-style:square" from="6188,6743" to="8985,7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" strokeweight="2.25pt"/>
                <v:group id="Group 260" o:spid="_x0000_s1719" style="position:absolute;left:8829;top:7002;width:570;height:277;rotation:-2299573fd" coordorigin="6192,7776" coordsize="576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">
                  <v:oval id="Oval 261" o:spid="_x0000_s1720" style="position:absolute;left:6408;top:7776;width:144;height: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" strokeweight="2.25pt"/>
                  <v:line id="Line 262" o:spid="_x0000_s1721" style="position:absolute;visibility:visible;mso-wrap-style:square" from="6408,7848" to="6408,7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" strokeweight="2.25pt"/>
                  <v:line id="Line 263" o:spid="_x0000_s1722" style="position:absolute;visibility:visible;mso-wrap-style:square" from="6552,7848" to="6552,7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" strokeweight="2.25pt"/>
                  <v:line id="Line 264" o:spid="_x0000_s1723" style="position:absolute;visibility:visible;mso-wrap-style:square" from="6192,7992" to="6768,7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" strokeweight="2.25pt"/>
                  <v:line id="Line 265" o:spid="_x0000_s1724" style="position:absolute;flip:x;visibility:visible;mso-wrap-style:square" from="6192,7992" to="6336,8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" strokeweight="2.25pt"/>
                  <v:line id="Line 266" o:spid="_x0000_s1725" style="position:absolute;flip:x;visibility:visible;mso-wrap-style:square" from="6336,7992" to="6480,8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" strokeweight="2.25pt"/>
                  <v:line id="Line 267" o:spid="_x0000_s1726" style="position:absolute;flip:x;visibility:visible;mso-wrap-style:square" from="6480,7992" to="6624,8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" strokeweight="2.25pt"/>
                  <v:line id="Line 268" o:spid="_x0000_s1727" style="position:absolute;flip:x;visibility:visible;mso-wrap-style:square" from="6624,7992" to="6768,8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" strokeweight="2.25pt"/>
                </v:group>
                <v:group id="Group 269" o:spid="_x0000_s1728" style="position:absolute;left:3575;top:10693;width:570;height:277;rotation:-2299573fd" coordorigin="6192,7776" coordsize="576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">
                  <v:oval id="Oval 270" o:spid="_x0000_s1729" style="position:absolute;left:6408;top:7776;width:144;height: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" strokeweight="2.25pt"/>
                  <v:line id="Line 271" o:spid="_x0000_s1730" style="position:absolute;visibility:visible;mso-wrap-style:square" from="6408,7848" to="6408,7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" strokeweight="2.25pt"/>
                  <v:line id="Line 272" o:spid="_x0000_s1731" style="position:absolute;visibility:visible;mso-wrap-style:square" from="6552,7848" to="6552,7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" strokeweight="2.25pt"/>
                  <v:line id="Line 273" o:spid="_x0000_s1732" style="position:absolute;visibility:visible;mso-wrap-style:square" from="6192,7992" to="6768,7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" strokeweight="2.25pt"/>
                  <v:line id="Line 274" o:spid="_x0000_s1733" style="position:absolute;flip:x;visibility:visible;mso-wrap-style:square" from="6192,7992" to="6336,8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" strokeweight="2.25pt"/>
                  <v:line id="Line 275" o:spid="_x0000_s1734" style="position:absolute;flip:x;visibility:visible;mso-wrap-style:square" from="6336,7992" to="6480,8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" strokeweight="2.25pt"/>
                  <v:line id="Line 276" o:spid="_x0000_s1735" style="position:absolute;flip:x;visibility:visible;mso-wrap-style:square" from="6480,7992" to="6624,8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" strokeweight="2.25pt"/>
                  <v:line id="Line 277" o:spid="_x0000_s1736" style="position:absolute;flip:x;visibility:visible;mso-wrap-style:square" from="6624,7992" to="6768,8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" strokeweight="2.25pt"/>
                </v:group>
                <v:line id="Line 282" o:spid="_x0000_s1737" style="position:absolute;visibility:visible;mso-wrap-style:square" from="1296,7056" to="1296,13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"/>
                <v:line id="Line 283" o:spid="_x0000_s1738" style="position:absolute;visibility:visible;mso-wrap-style:square" from="10368,720" to="10368,67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"/>
                <v:line id="Line 284" o:spid="_x0000_s1739" style="position:absolute;flip:y;visibility:visible;mso-wrap-style:square" from="1296,6768" to="10368,13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"/>
                <v:line id="Line 285" o:spid="_x0000_s1740" style="position:absolute;flip:y;visibility:visible;mso-wrap-style:square" from="1296,720" to="10368,7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"/>
                <v:line id="Line 288" o:spid="_x0000_s1741" style="position:absolute;flip:x y;visibility:visible;mso-wrap-style:square" from="9075,7065" to="10212,7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"/>
                <v:line id="Line 290" o:spid="_x0000_s1742" style="position:absolute;flip:x y;visibility:visible;mso-wrap-style:square" from="5355,5625" to="9635,85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"/>
                <v:line id="Line 293" o:spid="_x0000_s1743" style="position:absolute;flip:x y;visibility:visible;mso-wrap-style:square" from="3825,10770" to="4962,115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"/>
                <v:shape id="Text Box 295" o:spid="_x0000_s1744" type="#_x0000_t202" style="position:absolute;left:10117;top:7401;width:75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">
                  <v:textbox inset="0,0,0,0">
                    <w:txbxContent>
                      <w:p w14:paraId="0EA773BE" w14:textId="77777777" w:rsidR="000A57E7" w:rsidRDefault="000A57E7">
                        <w:pPr>
                          <w:jc w:val="center"/>
                          <w:rPr>
                            <w:rFonts w:ascii="Arial" w:hAnsi="Arial"/>
                            <w:b/>
                            <w:bCs/>
                          </w:rPr>
                        </w:pPr>
                        <w:r>
                          <w:rPr>
                            <w:rFonts w:ascii="Arial" w:hAnsi="Arial"/>
                            <w:b/>
                            <w:bCs/>
                          </w:rPr>
                          <w:t>ISA</w:t>
                        </w:r>
                        <w:r>
                          <w:rPr>
                            <w:rFonts w:ascii="Arial" w:hAnsi="Arial"/>
                            <w:b/>
                            <w:bCs/>
                            <w:vertAlign w:val="subscript"/>
                          </w:rPr>
                          <w:t>1,4</w:t>
                        </w:r>
                      </w:p>
                    </w:txbxContent>
                  </v:textbox>
                </v:shape>
                <v:shape id="Freeform 297" o:spid="_x0000_s1745" style="position:absolute;left:2533;top:5540;width:2807;height:2830;visibility:visible;mso-wrap-style:square;v-text-anchor:top" coordsize="2807,2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" path="m2,2830c27,2578,,1700,152,1315,304,930,632,727,917,520,1202,313,1547,140,1862,70v315,-70,748,24,945,30e" filled="f">
                  <v:path arrowok="t" o:connecttype="custom" o:connectlocs="2,2830;152,1315;917,520;1862,70;2807,100" o:connectangles="0,0,0,0,0"/>
                </v:shape>
                <v:line id="Line 298" o:spid="_x0000_s1746" style="position:absolute;flip:x y;visibility:visible;mso-wrap-style:square" from="4860,5595" to="9072,85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"/>
                <v:line id="Line 299" o:spid="_x0000_s1747" style="position:absolute;flip:x y;visibility:visible;mso-wrap-style:square" from="4605,5580" to="8869,85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"/>
                <v:line id="Line 300" o:spid="_x0000_s1748" style="position:absolute;flip:x y;visibility:visible;mso-wrap-style:square" from="4371,5610" to="8606,85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"/>
                <v:line id="Line 301" o:spid="_x0000_s1749" style="position:absolute;flip:x y;visibility:visible;mso-wrap-style:square" from="5100,5610" to="9372,85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"/>
                <v:line id="Line 302" o:spid="_x0000_s1750" style="position:absolute;flip:x y;visibility:visible;mso-wrap-style:square" from="3930,5775" to="8194,87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"/>
                <v:line id="Line 303" o:spid="_x0000_s1751" style="position:absolute;flip:x y;visibility:visible;mso-wrap-style:square" from="3720,5880" to="7977,88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"/>
                <v:line id="Line 304" o:spid="_x0000_s1752" style="position:absolute;flip:x y;visibility:visible;mso-wrap-style:square" from="3480,6030" to="7737,9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"/>
                <v:line id="Line 305" o:spid="_x0000_s1753" style="position:absolute;flip:x y;visibility:visible;mso-wrap-style:square" from="4155,5678" to="8390,86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"/>
                <v:line id="Line 306" o:spid="_x0000_s1754" style="position:absolute;flip:x y;visibility:visible;mso-wrap-style:square" from="3075,6375" to="7324,93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"/>
                <v:line id="Line 307" o:spid="_x0000_s1755" style="position:absolute;flip:x y;visibility:visible;mso-wrap-style:square" from="2835,6555" to="7122,9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"/>
                <v:line id="Line 308" o:spid="_x0000_s1756" style="position:absolute;flip:x y;visibility:visible;mso-wrap-style:square" from="2670,6870" to="6964,98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"/>
                <v:line id="Line 309" o:spid="_x0000_s1757" style="position:absolute;flip:x y;visibility:visible;mso-wrap-style:square" from="3285,6195" to="7542,91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"/>
                <v:line id="Line 310" o:spid="_x0000_s1758" style="position:absolute;flip:x y;visibility:visible;mso-wrap-style:square" from="2580,7635" to="6852,106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"/>
                <v:line id="Line 311" o:spid="_x0000_s1759" style="position:absolute;flip:x y;visibility:visible;mso-wrap-style:square" from="2565,7980" to="6837,109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"/>
                <v:line id="Line 312" o:spid="_x0000_s1760" style="position:absolute;flip:x y;visibility:visible;mso-wrap-style:square" from="2580,8370" to="6822,113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"/>
                <v:line id="Line 313" o:spid="_x0000_s1761" style="position:absolute;flip:x y;visibility:visible;mso-wrap-style:square" from="2610,7245" to="6882,102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"/>
                <v:shape id="Freeform 314" o:spid="_x0000_s1762" style="position:absolute;left:6830;top:8503;width:2807;height:2830;visibility:visible;mso-wrap-style:square;v-text-anchor:top" coordsize="2807,2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" path="m2,2830c27,2578,,1700,152,1315,304,930,632,727,917,520,1202,313,1547,140,1862,70v315,-70,748,24,945,30e" filled="f">
                  <v:path arrowok="t" o:connecttype="custom" o:connectlocs="2,2830;152,1315;917,520;1862,70;2807,100" o:connectangles="0,0,0,0,0"/>
                </v:shape>
                <v:shape id="Text Box 321" o:spid="_x0000_s1763" type="#_x0000_t202" style="position:absolute;left:7027;top:10551;width:75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">
                  <v:textbox inset="0,0,0,0">
                    <w:txbxContent>
                      <w:p w14:paraId="07899E4F" w14:textId="77777777" w:rsidR="000A57E7" w:rsidRDefault="000A57E7">
                        <w:pPr>
                          <w:jc w:val="center"/>
                          <w:rPr>
                            <w:rFonts w:ascii="Arial" w:hAnsi="Arial"/>
                            <w:b/>
                            <w:bCs/>
                          </w:rPr>
                        </w:pPr>
                        <w:r>
                          <w:rPr>
                            <w:rFonts w:ascii="Arial" w:hAnsi="Arial"/>
                            <w:b/>
                            <w:bCs/>
                          </w:rPr>
                          <w:t>ISA</w:t>
                        </w:r>
                        <w:r>
                          <w:rPr>
                            <w:rFonts w:ascii="Arial" w:hAnsi="Arial"/>
                            <w:b/>
                            <w:bCs/>
                            <w:vertAlign w:val="subscript"/>
                          </w:rPr>
                          <w:t>1,3</w:t>
                        </w:r>
                      </w:p>
                    </w:txbxContent>
                  </v:textbox>
                </v:shape>
                <v:shape id="Text Box 322" o:spid="_x0000_s1764" type="#_x0000_t202" style="position:absolute;left:4042;top:11496;width:75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">
                  <v:textbox inset="0,0,0,0">
                    <w:txbxContent>
                      <w:p w14:paraId="7E6BFD2C" w14:textId="77777777" w:rsidR="000A57E7" w:rsidRDefault="000A57E7">
                        <w:pPr>
                          <w:jc w:val="center"/>
                          <w:rPr>
                            <w:rFonts w:ascii="Arial" w:hAnsi="Arial"/>
                            <w:b/>
                            <w:bCs/>
                          </w:rPr>
                        </w:pPr>
                        <w:r>
                          <w:rPr>
                            <w:rFonts w:ascii="Arial" w:hAnsi="Arial"/>
                            <w:b/>
                            <w:bCs/>
                          </w:rPr>
                          <w:t>ISA</w:t>
                        </w:r>
                        <w:r>
                          <w:rPr>
                            <w:rFonts w:ascii="Arial" w:hAnsi="Arial"/>
                            <w:b/>
                            <w:bCs/>
                            <w:vertAlign w:val="subscript"/>
                          </w:rPr>
                          <w:t>1,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0171D2D7" w14:textId="77777777" w:rsidR="00B20E9C" w:rsidRDefault="00B20E9C"/>
    <w:p w14:paraId="06B22FF7" w14:textId="77777777" w:rsidR="00B20E9C" w:rsidRDefault="00B20E9C"/>
    <w:p w14:paraId="7CE6D07F" w14:textId="77777777" w:rsidR="00B20E9C" w:rsidRDefault="00B20E9C"/>
    <w:p w14:paraId="3DD9A590" w14:textId="77777777" w:rsidR="00B20E9C" w:rsidRDefault="00B20E9C"/>
    <w:p w14:paraId="61B16C7D" w14:textId="77777777" w:rsidR="00B20E9C" w:rsidRDefault="00B20E9C"/>
    <w:p w14:paraId="6E9BD5D1" w14:textId="77777777" w:rsidR="00B20E9C" w:rsidRDefault="00B20E9C"/>
    <w:p w14:paraId="6B66AE08" w14:textId="77777777" w:rsidR="00B20E9C" w:rsidRDefault="00B20E9C"/>
    <w:p w14:paraId="5D2F5387" w14:textId="77777777" w:rsidR="00B20E9C" w:rsidRDefault="00B20E9C"/>
    <w:p w14:paraId="7BA44E29" w14:textId="77777777" w:rsidR="00B20E9C" w:rsidRDefault="00B20E9C"/>
    <w:p w14:paraId="69577F37" w14:textId="77777777" w:rsidR="00B20E9C" w:rsidRDefault="00B20E9C"/>
    <w:p w14:paraId="5CB858CA" w14:textId="77777777" w:rsidR="00B20E9C" w:rsidRDefault="00B20E9C"/>
    <w:p w14:paraId="2733283B" w14:textId="77777777" w:rsidR="00B20E9C" w:rsidRDefault="00B20E9C"/>
    <w:p w14:paraId="709B3A05" w14:textId="77777777" w:rsidR="00B20E9C" w:rsidRDefault="00B20E9C"/>
    <w:p w14:paraId="0E0DC2D0" w14:textId="77777777" w:rsidR="00B20E9C" w:rsidRDefault="00B20E9C"/>
    <w:p w14:paraId="40F755BE" w14:textId="77777777" w:rsidR="00B20E9C" w:rsidRDefault="00B20E9C"/>
    <w:p w14:paraId="6BA12BFE" w14:textId="77777777" w:rsidR="00B20E9C" w:rsidRDefault="00B20E9C"/>
    <w:p w14:paraId="2121A48A" w14:textId="77777777" w:rsidR="00B20E9C" w:rsidRDefault="00B20E9C"/>
    <w:p w14:paraId="22B1FFF3" w14:textId="77777777" w:rsidR="00B20E9C" w:rsidRDefault="00B20E9C"/>
    <w:p w14:paraId="21B4E180" w14:textId="77777777" w:rsidR="00B20E9C" w:rsidRDefault="00B20E9C"/>
    <w:p w14:paraId="333BA545" w14:textId="77777777" w:rsidR="00B20E9C" w:rsidRDefault="00B20E9C"/>
    <w:p w14:paraId="124023A2" w14:textId="77777777" w:rsidR="00B20E9C" w:rsidRDefault="00B20E9C"/>
    <w:p w14:paraId="41A3AFFB" w14:textId="77777777" w:rsidR="00B20E9C" w:rsidRDefault="00B20E9C"/>
    <w:p w14:paraId="3FA2F784" w14:textId="77777777" w:rsidR="00B20E9C" w:rsidRDefault="00B20E9C"/>
    <w:p w14:paraId="69FE59CB" w14:textId="77777777" w:rsidR="00B20E9C" w:rsidRDefault="00B20E9C"/>
    <w:p w14:paraId="5DC7AE97" w14:textId="77777777" w:rsidR="00B20E9C" w:rsidRDefault="00B20E9C"/>
    <w:p w14:paraId="5081BBA2" w14:textId="77777777" w:rsidR="00B20E9C" w:rsidRDefault="00B20E9C"/>
    <w:p w14:paraId="1C081B75" w14:textId="77777777" w:rsidR="00B20E9C" w:rsidRDefault="00B20E9C"/>
    <w:p w14:paraId="7E1216AA" w14:textId="77777777" w:rsidR="00B20E9C" w:rsidRDefault="00B20E9C"/>
    <w:p w14:paraId="16FC7CAF" w14:textId="77777777" w:rsidR="008D3A54" w:rsidRPr="008D3A54" w:rsidRDefault="00152544" w:rsidP="00152544">
      <w:pPr>
        <w:jc w:val="center"/>
        <w:rPr>
          <w:b/>
          <w:sz w:val="28"/>
          <w:szCs w:val="28"/>
        </w:rPr>
      </w:pPr>
      <w:r>
        <w:br w:type="page"/>
      </w:r>
      <w:r w:rsidR="008D3A54">
        <w:rPr>
          <w:b/>
          <w:sz w:val="28"/>
          <w:szCs w:val="28"/>
        </w:rPr>
        <w:lastRenderedPageBreak/>
        <w:t>Knee ACL and PCL</w:t>
      </w:r>
    </w:p>
    <w:p w14:paraId="6F48020A" w14:textId="77777777" w:rsidR="008D3A54" w:rsidRDefault="008D3A54" w:rsidP="00152544">
      <w:pPr>
        <w:jc w:val="center"/>
      </w:pPr>
    </w:p>
    <w:p w14:paraId="388329E0" w14:textId="77777777" w:rsidR="00B20E9C" w:rsidRDefault="00DD3AA9" w:rsidP="00152544">
      <w:pPr>
        <w:jc w:val="center"/>
      </w:pPr>
      <w:r>
        <w:rPr>
          <w:noProof/>
        </w:rPr>
        <w:drawing>
          <wp:inline distT="0" distB="0" distL="0" distR="0" wp14:anchorId="5A3DF460" wp14:editId="15D4F313">
            <wp:extent cx="4800600" cy="2457450"/>
            <wp:effectExtent l="0" t="0" r="0" b="0"/>
            <wp:docPr id="5" name="Picture 5" descr="acl pcl fourba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acl pcl fourbar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B20E9C" w:rsidSect="00F20E0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06A8542" w14:textId="77777777" w:rsidR="00370480" w:rsidRDefault="00370480">
      <w:r>
        <w:separator/>
      </w:r>
    </w:p>
  </w:endnote>
  <w:endnote w:type="continuationSeparator" w:id="0">
    <w:p w14:paraId="235EEFF9" w14:textId="77777777" w:rsidR="00370480" w:rsidRDefault="003704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85A8281" w14:textId="77777777" w:rsidR="00370480" w:rsidRDefault="00370480">
      <w:r>
        <w:separator/>
      </w:r>
    </w:p>
  </w:footnote>
  <w:footnote w:type="continuationSeparator" w:id="0">
    <w:p w14:paraId="6C7CEA23" w14:textId="77777777" w:rsidR="00370480" w:rsidRDefault="0037048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DF46681" w14:textId="77777777" w:rsidR="000A57E7" w:rsidRPr="000D2740" w:rsidRDefault="000A57E7" w:rsidP="000D2740">
    <w:pPr>
      <w:pStyle w:val="Header"/>
      <w:tabs>
        <w:tab w:val="clear" w:pos="4320"/>
        <w:tab w:val="clear" w:pos="8640"/>
        <w:tab w:val="center" w:pos="4680"/>
        <w:tab w:val="right" w:pos="9360"/>
      </w:tabs>
    </w:pPr>
    <w:r w:rsidRPr="000D2740">
      <w:tab/>
      <w:t>Notes_03_05</w:t>
    </w:r>
    <w:r w:rsidRPr="000D2740">
      <w:tab/>
      <w:t xml:space="preserve">page </w:t>
    </w:r>
    <w:r w:rsidRPr="000D2740">
      <w:rPr>
        <w:rStyle w:val="PageNumber"/>
      </w:rPr>
      <w:fldChar w:fldCharType="begin"/>
    </w:r>
    <w:r w:rsidRPr="000D2740">
      <w:rPr>
        <w:rStyle w:val="PageNumber"/>
      </w:rPr>
      <w:instrText xml:space="preserve"> PAGE </w:instrText>
    </w:r>
    <w:r w:rsidRPr="000D2740">
      <w:rPr>
        <w:rStyle w:val="PageNumber"/>
      </w:rPr>
      <w:fldChar w:fldCharType="separate"/>
    </w:r>
    <w:r>
      <w:rPr>
        <w:rStyle w:val="PageNumber"/>
        <w:noProof/>
      </w:rPr>
      <w:t>11</w:t>
    </w:r>
    <w:r w:rsidRPr="000D2740">
      <w:rPr>
        <w:rStyle w:val="PageNumber"/>
      </w:rPr>
      <w:fldChar w:fldCharType="end"/>
    </w:r>
    <w:r w:rsidRPr="000D2740">
      <w:rPr>
        <w:rStyle w:val="PageNumber"/>
      </w:rPr>
      <w:t xml:space="preserve"> of </w:t>
    </w:r>
    <w:r w:rsidRPr="000D2740">
      <w:rPr>
        <w:rStyle w:val="PageNumber"/>
      </w:rPr>
      <w:fldChar w:fldCharType="begin"/>
    </w:r>
    <w:r w:rsidRPr="000D2740">
      <w:rPr>
        <w:rStyle w:val="PageNumber"/>
      </w:rPr>
      <w:instrText xml:space="preserve"> NUMPAGES </w:instrText>
    </w:r>
    <w:r w:rsidRPr="000D2740">
      <w:rPr>
        <w:rStyle w:val="PageNumber"/>
      </w:rPr>
      <w:fldChar w:fldCharType="separate"/>
    </w:r>
    <w:r>
      <w:rPr>
        <w:rStyle w:val="PageNumber"/>
        <w:noProof/>
      </w:rPr>
      <w:t>11</w:t>
    </w:r>
    <w:r w:rsidRPr="000D2740">
      <w:rPr>
        <w:rStyle w:val="PageNumber"/>
      </w:rPr>
      <w:fldChar w:fldCharType="end"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bestFit" w:percent="174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4"/>
  <w:drawingGridVerticalSpacing w:val="144"/>
  <w:doNotUseMarginsForDrawingGridOrigin/>
  <w:drawingGridHorizontalOrigin w:val="1440"/>
  <w:drawingGridVerticalOrigin w:val="144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B3EBD"/>
    <w:rsid w:val="00025647"/>
    <w:rsid w:val="00064225"/>
    <w:rsid w:val="00067A0C"/>
    <w:rsid w:val="00076761"/>
    <w:rsid w:val="00084C4A"/>
    <w:rsid w:val="0009388D"/>
    <w:rsid w:val="000A57E7"/>
    <w:rsid w:val="000C1819"/>
    <w:rsid w:val="000D2740"/>
    <w:rsid w:val="000D43C8"/>
    <w:rsid w:val="00102E73"/>
    <w:rsid w:val="00121E68"/>
    <w:rsid w:val="00152544"/>
    <w:rsid w:val="00153774"/>
    <w:rsid w:val="00184BE6"/>
    <w:rsid w:val="002531D5"/>
    <w:rsid w:val="002837DC"/>
    <w:rsid w:val="00350860"/>
    <w:rsid w:val="00360B9B"/>
    <w:rsid w:val="00370480"/>
    <w:rsid w:val="003977B0"/>
    <w:rsid w:val="003A12AD"/>
    <w:rsid w:val="003D7AF0"/>
    <w:rsid w:val="004233F0"/>
    <w:rsid w:val="004B3CFD"/>
    <w:rsid w:val="004B3EBD"/>
    <w:rsid w:val="005C6FE4"/>
    <w:rsid w:val="00605095"/>
    <w:rsid w:val="00614F62"/>
    <w:rsid w:val="006D51C1"/>
    <w:rsid w:val="006F6B14"/>
    <w:rsid w:val="00771AA6"/>
    <w:rsid w:val="007872A6"/>
    <w:rsid w:val="007B49C7"/>
    <w:rsid w:val="008414A5"/>
    <w:rsid w:val="008B5336"/>
    <w:rsid w:val="008D3A54"/>
    <w:rsid w:val="009412CD"/>
    <w:rsid w:val="009935AC"/>
    <w:rsid w:val="00A01E42"/>
    <w:rsid w:val="00AC3FCD"/>
    <w:rsid w:val="00AD462D"/>
    <w:rsid w:val="00AD6F11"/>
    <w:rsid w:val="00AF33BA"/>
    <w:rsid w:val="00B05922"/>
    <w:rsid w:val="00B20E9C"/>
    <w:rsid w:val="00BB6960"/>
    <w:rsid w:val="00BC5F2F"/>
    <w:rsid w:val="00C3028B"/>
    <w:rsid w:val="00C409A1"/>
    <w:rsid w:val="00CA1382"/>
    <w:rsid w:val="00D720B0"/>
    <w:rsid w:val="00DD3AA9"/>
    <w:rsid w:val="00E357B2"/>
    <w:rsid w:val="00E82B7B"/>
    <w:rsid w:val="00EA769A"/>
    <w:rsid w:val="00EB1A12"/>
    <w:rsid w:val="00EC4299"/>
    <w:rsid w:val="00EE2470"/>
    <w:rsid w:val="00EF5DDD"/>
    <w:rsid w:val="00F1113E"/>
    <w:rsid w:val="00F20E04"/>
    <w:rsid w:val="00F50FC1"/>
    <w:rsid w:val="00FC31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A038480"/>
  <w15:chartTrackingRefBased/>
  <w15:docId w15:val="{4CA3FAF0-D7E8-4B46-87FD-E581CD9F11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7B49C7"/>
    <w:pPr>
      <w:keepNext/>
      <w:outlineLvl w:val="0"/>
    </w:pPr>
    <w:rPr>
      <w:b/>
      <w:bCs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0C181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0C181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C1819"/>
  </w:style>
  <w:style w:type="character" w:customStyle="1" w:styleId="Heading1Char">
    <w:name w:val="Heading 1 Char"/>
    <w:basedOn w:val="DefaultParagraphFont"/>
    <w:link w:val="Heading1"/>
    <w:rsid w:val="007B49C7"/>
    <w:rPr>
      <w:b/>
      <w:bCs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jpeg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gif"/><Relationship Id="rId37" Type="http://schemas.openxmlformats.org/officeDocument/2006/relationships/header" Target="header1.xml"/><Relationship Id="rId40" Type="http://schemas.openxmlformats.org/officeDocument/2006/relationships/image" Target="media/image19.jpeg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image" Target="media/image1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1</TotalTime>
  <Pages>13</Pages>
  <Words>436</Words>
  <Characters>2486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ech &amp; Nuc Eng</Company>
  <LinksUpToDate>false</LinksUpToDate>
  <CharactersWithSpaces>29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Henry Sommer</cp:lastModifiedBy>
  <cp:revision>8</cp:revision>
  <cp:lastPrinted>2004-04-23T17:38:00Z</cp:lastPrinted>
  <dcterms:created xsi:type="dcterms:W3CDTF">2014-01-09T18:19:00Z</dcterms:created>
  <dcterms:modified xsi:type="dcterms:W3CDTF">2021-02-07T15:49:00Z</dcterms:modified>
</cp:coreProperties>
</file>